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3B079F" w14:textId="77777777" w:rsidR="00B8738B" w:rsidRDefault="00B8738B" w:rsidP="00B8738B">
      <w:pPr>
        <w:ind w:right="-1440"/>
        <w:rPr>
          <w:rFonts w:ascii="Cooper Black" w:hAnsi="Cooper Black"/>
          <w:szCs w:val="24"/>
        </w:rPr>
      </w:pPr>
      <w:r>
        <w:rPr>
          <w:noProof/>
        </w:rPr>
        <w:drawing>
          <wp:anchor distT="0" distB="0" distL="114300" distR="114300" simplePos="0" relativeHeight="251742208" behindDoc="0" locked="0" layoutInCell="1" allowOverlap="1" wp14:anchorId="35245201" wp14:editId="4D6AC4F5">
            <wp:simplePos x="0" y="0"/>
            <wp:positionH relativeFrom="column">
              <wp:posOffset>-389255</wp:posOffset>
            </wp:positionH>
            <wp:positionV relativeFrom="paragraph">
              <wp:posOffset>-151130</wp:posOffset>
            </wp:positionV>
            <wp:extent cx="1133475" cy="352425"/>
            <wp:effectExtent l="0" t="0" r="9525" b="9525"/>
            <wp:wrapNone/>
            <wp:docPr id="12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clrChange>
                        <a:clrFrom>
                          <a:srgbClr val="FFFFFF"/>
                        </a:clrFrom>
                        <a:clrTo>
                          <a:srgbClr val="FFFFFF">
                            <a:alpha val="0"/>
                          </a:srgbClr>
                        </a:clrTo>
                      </a:clrChange>
                      <a:lum bright="-10000"/>
                      <a:extLst>
                        <a:ext uri="{28A0092B-C50C-407E-A947-70E740481C1C}">
                          <a14:useLocalDpi xmlns:a14="http://schemas.microsoft.com/office/drawing/2010/main" val="0"/>
                        </a:ext>
                      </a:extLst>
                    </a:blip>
                    <a:srcRect/>
                    <a:stretch>
                      <a:fillRect/>
                    </a:stretch>
                  </pic:blipFill>
                  <pic:spPr bwMode="auto">
                    <a:xfrm>
                      <a:off x="0" y="0"/>
                      <a:ext cx="1133475" cy="352425"/>
                    </a:xfrm>
                    <a:prstGeom prst="rect">
                      <a:avLst/>
                    </a:prstGeom>
                    <a:noFill/>
                    <a:ln>
                      <a:noFill/>
                    </a:ln>
                  </pic:spPr>
                </pic:pic>
              </a:graphicData>
            </a:graphic>
          </wp:anchor>
        </w:drawing>
      </w:r>
      <w:r w:rsidRPr="00B8738B">
        <w:rPr>
          <w:rFonts w:ascii="Calibri" w:hAnsi="Calibri"/>
        </w:rPr>
        <w:t xml:space="preserve">      </w:t>
      </w:r>
      <w:r w:rsidRPr="00B8738B">
        <w:rPr>
          <w:rFonts w:ascii="Calibri" w:hAnsi="Calibri"/>
        </w:rPr>
        <w:tab/>
      </w:r>
      <w:r>
        <w:rPr>
          <w:rFonts w:ascii="Calibri" w:hAnsi="Calibri"/>
        </w:rPr>
        <w:tab/>
      </w:r>
      <w:r>
        <w:rPr>
          <w:rFonts w:ascii="Calibri" w:hAnsi="Calibri"/>
        </w:rPr>
        <w:tab/>
      </w:r>
      <w:r>
        <w:rPr>
          <w:rFonts w:ascii="Calibri" w:hAnsi="Calibri"/>
        </w:rPr>
        <w:tab/>
      </w:r>
      <w:r w:rsidRPr="00B8738B">
        <w:rPr>
          <w:rFonts w:ascii="Calibri" w:hAnsi="Calibri"/>
        </w:rPr>
        <w:tab/>
      </w:r>
      <w:r w:rsidRPr="008F3703">
        <w:rPr>
          <w:rFonts w:ascii="Cooper Black" w:hAnsi="Cooper Black"/>
          <w:szCs w:val="24"/>
        </w:rPr>
        <w:t xml:space="preserve">Sec </w:t>
      </w:r>
      <w:r>
        <w:rPr>
          <w:rFonts w:ascii="Cooper Black" w:hAnsi="Cooper Black"/>
          <w:szCs w:val="24"/>
        </w:rPr>
        <w:t>2</w:t>
      </w:r>
      <w:r w:rsidRPr="008F3703">
        <w:rPr>
          <w:rFonts w:ascii="Cooper Black" w:hAnsi="Cooper Black"/>
          <w:szCs w:val="24"/>
        </w:rPr>
        <w:t>.</w:t>
      </w:r>
      <w:r w:rsidR="00B87BF1">
        <w:rPr>
          <w:rFonts w:ascii="Cooper Black" w:hAnsi="Cooper Black"/>
          <w:szCs w:val="24"/>
        </w:rPr>
        <w:t>5</w:t>
      </w:r>
      <w:r>
        <w:rPr>
          <w:rFonts w:ascii="Cooper Black" w:hAnsi="Cooper Black"/>
          <w:szCs w:val="24"/>
        </w:rPr>
        <w:t xml:space="preserve"> -Probability </w:t>
      </w:r>
      <w:r w:rsidRPr="008F3703">
        <w:rPr>
          <w:rFonts w:ascii="Cooper Black" w:hAnsi="Cooper Black"/>
          <w:szCs w:val="24"/>
        </w:rPr>
        <w:tab/>
      </w:r>
      <w:r w:rsidRPr="008F3703">
        <w:rPr>
          <w:rFonts w:ascii="Cooper Black" w:hAnsi="Cooper Black"/>
          <w:szCs w:val="24"/>
        </w:rPr>
        <w:tab/>
      </w:r>
      <w:r w:rsidRPr="008F3703">
        <w:rPr>
          <w:rFonts w:ascii="Cooper Black" w:hAnsi="Cooper Black"/>
          <w:szCs w:val="24"/>
        </w:rPr>
        <w:tab/>
      </w:r>
      <w:r w:rsidRPr="008F3703">
        <w:rPr>
          <w:rFonts w:ascii="Cooper Black" w:hAnsi="Cooper Black"/>
          <w:szCs w:val="24"/>
        </w:rPr>
        <w:tab/>
      </w:r>
      <w:r w:rsidRPr="008F3703">
        <w:rPr>
          <w:rFonts w:ascii="Cooper Black" w:hAnsi="Cooper Black"/>
          <w:szCs w:val="24"/>
        </w:rPr>
        <w:tab/>
      </w:r>
    </w:p>
    <w:p w14:paraId="68A05CB7" w14:textId="77777777" w:rsidR="00B8738B" w:rsidRPr="00B8738B" w:rsidRDefault="00B8738B" w:rsidP="00B8738B">
      <w:pPr>
        <w:ind w:left="-630" w:right="-1440"/>
        <w:rPr>
          <w:rFonts w:ascii="Cooper Black" w:hAnsi="Cooper Black"/>
          <w:szCs w:val="24"/>
        </w:rPr>
      </w:pPr>
      <w:r w:rsidRPr="008F3703">
        <w:rPr>
          <w:rFonts w:ascii="Cooper Black" w:hAnsi="Cooper Black"/>
          <w:szCs w:val="24"/>
          <w:u w:val="double"/>
        </w:rPr>
        <w:t xml:space="preserve"> </w:t>
      </w:r>
      <w:r w:rsidRPr="008F3703">
        <w:rPr>
          <w:rFonts w:ascii="Cooper Black" w:hAnsi="Cooper Black"/>
          <w:szCs w:val="24"/>
          <w:u w:val="double"/>
        </w:rPr>
        <w:tab/>
      </w:r>
      <w:r>
        <w:rPr>
          <w:rFonts w:ascii="Cooper Black" w:hAnsi="Cooper Black"/>
          <w:szCs w:val="24"/>
          <w:u w:val="double"/>
        </w:rPr>
        <w:tab/>
      </w:r>
      <w:r>
        <w:rPr>
          <w:rFonts w:ascii="Cooper Black" w:hAnsi="Cooper Black"/>
          <w:szCs w:val="24"/>
          <w:u w:val="double"/>
        </w:rPr>
        <w:tab/>
        <w:t xml:space="preserve">       </w:t>
      </w:r>
      <w:r w:rsidR="00F4089F">
        <w:rPr>
          <w:rFonts w:ascii="Cooper Black" w:hAnsi="Cooper Black"/>
          <w:szCs w:val="24"/>
          <w:u w:val="double"/>
        </w:rPr>
        <w:tab/>
      </w:r>
      <w:r w:rsidR="00F4089F">
        <w:rPr>
          <w:rFonts w:ascii="Cooper Black" w:hAnsi="Cooper Black"/>
          <w:szCs w:val="24"/>
          <w:u w:val="double"/>
        </w:rPr>
        <w:tab/>
      </w:r>
      <w:r w:rsidR="00B87BF1">
        <w:rPr>
          <w:rFonts w:ascii="Cooper Black" w:hAnsi="Cooper Black"/>
          <w:szCs w:val="24"/>
          <w:u w:val="double"/>
        </w:rPr>
        <w:t>Tree Diagrams and Expected Value</w:t>
      </w:r>
      <w:r w:rsidR="00A17625">
        <w:rPr>
          <w:rFonts w:ascii="Cooper Black" w:hAnsi="Cooper Black"/>
          <w:szCs w:val="24"/>
          <w:u w:val="double"/>
        </w:rPr>
        <w:tab/>
      </w:r>
      <w:r w:rsidR="00A17625">
        <w:rPr>
          <w:rFonts w:ascii="Cooper Black" w:hAnsi="Cooper Black"/>
          <w:szCs w:val="24"/>
          <w:u w:val="double"/>
        </w:rPr>
        <w:tab/>
      </w:r>
      <w:r>
        <w:rPr>
          <w:rFonts w:ascii="Calibri" w:hAnsi="Calibri"/>
          <w:u w:val="double"/>
        </w:rPr>
        <w:tab/>
      </w:r>
      <w:r w:rsidRPr="00B8738B">
        <w:rPr>
          <w:rFonts w:ascii="Calibri" w:hAnsi="Calibri"/>
          <w:u w:val="double"/>
        </w:rPr>
        <w:t>Name:</w:t>
      </w:r>
      <w:r w:rsidRPr="00B8738B">
        <w:rPr>
          <w:rFonts w:ascii="Calibri" w:hAnsi="Calibri"/>
          <w:u w:val="double"/>
        </w:rPr>
        <w:tab/>
      </w:r>
      <w:r w:rsidRPr="00B8738B">
        <w:rPr>
          <w:rFonts w:ascii="Calibri" w:hAnsi="Calibri"/>
          <w:u w:val="double"/>
        </w:rPr>
        <w:tab/>
      </w:r>
      <w:r w:rsidRPr="00B8738B">
        <w:rPr>
          <w:rFonts w:ascii="Calibri" w:hAnsi="Calibri"/>
          <w:u w:val="double"/>
        </w:rPr>
        <w:tab/>
      </w:r>
      <w:r w:rsidRPr="00B8738B">
        <w:rPr>
          <w:rFonts w:ascii="Calibri" w:hAnsi="Calibri"/>
          <w:u w:val="double"/>
        </w:rPr>
        <w:tab/>
      </w:r>
    </w:p>
    <w:p w14:paraId="6B11BF5B" w14:textId="77777777" w:rsidR="00853DFF" w:rsidRPr="002658E9" w:rsidRDefault="00E81FEB" w:rsidP="002658E9">
      <w:pPr>
        <w:spacing w:line="360" w:lineRule="auto"/>
        <w:ind w:left="-180" w:right="-990"/>
        <w:rPr>
          <w:b/>
          <w:u w:val="single"/>
        </w:rPr>
      </w:pPr>
      <w:r>
        <w:rPr>
          <w:noProof/>
        </w:rPr>
        <w:drawing>
          <wp:anchor distT="0" distB="0" distL="114300" distR="114300" simplePos="0" relativeHeight="251803648" behindDoc="0" locked="0" layoutInCell="1" allowOverlap="1" wp14:anchorId="1412C79E" wp14:editId="2F80BF5B">
            <wp:simplePos x="0" y="0"/>
            <wp:positionH relativeFrom="column">
              <wp:posOffset>1273632</wp:posOffset>
            </wp:positionH>
            <wp:positionV relativeFrom="paragraph">
              <wp:posOffset>74132</wp:posOffset>
            </wp:positionV>
            <wp:extent cx="2753360" cy="1743075"/>
            <wp:effectExtent l="95250" t="76200" r="123190" b="142875"/>
            <wp:wrapNone/>
            <wp:docPr id="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53360" cy="1743075"/>
                    </a:xfrm>
                    <a:prstGeom prst="rect">
                      <a:avLst/>
                    </a:prstGeom>
                    <a:solidFill>
                      <a:srgbClr val="FFFFFF">
                        <a:shade val="85000"/>
                      </a:srgbClr>
                    </a:solidFill>
                    <a:ln w="38100" cap="sq">
                      <a:solidFill>
                        <a:schemeClr val="tx1">
                          <a:lumMod val="50000"/>
                          <a:lumOff val="50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14:sizeRelH relativeFrom="page">
              <wp14:pctWidth>0</wp14:pctWidth>
            </wp14:sizeRelH>
            <wp14:sizeRelV relativeFrom="page">
              <wp14:pctHeight>0</wp14:pctHeight>
            </wp14:sizeRelV>
          </wp:anchor>
        </w:drawing>
      </w:r>
      <w:r>
        <w:rPr>
          <w:b/>
          <w:u w:val="single"/>
        </w:rPr>
        <w:t>Tree Diagrams</w:t>
      </w:r>
    </w:p>
    <w:p w14:paraId="22E6EEF6" w14:textId="77777777" w:rsidR="00E81FEB" w:rsidRDefault="00E81FEB" w:rsidP="00E81FEB">
      <w:pPr>
        <w:autoSpaceDE w:val="0"/>
        <w:autoSpaceDN w:val="0"/>
        <w:adjustRightInd w:val="0"/>
        <w:jc w:val="center"/>
        <w:rPr>
          <w:rFonts w:ascii="TrebuchetMS-Bold" w:hAnsi="TrebuchetMS-Bold" w:cs="TrebuchetMS-Bold"/>
          <w:b/>
          <w:bCs/>
          <w:szCs w:val="24"/>
        </w:rPr>
      </w:pPr>
    </w:p>
    <w:p w14:paraId="106A123C" w14:textId="77777777" w:rsidR="00E81FEB" w:rsidRDefault="00E81FEB" w:rsidP="00E81FEB">
      <w:pPr>
        <w:autoSpaceDE w:val="0"/>
        <w:autoSpaceDN w:val="0"/>
        <w:adjustRightInd w:val="0"/>
        <w:rPr>
          <w:rFonts w:ascii="TrebuchetMS-Bold" w:hAnsi="TrebuchetMS-Bold" w:cs="TrebuchetMS-Bold"/>
          <w:b/>
          <w:bCs/>
          <w:szCs w:val="24"/>
        </w:rPr>
      </w:pPr>
    </w:p>
    <w:p w14:paraId="504A4A7B" w14:textId="77777777" w:rsidR="00E81FEB" w:rsidRDefault="00E81FEB" w:rsidP="00E81FEB">
      <w:pPr>
        <w:autoSpaceDE w:val="0"/>
        <w:autoSpaceDN w:val="0"/>
        <w:adjustRightInd w:val="0"/>
        <w:rPr>
          <w:rFonts w:ascii="TrebuchetMS-Bold" w:hAnsi="TrebuchetMS-Bold" w:cs="TrebuchetMS-Bold"/>
          <w:b/>
          <w:bCs/>
          <w:szCs w:val="24"/>
        </w:rPr>
      </w:pPr>
      <w:r>
        <w:rPr>
          <w:noProof/>
        </w:rPr>
        <w:drawing>
          <wp:anchor distT="0" distB="0" distL="114300" distR="114300" simplePos="0" relativeHeight="251804672" behindDoc="0" locked="0" layoutInCell="1" allowOverlap="1" wp14:anchorId="7939E06B" wp14:editId="3C636B52">
            <wp:simplePos x="0" y="0"/>
            <wp:positionH relativeFrom="column">
              <wp:posOffset>4336755</wp:posOffset>
            </wp:positionH>
            <wp:positionV relativeFrom="paragraph">
              <wp:posOffset>117490</wp:posOffset>
            </wp:positionV>
            <wp:extent cx="2147776" cy="739760"/>
            <wp:effectExtent l="0" t="0" r="5080" b="381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extLst>
                        <a:ext uri="{28A0092B-C50C-407E-A947-70E740481C1C}">
                          <a14:useLocalDpi xmlns:a14="http://schemas.microsoft.com/office/drawing/2010/main" val="0"/>
                        </a:ext>
                      </a:extLst>
                    </a:blip>
                    <a:stretch>
                      <a:fillRect/>
                    </a:stretch>
                  </pic:blipFill>
                  <pic:spPr>
                    <a:xfrm>
                      <a:off x="0" y="0"/>
                      <a:ext cx="2150324" cy="740638"/>
                    </a:xfrm>
                    <a:prstGeom prst="rect">
                      <a:avLst/>
                    </a:prstGeom>
                  </pic:spPr>
                </pic:pic>
              </a:graphicData>
            </a:graphic>
            <wp14:sizeRelH relativeFrom="page">
              <wp14:pctWidth>0</wp14:pctWidth>
            </wp14:sizeRelH>
            <wp14:sizeRelV relativeFrom="page">
              <wp14:pctHeight>0</wp14:pctHeight>
            </wp14:sizeRelV>
          </wp:anchor>
        </w:drawing>
      </w:r>
    </w:p>
    <w:p w14:paraId="4D1843D9" w14:textId="77777777" w:rsidR="00E81FEB" w:rsidRDefault="00E81FEB" w:rsidP="00E81FEB">
      <w:pPr>
        <w:autoSpaceDE w:val="0"/>
        <w:autoSpaceDN w:val="0"/>
        <w:adjustRightInd w:val="0"/>
        <w:rPr>
          <w:rFonts w:ascii="TrebuchetMS-Bold" w:hAnsi="TrebuchetMS-Bold" w:cs="TrebuchetMS-Bold"/>
          <w:b/>
          <w:bCs/>
          <w:szCs w:val="24"/>
        </w:rPr>
      </w:pPr>
    </w:p>
    <w:p w14:paraId="36EFBCA4" w14:textId="77777777" w:rsidR="00E81FEB" w:rsidRDefault="00E81FEB" w:rsidP="00E81FEB">
      <w:pPr>
        <w:autoSpaceDE w:val="0"/>
        <w:autoSpaceDN w:val="0"/>
        <w:adjustRightInd w:val="0"/>
        <w:rPr>
          <w:rFonts w:ascii="TrebuchetMS-Bold" w:hAnsi="TrebuchetMS-Bold" w:cs="TrebuchetMS-Bold"/>
          <w:b/>
          <w:bCs/>
          <w:szCs w:val="24"/>
        </w:rPr>
      </w:pPr>
    </w:p>
    <w:p w14:paraId="2624AD21" w14:textId="77777777" w:rsidR="00E81FEB" w:rsidRDefault="00E81FEB" w:rsidP="00E81FEB">
      <w:pPr>
        <w:autoSpaceDE w:val="0"/>
        <w:autoSpaceDN w:val="0"/>
        <w:adjustRightInd w:val="0"/>
        <w:rPr>
          <w:rFonts w:ascii="TrebuchetMS-Bold" w:hAnsi="TrebuchetMS-Bold" w:cs="TrebuchetMS-Bold"/>
          <w:b/>
          <w:bCs/>
          <w:szCs w:val="24"/>
        </w:rPr>
      </w:pPr>
    </w:p>
    <w:p w14:paraId="6812A4C0" w14:textId="77777777" w:rsidR="00E81FEB" w:rsidRDefault="00E81FEB" w:rsidP="00E81FEB">
      <w:pPr>
        <w:autoSpaceDE w:val="0"/>
        <w:autoSpaceDN w:val="0"/>
        <w:adjustRightInd w:val="0"/>
        <w:rPr>
          <w:rFonts w:ascii="TrebuchetMS-Bold" w:hAnsi="TrebuchetMS-Bold" w:cs="TrebuchetMS-Bold"/>
          <w:b/>
          <w:bCs/>
          <w:szCs w:val="24"/>
        </w:rPr>
      </w:pPr>
    </w:p>
    <w:p w14:paraId="2E474AD1" w14:textId="77777777" w:rsidR="00E81FEB" w:rsidRDefault="00E81FEB" w:rsidP="00E81FEB">
      <w:pPr>
        <w:autoSpaceDE w:val="0"/>
        <w:autoSpaceDN w:val="0"/>
        <w:adjustRightInd w:val="0"/>
        <w:rPr>
          <w:rFonts w:ascii="TrebuchetMS-Bold" w:hAnsi="TrebuchetMS-Bold" w:cs="TrebuchetMS-Bold"/>
          <w:b/>
          <w:bCs/>
          <w:szCs w:val="24"/>
        </w:rPr>
      </w:pPr>
    </w:p>
    <w:p w14:paraId="000E1171" w14:textId="77777777" w:rsidR="00E81FEB" w:rsidRDefault="00E81FEB" w:rsidP="00E81FEB">
      <w:pPr>
        <w:autoSpaceDE w:val="0"/>
        <w:autoSpaceDN w:val="0"/>
        <w:adjustRightInd w:val="0"/>
        <w:rPr>
          <w:rFonts w:ascii="TrebuchetMS-Bold" w:hAnsi="TrebuchetMS-Bold" w:cs="TrebuchetMS-Bold"/>
          <w:b/>
          <w:bCs/>
          <w:szCs w:val="24"/>
        </w:rPr>
      </w:pPr>
    </w:p>
    <w:p w14:paraId="36BFC38A" w14:textId="77777777" w:rsidR="00E81FEB" w:rsidRDefault="00E81FEB" w:rsidP="00E81FEB">
      <w:pPr>
        <w:autoSpaceDE w:val="0"/>
        <w:autoSpaceDN w:val="0"/>
        <w:adjustRightInd w:val="0"/>
        <w:rPr>
          <w:rFonts w:ascii="TrebuchetMS-Bold" w:hAnsi="TrebuchetMS-Bold" w:cs="TrebuchetMS-Bold"/>
          <w:b/>
          <w:bCs/>
          <w:szCs w:val="24"/>
        </w:rPr>
      </w:pPr>
    </w:p>
    <w:p w14:paraId="75BD5468" w14:textId="77777777" w:rsidR="00E81FEB" w:rsidRDefault="00E81FEB" w:rsidP="00E81FEB">
      <w:pPr>
        <w:autoSpaceDE w:val="0"/>
        <w:autoSpaceDN w:val="0"/>
        <w:adjustRightInd w:val="0"/>
        <w:rPr>
          <w:rFonts w:ascii="TrebuchetMS-Bold" w:hAnsi="TrebuchetMS-Bold" w:cs="TrebuchetMS-Bold"/>
          <w:b/>
          <w:bCs/>
          <w:szCs w:val="24"/>
        </w:rPr>
      </w:pPr>
    </w:p>
    <w:p w14:paraId="7B5C07FF" w14:textId="77777777" w:rsidR="00E81FEB" w:rsidRDefault="00E81FEB" w:rsidP="00E81FEB">
      <w:pPr>
        <w:autoSpaceDE w:val="0"/>
        <w:autoSpaceDN w:val="0"/>
        <w:adjustRightInd w:val="0"/>
        <w:rPr>
          <w:rFonts w:ascii="TrebuchetMS-Bold" w:hAnsi="TrebuchetMS-Bold" w:cs="TrebuchetMS-Bold"/>
          <w:b/>
          <w:bCs/>
          <w:szCs w:val="24"/>
        </w:rPr>
      </w:pPr>
    </w:p>
    <w:p w14:paraId="14ABC956" w14:textId="77777777" w:rsidR="00E81FEB" w:rsidRPr="008940CB" w:rsidRDefault="00E81FEB" w:rsidP="00E81FEB">
      <w:pPr>
        <w:pStyle w:val="ListParagraph"/>
        <w:numPr>
          <w:ilvl w:val="0"/>
          <w:numId w:val="24"/>
        </w:numPr>
        <w:autoSpaceDE w:val="0"/>
        <w:autoSpaceDN w:val="0"/>
        <w:adjustRightInd w:val="0"/>
        <w:ind w:left="180" w:right="-360"/>
        <w:contextualSpacing/>
        <w:rPr>
          <w:rFonts w:ascii="TrebuchetMS" w:hAnsi="TrebuchetMS" w:cs="TrebuchetMS"/>
          <w:szCs w:val="24"/>
        </w:rPr>
      </w:pPr>
      <w:r w:rsidRPr="008940CB">
        <w:rPr>
          <w:rFonts w:ascii="TrebuchetMS" w:hAnsi="TrebuchetMS" w:cs="TrebuchetMS"/>
          <w:szCs w:val="24"/>
        </w:rPr>
        <w:t>Create a tree diagram showing all possible sandwiches</w:t>
      </w:r>
      <w:r>
        <w:rPr>
          <w:rFonts w:ascii="TrebuchetMS" w:hAnsi="TrebuchetMS" w:cs="TrebuchetMS"/>
          <w:szCs w:val="24"/>
        </w:rPr>
        <w:t xml:space="preserve"> from the choices above if one of each category is used to create the sandwich</w:t>
      </w:r>
      <w:r w:rsidRPr="008940CB">
        <w:rPr>
          <w:rFonts w:ascii="TrebuchetMS" w:hAnsi="TrebuchetMS" w:cs="TrebuchetMS"/>
          <w:szCs w:val="24"/>
        </w:rPr>
        <w:t>.</w:t>
      </w:r>
    </w:p>
    <w:p w14:paraId="1D5799EC" w14:textId="77777777" w:rsidR="00E81FEB" w:rsidRDefault="00E81FEB" w:rsidP="00E81FEB">
      <w:pPr>
        <w:autoSpaceDE w:val="0"/>
        <w:autoSpaceDN w:val="0"/>
        <w:adjustRightInd w:val="0"/>
        <w:ind w:left="-450" w:right="-1170"/>
        <w:rPr>
          <w:rFonts w:ascii="TrebuchetMS" w:hAnsi="TrebuchetMS" w:cs="TrebuchetMS"/>
          <w:szCs w:val="24"/>
        </w:rPr>
      </w:pPr>
    </w:p>
    <w:p w14:paraId="44B8B69F" w14:textId="77777777" w:rsidR="00E81FEB" w:rsidRDefault="00E81FEB" w:rsidP="00E81FEB">
      <w:pPr>
        <w:autoSpaceDE w:val="0"/>
        <w:autoSpaceDN w:val="0"/>
        <w:adjustRightInd w:val="0"/>
        <w:ind w:left="-450" w:right="-1170"/>
        <w:rPr>
          <w:rFonts w:ascii="TrebuchetMS" w:hAnsi="TrebuchetMS" w:cs="TrebuchetMS"/>
          <w:szCs w:val="24"/>
        </w:rPr>
      </w:pPr>
    </w:p>
    <w:p w14:paraId="7D42BAF7" w14:textId="77777777" w:rsidR="00E81FEB" w:rsidRDefault="00E81FEB" w:rsidP="00E81FEB">
      <w:pPr>
        <w:autoSpaceDE w:val="0"/>
        <w:autoSpaceDN w:val="0"/>
        <w:adjustRightInd w:val="0"/>
        <w:ind w:left="-450" w:right="-1170"/>
        <w:rPr>
          <w:rFonts w:ascii="TrebuchetMS" w:hAnsi="TrebuchetMS" w:cs="TrebuchetMS"/>
          <w:szCs w:val="24"/>
        </w:rPr>
      </w:pPr>
    </w:p>
    <w:p w14:paraId="040B8155" w14:textId="77777777" w:rsidR="00E81FEB" w:rsidRDefault="00E81FEB" w:rsidP="00E81FEB">
      <w:pPr>
        <w:autoSpaceDE w:val="0"/>
        <w:autoSpaceDN w:val="0"/>
        <w:adjustRightInd w:val="0"/>
        <w:ind w:left="-450" w:right="-1170"/>
        <w:rPr>
          <w:rFonts w:ascii="TrebuchetMS" w:hAnsi="TrebuchetMS" w:cs="TrebuchetMS"/>
          <w:szCs w:val="24"/>
        </w:rPr>
      </w:pPr>
    </w:p>
    <w:p w14:paraId="486D470F" w14:textId="77777777" w:rsidR="00E81FEB" w:rsidRDefault="00E81FEB" w:rsidP="00E81FEB">
      <w:pPr>
        <w:autoSpaceDE w:val="0"/>
        <w:autoSpaceDN w:val="0"/>
        <w:adjustRightInd w:val="0"/>
        <w:ind w:left="-450" w:right="-1170"/>
        <w:rPr>
          <w:rFonts w:ascii="TrebuchetMS" w:hAnsi="TrebuchetMS" w:cs="TrebuchetMS"/>
          <w:szCs w:val="24"/>
        </w:rPr>
      </w:pPr>
    </w:p>
    <w:p w14:paraId="234BF899" w14:textId="77777777" w:rsidR="00E81FEB" w:rsidRDefault="00E81FEB" w:rsidP="00E81FEB">
      <w:pPr>
        <w:autoSpaceDE w:val="0"/>
        <w:autoSpaceDN w:val="0"/>
        <w:adjustRightInd w:val="0"/>
        <w:ind w:left="-450" w:right="-1170"/>
        <w:rPr>
          <w:rFonts w:ascii="TrebuchetMS" w:hAnsi="TrebuchetMS" w:cs="TrebuchetMS"/>
          <w:szCs w:val="24"/>
        </w:rPr>
      </w:pPr>
    </w:p>
    <w:p w14:paraId="348CB982" w14:textId="77777777" w:rsidR="00E81FEB" w:rsidRDefault="00E81FEB" w:rsidP="00E81FEB">
      <w:pPr>
        <w:autoSpaceDE w:val="0"/>
        <w:autoSpaceDN w:val="0"/>
        <w:adjustRightInd w:val="0"/>
        <w:ind w:left="-450" w:right="-1170"/>
        <w:rPr>
          <w:rFonts w:ascii="TrebuchetMS" w:hAnsi="TrebuchetMS" w:cs="TrebuchetMS"/>
          <w:szCs w:val="24"/>
        </w:rPr>
      </w:pPr>
    </w:p>
    <w:p w14:paraId="15B58559" w14:textId="77777777" w:rsidR="00E81FEB" w:rsidRDefault="00E81FEB" w:rsidP="00E81FEB">
      <w:pPr>
        <w:autoSpaceDE w:val="0"/>
        <w:autoSpaceDN w:val="0"/>
        <w:adjustRightInd w:val="0"/>
        <w:ind w:left="-450" w:right="-1170"/>
        <w:rPr>
          <w:rFonts w:ascii="TrebuchetMS" w:hAnsi="TrebuchetMS" w:cs="TrebuchetMS"/>
          <w:szCs w:val="24"/>
        </w:rPr>
      </w:pPr>
    </w:p>
    <w:p w14:paraId="6FC967FE" w14:textId="77777777" w:rsidR="00E81FEB" w:rsidRDefault="00E81FEB" w:rsidP="00E81FEB">
      <w:pPr>
        <w:autoSpaceDE w:val="0"/>
        <w:autoSpaceDN w:val="0"/>
        <w:adjustRightInd w:val="0"/>
        <w:ind w:left="-450" w:right="-1170"/>
        <w:rPr>
          <w:rFonts w:ascii="TrebuchetMS" w:hAnsi="TrebuchetMS" w:cs="TrebuchetMS"/>
          <w:szCs w:val="24"/>
        </w:rPr>
      </w:pPr>
    </w:p>
    <w:p w14:paraId="1CA7721D" w14:textId="77777777" w:rsidR="00E81FEB" w:rsidRDefault="00E81FEB" w:rsidP="00E81FEB">
      <w:pPr>
        <w:autoSpaceDE w:val="0"/>
        <w:autoSpaceDN w:val="0"/>
        <w:adjustRightInd w:val="0"/>
        <w:ind w:left="-450" w:right="-1170"/>
        <w:rPr>
          <w:rFonts w:ascii="TrebuchetMS" w:hAnsi="TrebuchetMS" w:cs="TrebuchetMS"/>
          <w:szCs w:val="24"/>
        </w:rPr>
      </w:pPr>
    </w:p>
    <w:p w14:paraId="5ED1794E" w14:textId="77777777" w:rsidR="00E81FEB" w:rsidRDefault="00E81FEB" w:rsidP="00E81FEB">
      <w:pPr>
        <w:autoSpaceDE w:val="0"/>
        <w:autoSpaceDN w:val="0"/>
        <w:adjustRightInd w:val="0"/>
        <w:ind w:left="-450" w:right="-1170"/>
        <w:rPr>
          <w:rFonts w:ascii="TrebuchetMS" w:hAnsi="TrebuchetMS" w:cs="TrebuchetMS"/>
          <w:szCs w:val="24"/>
        </w:rPr>
      </w:pPr>
    </w:p>
    <w:p w14:paraId="25279D13" w14:textId="77777777" w:rsidR="00E81FEB" w:rsidRDefault="00E81FEB" w:rsidP="00E81FEB">
      <w:pPr>
        <w:autoSpaceDE w:val="0"/>
        <w:autoSpaceDN w:val="0"/>
        <w:adjustRightInd w:val="0"/>
        <w:ind w:right="-1170"/>
        <w:rPr>
          <w:rFonts w:ascii="TrebuchetMS" w:hAnsi="TrebuchetMS" w:cs="TrebuchetMS"/>
          <w:szCs w:val="24"/>
        </w:rPr>
      </w:pPr>
    </w:p>
    <w:p w14:paraId="7BC19F6A" w14:textId="77777777" w:rsidR="00E81FEB" w:rsidRPr="008940CB" w:rsidRDefault="00E81FEB" w:rsidP="00E81FEB">
      <w:pPr>
        <w:pStyle w:val="ListParagraph"/>
        <w:numPr>
          <w:ilvl w:val="0"/>
          <w:numId w:val="24"/>
        </w:numPr>
        <w:autoSpaceDE w:val="0"/>
        <w:autoSpaceDN w:val="0"/>
        <w:adjustRightInd w:val="0"/>
        <w:ind w:left="180" w:right="-1170"/>
        <w:contextualSpacing/>
        <w:rPr>
          <w:rFonts w:ascii="TrebuchetMS" w:hAnsi="TrebuchetMS" w:cs="TrebuchetMS"/>
          <w:szCs w:val="24"/>
        </w:rPr>
      </w:pPr>
      <w:r w:rsidRPr="008940CB">
        <w:rPr>
          <w:rFonts w:ascii="TrebuchetMS" w:hAnsi="TrebuchetMS" w:cs="TrebuchetMS"/>
          <w:szCs w:val="24"/>
        </w:rPr>
        <w:t xml:space="preserve">What is the probability </w:t>
      </w:r>
      <w:r w:rsidRPr="008940CB">
        <w:rPr>
          <w:rFonts w:ascii="TrebuchetMS" w:hAnsi="TrebuchetMS" w:cs="TrebuchetMS"/>
          <w:szCs w:val="24"/>
          <w:u w:val="single"/>
        </w:rPr>
        <w:t>you</w:t>
      </w:r>
      <w:r w:rsidRPr="008940CB">
        <w:rPr>
          <w:rFonts w:ascii="TrebuchetMS" w:hAnsi="TrebuchetMS" w:cs="TrebuchetMS"/>
          <w:szCs w:val="24"/>
        </w:rPr>
        <w:t xml:space="preserve"> will select a sandwich with white bread? </w:t>
      </w:r>
    </w:p>
    <w:p w14:paraId="4E0DAA94" w14:textId="77777777" w:rsidR="00E81FEB" w:rsidRDefault="00E81FEB" w:rsidP="00E81FEB">
      <w:pPr>
        <w:autoSpaceDE w:val="0"/>
        <w:autoSpaceDN w:val="0"/>
        <w:adjustRightInd w:val="0"/>
        <w:ind w:left="-450" w:right="-1170"/>
        <w:rPr>
          <w:rFonts w:ascii="TrebuchetMS" w:hAnsi="TrebuchetMS" w:cs="TrebuchetMS"/>
          <w:szCs w:val="24"/>
        </w:rPr>
      </w:pPr>
    </w:p>
    <w:p w14:paraId="7D55E061" w14:textId="77777777" w:rsidR="00E81FEB" w:rsidRDefault="00E81FEB" w:rsidP="00E81FEB">
      <w:pPr>
        <w:autoSpaceDE w:val="0"/>
        <w:autoSpaceDN w:val="0"/>
        <w:adjustRightInd w:val="0"/>
        <w:ind w:left="-450" w:right="-1170"/>
        <w:rPr>
          <w:rFonts w:ascii="TrebuchetMS" w:hAnsi="TrebuchetMS" w:cs="TrebuchetMS"/>
          <w:szCs w:val="24"/>
        </w:rPr>
      </w:pPr>
    </w:p>
    <w:p w14:paraId="628DE9AA" w14:textId="77777777" w:rsidR="00E81FEB" w:rsidRDefault="00E81FEB" w:rsidP="00E81FEB">
      <w:pPr>
        <w:autoSpaceDE w:val="0"/>
        <w:autoSpaceDN w:val="0"/>
        <w:adjustRightInd w:val="0"/>
        <w:ind w:left="-450" w:right="-1170"/>
        <w:rPr>
          <w:rFonts w:ascii="TrebuchetMS" w:hAnsi="TrebuchetMS" w:cs="TrebuchetMS"/>
          <w:szCs w:val="24"/>
        </w:rPr>
      </w:pPr>
    </w:p>
    <w:p w14:paraId="794A057B" w14:textId="77777777" w:rsidR="00E81FEB" w:rsidRDefault="00E81FEB" w:rsidP="00E81FEB">
      <w:pPr>
        <w:autoSpaceDE w:val="0"/>
        <w:autoSpaceDN w:val="0"/>
        <w:adjustRightInd w:val="0"/>
        <w:ind w:left="-450" w:right="-1170"/>
        <w:rPr>
          <w:rFonts w:ascii="TrebuchetMS" w:hAnsi="TrebuchetMS" w:cs="TrebuchetMS"/>
          <w:szCs w:val="24"/>
        </w:rPr>
      </w:pPr>
    </w:p>
    <w:p w14:paraId="27C14103" w14:textId="77777777" w:rsidR="00E81FEB" w:rsidRPr="008940CB" w:rsidRDefault="00E81FEB" w:rsidP="00E81FEB">
      <w:pPr>
        <w:pStyle w:val="ListParagraph"/>
        <w:numPr>
          <w:ilvl w:val="0"/>
          <w:numId w:val="24"/>
        </w:numPr>
        <w:autoSpaceDE w:val="0"/>
        <w:autoSpaceDN w:val="0"/>
        <w:adjustRightInd w:val="0"/>
        <w:ind w:left="180" w:right="-1170"/>
        <w:contextualSpacing/>
        <w:rPr>
          <w:rFonts w:ascii="TrebuchetMS" w:hAnsi="TrebuchetMS" w:cs="TrebuchetMS"/>
          <w:szCs w:val="24"/>
        </w:rPr>
      </w:pPr>
      <w:r w:rsidRPr="008940CB">
        <w:rPr>
          <w:rFonts w:ascii="TrebuchetMS" w:hAnsi="TrebuchetMS" w:cs="TrebuchetMS"/>
          <w:szCs w:val="24"/>
        </w:rPr>
        <w:t xml:space="preserve">What is the probability that a </w:t>
      </w:r>
      <w:r w:rsidRPr="008940CB">
        <w:rPr>
          <w:rFonts w:ascii="TrebuchetMS" w:hAnsi="TrebuchetMS" w:cs="TrebuchetMS"/>
          <w:szCs w:val="24"/>
          <w:u w:val="single"/>
        </w:rPr>
        <w:t>customer</w:t>
      </w:r>
      <w:r w:rsidRPr="008940CB">
        <w:rPr>
          <w:rFonts w:ascii="TrebuchetMS" w:hAnsi="TrebuchetMS" w:cs="TrebuchetMS"/>
          <w:szCs w:val="24"/>
        </w:rPr>
        <w:t xml:space="preserve"> will select a sandwich with white bread? Explain your reasoning. </w:t>
      </w:r>
    </w:p>
    <w:p w14:paraId="3BE7D759" w14:textId="77777777" w:rsidR="00E81FEB" w:rsidRDefault="00E81FEB" w:rsidP="00E81FEB">
      <w:pPr>
        <w:autoSpaceDE w:val="0"/>
        <w:autoSpaceDN w:val="0"/>
        <w:adjustRightInd w:val="0"/>
        <w:ind w:left="-450" w:right="-1170"/>
        <w:rPr>
          <w:rFonts w:ascii="TrebuchetMS" w:hAnsi="TrebuchetMS" w:cs="TrebuchetMS"/>
          <w:szCs w:val="24"/>
        </w:rPr>
      </w:pPr>
    </w:p>
    <w:p w14:paraId="483D4135" w14:textId="77777777" w:rsidR="00E81FEB" w:rsidRDefault="00E81FEB" w:rsidP="00E81FEB">
      <w:pPr>
        <w:autoSpaceDE w:val="0"/>
        <w:autoSpaceDN w:val="0"/>
        <w:adjustRightInd w:val="0"/>
        <w:ind w:left="-450" w:right="-1170"/>
        <w:rPr>
          <w:rFonts w:ascii="TrebuchetMS" w:hAnsi="TrebuchetMS" w:cs="TrebuchetMS"/>
          <w:szCs w:val="24"/>
        </w:rPr>
      </w:pPr>
    </w:p>
    <w:p w14:paraId="70FB59DB" w14:textId="77777777" w:rsidR="00E81FEB" w:rsidRDefault="00E81FEB" w:rsidP="00E81FEB">
      <w:pPr>
        <w:autoSpaceDE w:val="0"/>
        <w:autoSpaceDN w:val="0"/>
        <w:adjustRightInd w:val="0"/>
        <w:ind w:left="-450" w:right="-1170"/>
        <w:rPr>
          <w:rFonts w:ascii="TrebuchetMS" w:hAnsi="TrebuchetMS" w:cs="TrebuchetMS"/>
          <w:szCs w:val="24"/>
        </w:rPr>
      </w:pPr>
    </w:p>
    <w:p w14:paraId="75B30AF6" w14:textId="77777777" w:rsidR="00E81FEB" w:rsidRDefault="00E81FEB" w:rsidP="00E81FEB">
      <w:pPr>
        <w:autoSpaceDE w:val="0"/>
        <w:autoSpaceDN w:val="0"/>
        <w:adjustRightInd w:val="0"/>
        <w:ind w:left="-450" w:right="-1170"/>
        <w:rPr>
          <w:rFonts w:ascii="TrebuchetMS" w:hAnsi="TrebuchetMS" w:cs="TrebuchetMS"/>
          <w:szCs w:val="24"/>
        </w:rPr>
      </w:pPr>
    </w:p>
    <w:p w14:paraId="70B8687D" w14:textId="77777777" w:rsidR="00E81FEB" w:rsidRDefault="00E81FEB" w:rsidP="00E81FEB">
      <w:pPr>
        <w:pStyle w:val="ListParagraph"/>
        <w:numPr>
          <w:ilvl w:val="0"/>
          <w:numId w:val="24"/>
        </w:numPr>
        <w:autoSpaceDE w:val="0"/>
        <w:autoSpaceDN w:val="0"/>
        <w:adjustRightInd w:val="0"/>
        <w:ind w:left="180" w:right="-1170"/>
        <w:contextualSpacing/>
        <w:rPr>
          <w:rFonts w:ascii="TrebuchetMS" w:hAnsi="TrebuchetMS" w:cs="TrebuchetMS"/>
          <w:szCs w:val="24"/>
        </w:rPr>
      </w:pPr>
      <w:r>
        <w:rPr>
          <w:rFonts w:ascii="TrebuchetMS" w:hAnsi="TrebuchetMS" w:cs="TrebuchetMS"/>
          <w:szCs w:val="24"/>
        </w:rPr>
        <w:t xml:space="preserve">If sandwiches are randomly made where each option is equally likely in each category, what is the probability you would get </w:t>
      </w:r>
      <w:r w:rsidRPr="008940CB">
        <w:rPr>
          <w:rFonts w:ascii="TrebuchetMS" w:hAnsi="TrebuchetMS" w:cs="TrebuchetMS"/>
          <w:szCs w:val="24"/>
        </w:rPr>
        <w:t>a sandwich with American cheese? Explain your reasoning.</w:t>
      </w:r>
    </w:p>
    <w:p w14:paraId="6D8D7D9E" w14:textId="77777777" w:rsidR="00E81FEB" w:rsidRPr="008940CB" w:rsidRDefault="00E81FEB" w:rsidP="00E81FEB">
      <w:pPr>
        <w:pStyle w:val="ListParagraph"/>
        <w:autoSpaceDE w:val="0"/>
        <w:autoSpaceDN w:val="0"/>
        <w:adjustRightInd w:val="0"/>
        <w:ind w:left="180" w:right="-1170"/>
        <w:contextualSpacing/>
        <w:rPr>
          <w:rFonts w:ascii="TrebuchetMS" w:hAnsi="TrebuchetMS" w:cs="TrebuchetMS"/>
          <w:szCs w:val="24"/>
        </w:rPr>
      </w:pPr>
    </w:p>
    <w:p w14:paraId="6818FA20" w14:textId="77777777" w:rsidR="00E81FEB" w:rsidRDefault="00E81FEB" w:rsidP="00E81FEB">
      <w:pPr>
        <w:autoSpaceDE w:val="0"/>
        <w:autoSpaceDN w:val="0"/>
        <w:adjustRightInd w:val="0"/>
        <w:ind w:left="180" w:right="-1170"/>
        <w:rPr>
          <w:rFonts w:ascii="TrebuchetMS" w:hAnsi="TrebuchetMS" w:cs="TrebuchetMS"/>
          <w:szCs w:val="24"/>
        </w:rPr>
      </w:pPr>
    </w:p>
    <w:p w14:paraId="214094D7" w14:textId="77777777" w:rsidR="00E81FEB" w:rsidRDefault="00E81FEB" w:rsidP="00E81FEB">
      <w:pPr>
        <w:autoSpaceDE w:val="0"/>
        <w:autoSpaceDN w:val="0"/>
        <w:adjustRightInd w:val="0"/>
        <w:ind w:left="180" w:right="-1170"/>
        <w:rPr>
          <w:rFonts w:ascii="TrebuchetMS" w:hAnsi="TrebuchetMS" w:cs="TrebuchetMS"/>
          <w:szCs w:val="24"/>
        </w:rPr>
      </w:pPr>
    </w:p>
    <w:p w14:paraId="459AAF35" w14:textId="77777777" w:rsidR="00E81FEB" w:rsidRDefault="00E81FEB" w:rsidP="00E81FEB">
      <w:pPr>
        <w:autoSpaceDE w:val="0"/>
        <w:autoSpaceDN w:val="0"/>
        <w:adjustRightInd w:val="0"/>
        <w:ind w:left="180" w:right="-1170"/>
        <w:rPr>
          <w:rFonts w:ascii="TrebuchetMS" w:hAnsi="TrebuchetMS" w:cs="TrebuchetMS"/>
          <w:szCs w:val="24"/>
        </w:rPr>
      </w:pPr>
    </w:p>
    <w:p w14:paraId="5A405972" w14:textId="77777777" w:rsidR="00E81FEB" w:rsidRPr="008940CB" w:rsidRDefault="00E81FEB" w:rsidP="00E81FEB">
      <w:pPr>
        <w:pStyle w:val="ListParagraph"/>
        <w:numPr>
          <w:ilvl w:val="0"/>
          <w:numId w:val="24"/>
        </w:numPr>
        <w:autoSpaceDE w:val="0"/>
        <w:autoSpaceDN w:val="0"/>
        <w:adjustRightInd w:val="0"/>
        <w:ind w:left="180" w:right="-1170"/>
        <w:contextualSpacing/>
        <w:rPr>
          <w:rFonts w:ascii="TrebuchetMS" w:hAnsi="TrebuchetMS" w:cs="TrebuchetMS"/>
          <w:szCs w:val="24"/>
        </w:rPr>
      </w:pPr>
      <w:r>
        <w:rPr>
          <w:rFonts w:ascii="TrebuchetMS" w:hAnsi="TrebuchetMS" w:cs="TrebuchetMS"/>
          <w:szCs w:val="24"/>
        </w:rPr>
        <w:t xml:space="preserve">If sandwiches are randomly made where each option is equally likely in each category, what is the probability you would get </w:t>
      </w:r>
      <w:r w:rsidRPr="008940CB">
        <w:rPr>
          <w:rFonts w:ascii="TrebuchetMS" w:hAnsi="TrebuchetMS" w:cs="TrebuchetMS"/>
          <w:szCs w:val="24"/>
        </w:rPr>
        <w:t>a sandwich on wheat bread with ham and any cheese? Explain your reasoning.</w:t>
      </w:r>
    </w:p>
    <w:p w14:paraId="71B45868" w14:textId="77777777" w:rsidR="00E81FEB" w:rsidRDefault="00E81FEB" w:rsidP="00E81FEB">
      <w:pPr>
        <w:autoSpaceDE w:val="0"/>
        <w:autoSpaceDN w:val="0"/>
        <w:adjustRightInd w:val="0"/>
        <w:ind w:left="180" w:right="-1170"/>
        <w:rPr>
          <w:rFonts w:ascii="TrebuchetMS" w:hAnsi="TrebuchetMS" w:cs="TrebuchetMS"/>
          <w:szCs w:val="24"/>
        </w:rPr>
      </w:pPr>
    </w:p>
    <w:p w14:paraId="2EB0807F" w14:textId="77777777" w:rsidR="00E81FEB" w:rsidRDefault="00E81FEB" w:rsidP="00E81FEB">
      <w:pPr>
        <w:autoSpaceDE w:val="0"/>
        <w:autoSpaceDN w:val="0"/>
        <w:adjustRightInd w:val="0"/>
        <w:ind w:left="180" w:right="-1170"/>
        <w:rPr>
          <w:rFonts w:ascii="TrebuchetMS" w:hAnsi="TrebuchetMS" w:cs="TrebuchetMS"/>
          <w:szCs w:val="24"/>
        </w:rPr>
      </w:pPr>
    </w:p>
    <w:p w14:paraId="443E6593" w14:textId="77777777" w:rsidR="00E81FEB" w:rsidRDefault="00E81FEB" w:rsidP="00E81FEB">
      <w:pPr>
        <w:autoSpaceDE w:val="0"/>
        <w:autoSpaceDN w:val="0"/>
        <w:adjustRightInd w:val="0"/>
        <w:ind w:left="180" w:right="-1170"/>
        <w:rPr>
          <w:rFonts w:ascii="TrebuchetMS" w:hAnsi="TrebuchetMS" w:cs="TrebuchetMS"/>
          <w:szCs w:val="24"/>
        </w:rPr>
      </w:pPr>
    </w:p>
    <w:p w14:paraId="28CB7F49" w14:textId="77777777" w:rsidR="00E81FEB" w:rsidRDefault="00E81FEB" w:rsidP="00E81FEB">
      <w:pPr>
        <w:pStyle w:val="ListParagraph"/>
        <w:numPr>
          <w:ilvl w:val="0"/>
          <w:numId w:val="24"/>
        </w:numPr>
        <w:autoSpaceDE w:val="0"/>
        <w:autoSpaceDN w:val="0"/>
        <w:adjustRightInd w:val="0"/>
        <w:ind w:left="180" w:right="-1170"/>
        <w:contextualSpacing/>
        <w:rPr>
          <w:rFonts w:ascii="TrebuchetMS" w:hAnsi="TrebuchetMS" w:cs="TrebuchetMS"/>
          <w:szCs w:val="24"/>
        </w:rPr>
      </w:pPr>
      <w:r>
        <w:rPr>
          <w:rFonts w:ascii="TrebuchetMS" w:hAnsi="TrebuchetMS" w:cs="TrebuchetMS"/>
          <w:szCs w:val="24"/>
        </w:rPr>
        <w:t xml:space="preserve">If sandwiches are randomly made where each option is equally likely in each category, what is the probability you would get </w:t>
      </w:r>
      <w:r w:rsidRPr="008940CB">
        <w:rPr>
          <w:rFonts w:ascii="TrebuchetMS" w:hAnsi="TrebuchetMS" w:cs="TrebuchetMS"/>
          <w:szCs w:val="24"/>
        </w:rPr>
        <w:t>a sandwich on white bread that has either beef or turkey and has Provolone cheese? Explain your reasoning.</w:t>
      </w:r>
    </w:p>
    <w:p w14:paraId="21DEE6EB" w14:textId="77777777" w:rsidR="00E81FEB" w:rsidRPr="008940CB" w:rsidRDefault="00E81FEB" w:rsidP="00E81FEB">
      <w:pPr>
        <w:pStyle w:val="ListParagraph"/>
        <w:ind w:left="180"/>
        <w:rPr>
          <w:rFonts w:ascii="TrebuchetMS" w:hAnsi="TrebuchetMS" w:cs="TrebuchetMS"/>
          <w:szCs w:val="24"/>
        </w:rPr>
      </w:pPr>
    </w:p>
    <w:p w14:paraId="7F4D7F36" w14:textId="77777777" w:rsidR="00E81FEB" w:rsidRDefault="00E81FEB" w:rsidP="00E81FEB">
      <w:pPr>
        <w:pStyle w:val="ListParagraph"/>
        <w:autoSpaceDE w:val="0"/>
        <w:autoSpaceDN w:val="0"/>
        <w:adjustRightInd w:val="0"/>
        <w:ind w:left="180" w:right="-1170"/>
        <w:rPr>
          <w:rFonts w:ascii="TrebuchetMS" w:hAnsi="TrebuchetMS" w:cs="TrebuchetMS"/>
          <w:szCs w:val="24"/>
        </w:rPr>
      </w:pPr>
    </w:p>
    <w:p w14:paraId="5B164383" w14:textId="77777777" w:rsidR="00E81FEB" w:rsidRDefault="00E81FEB" w:rsidP="00E81FEB">
      <w:pPr>
        <w:pStyle w:val="ListParagraph"/>
        <w:autoSpaceDE w:val="0"/>
        <w:autoSpaceDN w:val="0"/>
        <w:adjustRightInd w:val="0"/>
        <w:ind w:left="180" w:right="-1170"/>
        <w:rPr>
          <w:rFonts w:ascii="TrebuchetMS" w:hAnsi="TrebuchetMS" w:cs="TrebuchetMS"/>
          <w:szCs w:val="24"/>
        </w:rPr>
      </w:pPr>
    </w:p>
    <w:p w14:paraId="0028CD0A" w14:textId="77777777" w:rsidR="00E81FEB" w:rsidRPr="008940CB" w:rsidRDefault="00E81FEB" w:rsidP="00E81FEB">
      <w:pPr>
        <w:pStyle w:val="ListParagraph"/>
        <w:autoSpaceDE w:val="0"/>
        <w:autoSpaceDN w:val="0"/>
        <w:adjustRightInd w:val="0"/>
        <w:ind w:left="180" w:right="-1170"/>
        <w:rPr>
          <w:rFonts w:ascii="TrebuchetMS" w:hAnsi="TrebuchetMS" w:cs="TrebuchetMS"/>
          <w:szCs w:val="24"/>
        </w:rPr>
      </w:pPr>
    </w:p>
    <w:p w14:paraId="384EA0F2" w14:textId="77777777" w:rsidR="00E81FEB" w:rsidRPr="008940CB" w:rsidRDefault="00E81FEB" w:rsidP="00E81FEB">
      <w:pPr>
        <w:pStyle w:val="ListParagraph"/>
        <w:numPr>
          <w:ilvl w:val="0"/>
          <w:numId w:val="24"/>
        </w:numPr>
        <w:autoSpaceDE w:val="0"/>
        <w:autoSpaceDN w:val="0"/>
        <w:adjustRightInd w:val="0"/>
        <w:ind w:left="180" w:right="-1170"/>
        <w:contextualSpacing/>
        <w:rPr>
          <w:rFonts w:ascii="TrebuchetMS" w:hAnsi="TrebuchetMS" w:cs="TrebuchetMS"/>
          <w:szCs w:val="24"/>
        </w:rPr>
      </w:pPr>
      <w:r>
        <w:rPr>
          <w:rFonts w:ascii="TrebuchetMS" w:hAnsi="TrebuchetMS" w:cs="TrebuchetMS"/>
          <w:szCs w:val="24"/>
        </w:rPr>
        <w:t>If sandwiches are randomly made where each option is equally likely in each category, what is the probability you would get</w:t>
      </w:r>
      <w:r w:rsidRPr="008940CB">
        <w:rPr>
          <w:rFonts w:ascii="TrebuchetMS" w:hAnsi="TrebuchetMS" w:cs="TrebuchetMS"/>
          <w:szCs w:val="24"/>
        </w:rPr>
        <w:t xml:space="preserve"> select a sandwich with neither beef nor Muenster cheese?</w:t>
      </w:r>
      <w:r>
        <w:rPr>
          <w:rFonts w:ascii="TrebuchetMS" w:hAnsi="TrebuchetMS" w:cs="TrebuchetMS"/>
          <w:szCs w:val="24"/>
        </w:rPr>
        <w:t xml:space="preserve"> </w:t>
      </w:r>
      <w:r w:rsidRPr="008940CB">
        <w:rPr>
          <w:rFonts w:ascii="TrebuchetMS" w:hAnsi="TrebuchetMS" w:cs="TrebuchetMS"/>
          <w:szCs w:val="24"/>
        </w:rPr>
        <w:t>Explain your reasoning.</w:t>
      </w:r>
    </w:p>
    <w:p w14:paraId="27FDB11B" w14:textId="1569E819" w:rsidR="00573A13" w:rsidRDefault="00E81FEB" w:rsidP="004813B0">
      <w:pPr>
        <w:spacing w:line="276" w:lineRule="auto"/>
        <w:ind w:right="-990"/>
        <w:rPr>
          <w:sz w:val="22"/>
        </w:rPr>
      </w:pPr>
      <w:r w:rsidRPr="00490E01">
        <w:rPr>
          <w:noProof/>
          <w:sz w:val="22"/>
        </w:rPr>
        <w:lastRenderedPageBreak/>
        <mc:AlternateContent>
          <mc:Choice Requires="wps">
            <w:drawing>
              <wp:anchor distT="0" distB="0" distL="114300" distR="114300" simplePos="0" relativeHeight="251801600" behindDoc="0" locked="0" layoutInCell="1" allowOverlap="1" wp14:anchorId="4D190BC5" wp14:editId="54E55C62">
                <wp:simplePos x="0" y="0"/>
                <wp:positionH relativeFrom="column">
                  <wp:posOffset>4694068</wp:posOffset>
                </wp:positionH>
                <wp:positionV relativeFrom="paragraph">
                  <wp:posOffset>409737</wp:posOffset>
                </wp:positionV>
                <wp:extent cx="638175" cy="295275"/>
                <wp:effectExtent l="0" t="0" r="0" b="9525"/>
                <wp:wrapNone/>
                <wp:docPr id="1221" name="Text Box 4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10586C" w14:textId="77777777" w:rsidR="00490E01" w:rsidRDefault="00490E01" w:rsidP="00490E01">
                            <w:pPr>
                              <w:rPr>
                                <w:i/>
                                <w:sz w:val="18"/>
                                <w:szCs w:val="18"/>
                              </w:rPr>
                            </w:pPr>
                            <w:r>
                              <w:rPr>
                                <w:i/>
                                <w:sz w:val="18"/>
                                <w:szCs w:val="18"/>
                              </w:rPr>
                              <w:t>p.2</w:t>
                            </w:r>
                            <w:r w:rsidR="00E81FEB">
                              <w:rPr>
                                <w:i/>
                                <w:sz w:val="18"/>
                                <w:szCs w:val="18"/>
                              </w:rPr>
                              <w:t>4</w:t>
                            </w:r>
                          </w:p>
                          <w:p w14:paraId="5A1CFE13" w14:textId="77777777" w:rsidR="00490E01" w:rsidRPr="004F7A68" w:rsidRDefault="00490E01" w:rsidP="00490E01">
                            <w:pPr>
                              <w:rPr>
                                <w:i/>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D190BC5" id="_x0000_t202" coordsize="21600,21600" o:spt="202" path="m,l,21600r21600,l21600,xe">
                <v:stroke joinstyle="miter"/>
                <v:path gradientshapeok="t" o:connecttype="rect"/>
              </v:shapetype>
              <v:shape id="Text Box 418" o:spid="_x0000_s1026" type="#_x0000_t202" style="position:absolute;margin-left:369.6pt;margin-top:32.25pt;width:50.25pt;height:23.2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2+xtQIAAL0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" filled="f" stroked="f">
                <v:textbox>
                  <w:txbxContent>
                    <w:p w14:paraId="3C10586C" w14:textId="77777777" w:rsidR="00490E01" w:rsidRDefault="00490E01" w:rsidP="00490E01">
                      <w:pPr>
                        <w:rPr>
                          <w:i/>
                          <w:sz w:val="18"/>
                          <w:szCs w:val="18"/>
                        </w:rPr>
                      </w:pPr>
                      <w:r>
                        <w:rPr>
                          <w:i/>
                          <w:sz w:val="18"/>
                          <w:szCs w:val="18"/>
                        </w:rPr>
                        <w:t>p.2</w:t>
                      </w:r>
                      <w:r w:rsidR="00E81FEB">
                        <w:rPr>
                          <w:i/>
                          <w:sz w:val="18"/>
                          <w:szCs w:val="18"/>
                        </w:rPr>
                        <w:t>4</w:t>
                      </w:r>
                    </w:p>
                    <w:p w14:paraId="5A1CFE13" w14:textId="77777777" w:rsidR="00490E01" w:rsidRPr="004F7A68" w:rsidRDefault="00490E01" w:rsidP="00490E01">
                      <w:pPr>
                        <w:rPr>
                          <w:i/>
                          <w:sz w:val="18"/>
                          <w:szCs w:val="18"/>
                        </w:rPr>
                      </w:pPr>
                    </w:p>
                  </w:txbxContent>
                </v:textbox>
              </v:shape>
            </w:pict>
          </mc:Fallback>
        </mc:AlternateContent>
      </w:r>
      <w:r w:rsidRPr="00490E01">
        <w:rPr>
          <w:noProof/>
          <w:sz w:val="22"/>
        </w:rPr>
        <mc:AlternateContent>
          <mc:Choice Requires="wps">
            <w:drawing>
              <wp:anchor distT="0" distB="0" distL="114300" distR="114300" simplePos="0" relativeHeight="251802624" behindDoc="1" locked="0" layoutInCell="1" allowOverlap="1" wp14:anchorId="7E15F0F1" wp14:editId="2AC9497C">
                <wp:simplePos x="0" y="0"/>
                <wp:positionH relativeFrom="column">
                  <wp:posOffset>920115</wp:posOffset>
                </wp:positionH>
                <wp:positionV relativeFrom="paragraph">
                  <wp:posOffset>294640</wp:posOffset>
                </wp:positionV>
                <wp:extent cx="4594860" cy="355600"/>
                <wp:effectExtent l="0" t="0" r="0" b="6350"/>
                <wp:wrapNone/>
                <wp:docPr id="1222" name="Text Box 4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486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91E02A" w14:textId="77777777" w:rsidR="00490E01" w:rsidRPr="00576341" w:rsidRDefault="00490E01" w:rsidP="00490E01">
                            <w:pPr>
                              <w:rPr>
                                <w:rFonts w:ascii="TrebuchetMS" w:hAnsi="TrebuchetMS" w:cs="TrebuchetMS"/>
                                <w:i/>
                                <w:sz w:val="14"/>
                                <w:szCs w:val="14"/>
                              </w:rPr>
                            </w:pPr>
                            <w:r w:rsidRPr="00576341">
                              <w:rPr>
                                <w:rFonts w:ascii="TrebuchetMS" w:hAnsi="TrebuchetMS" w:cs="TrebuchetMS"/>
                                <w:i/>
                                <w:sz w:val="14"/>
                                <w:szCs w:val="14"/>
                              </w:rPr>
                              <w:t xml:space="preserve">Content: Charles A. Dana Center at The University of Texas at Austin  </w:t>
                            </w:r>
                            <w:r>
                              <w:rPr>
                                <w:rFonts w:ascii="TrebuchetMS" w:hAnsi="TrebuchetMS" w:cs="TrebuchetMS"/>
                                <w:i/>
                                <w:sz w:val="14"/>
                                <w:szCs w:val="14"/>
                              </w:rPr>
                              <w:t>©</w:t>
                            </w:r>
                            <w:r>
                              <w:rPr>
                                <w:rFonts w:ascii="TrebuchetMS" w:hAnsi="TrebuchetMS" w:cs="TrebuchetMS"/>
                                <w:i/>
                                <w:sz w:val="14"/>
                                <w:szCs w:val="14"/>
                              </w:rPr>
                              <w:tab/>
                            </w:r>
                            <w:r>
                              <w:rPr>
                                <w:rFonts w:ascii="TrebuchetMS" w:hAnsi="TrebuchetMS" w:cs="TrebuchetMS"/>
                                <w:i/>
                                <w:sz w:val="14"/>
                                <w:szCs w:val="14"/>
                              </w:rPr>
                              <w:tab/>
                              <w:t>SECTION 2-</w:t>
                            </w:r>
                            <w:r w:rsidR="00E81FEB">
                              <w:rPr>
                                <w:rFonts w:ascii="TrebuchetMS" w:hAnsi="TrebuchetMS" w:cs="TrebuchetMS"/>
                                <w:i/>
                                <w:sz w:val="14"/>
                                <w:szCs w:val="14"/>
                              </w:rPr>
                              <w:t>5</w:t>
                            </w:r>
                          </w:p>
                          <w:p w14:paraId="045190DD" w14:textId="77777777" w:rsidR="00490E01" w:rsidRPr="00576341" w:rsidRDefault="00490E01" w:rsidP="00490E01">
                            <w:pPr>
                              <w:rPr>
                                <w:i/>
                                <w:sz w:val="14"/>
                                <w:szCs w:val="14"/>
                              </w:rPr>
                            </w:pPr>
                            <w:r>
                              <w:rPr>
                                <w:rFonts w:ascii="TrebuchetMS" w:hAnsi="TrebuchetMS" w:cs="TrebuchetMS"/>
                                <w:i/>
                                <w:sz w:val="14"/>
                                <w:szCs w:val="14"/>
                              </w:rPr>
                              <w:t xml:space="preserve">Modified </w:t>
                            </w:r>
                            <w:r w:rsidRPr="00576341">
                              <w:rPr>
                                <w:rFonts w:ascii="TrebuchetMS" w:hAnsi="TrebuchetMS" w:cs="TrebuchetMS"/>
                                <w:i/>
                                <w:sz w:val="14"/>
                                <w:szCs w:val="14"/>
                              </w:rPr>
                              <w:t>Student Worksheets: Matthew M. Winking at Phoenix High School</w:t>
                            </w:r>
                          </w:p>
                          <w:p w14:paraId="482F2D73" w14:textId="77777777" w:rsidR="00490E01" w:rsidRPr="002B0E2D" w:rsidRDefault="00490E01" w:rsidP="00490E01">
                            <w:pPr>
                              <w:rPr>
                                <w:szCs w:val="1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15F0F1" id="Text Box 419" o:spid="_x0000_s1027" type="#_x0000_t202" style="position:absolute;margin-left:72.45pt;margin-top:23.2pt;width:361.8pt;height:28pt;z-index:-25151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O/qvAIAAMU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" filled="f" stroked="f">
                <v:textbox>
                  <w:txbxContent>
                    <w:p w14:paraId="7191E02A" w14:textId="77777777" w:rsidR="00490E01" w:rsidRPr="00576341" w:rsidRDefault="00490E01" w:rsidP="00490E01">
                      <w:pPr>
                        <w:rPr>
                          <w:rFonts w:ascii="TrebuchetMS" w:hAnsi="TrebuchetMS" w:cs="TrebuchetMS"/>
                          <w:i/>
                          <w:sz w:val="14"/>
                          <w:szCs w:val="14"/>
                        </w:rPr>
                      </w:pPr>
                      <w:r w:rsidRPr="00576341">
                        <w:rPr>
                          <w:rFonts w:ascii="TrebuchetMS" w:hAnsi="TrebuchetMS" w:cs="TrebuchetMS"/>
                          <w:i/>
                          <w:sz w:val="14"/>
                          <w:szCs w:val="14"/>
                        </w:rPr>
                        <w:t xml:space="preserve">Content: Charles A. Dana Center at The University of Texas at Austin  </w:t>
                      </w:r>
                      <w:r>
                        <w:rPr>
                          <w:rFonts w:ascii="TrebuchetMS" w:hAnsi="TrebuchetMS" w:cs="TrebuchetMS"/>
                          <w:i/>
                          <w:sz w:val="14"/>
                          <w:szCs w:val="14"/>
                        </w:rPr>
                        <w:t>©</w:t>
                      </w:r>
                      <w:r>
                        <w:rPr>
                          <w:rFonts w:ascii="TrebuchetMS" w:hAnsi="TrebuchetMS" w:cs="TrebuchetMS"/>
                          <w:i/>
                          <w:sz w:val="14"/>
                          <w:szCs w:val="14"/>
                        </w:rPr>
                        <w:tab/>
                      </w:r>
                      <w:r>
                        <w:rPr>
                          <w:rFonts w:ascii="TrebuchetMS" w:hAnsi="TrebuchetMS" w:cs="TrebuchetMS"/>
                          <w:i/>
                          <w:sz w:val="14"/>
                          <w:szCs w:val="14"/>
                        </w:rPr>
                        <w:tab/>
                        <w:t>SECTION 2-</w:t>
                      </w:r>
                      <w:r w:rsidR="00E81FEB">
                        <w:rPr>
                          <w:rFonts w:ascii="TrebuchetMS" w:hAnsi="TrebuchetMS" w:cs="TrebuchetMS"/>
                          <w:i/>
                          <w:sz w:val="14"/>
                          <w:szCs w:val="14"/>
                        </w:rPr>
                        <w:t>5</w:t>
                      </w:r>
                    </w:p>
                    <w:p w14:paraId="045190DD" w14:textId="77777777" w:rsidR="00490E01" w:rsidRPr="00576341" w:rsidRDefault="00490E01" w:rsidP="00490E01">
                      <w:pPr>
                        <w:rPr>
                          <w:i/>
                          <w:sz w:val="14"/>
                          <w:szCs w:val="14"/>
                        </w:rPr>
                      </w:pPr>
                      <w:r>
                        <w:rPr>
                          <w:rFonts w:ascii="TrebuchetMS" w:hAnsi="TrebuchetMS" w:cs="TrebuchetMS"/>
                          <w:i/>
                          <w:sz w:val="14"/>
                          <w:szCs w:val="14"/>
                        </w:rPr>
                        <w:t xml:space="preserve">Modified </w:t>
                      </w:r>
                      <w:r w:rsidRPr="00576341">
                        <w:rPr>
                          <w:rFonts w:ascii="TrebuchetMS" w:hAnsi="TrebuchetMS" w:cs="TrebuchetMS"/>
                          <w:i/>
                          <w:sz w:val="14"/>
                          <w:szCs w:val="14"/>
                        </w:rPr>
                        <w:t>Student Worksheets: Matthew M. Winking at Phoenix High School</w:t>
                      </w:r>
                    </w:p>
                    <w:p w14:paraId="482F2D73" w14:textId="77777777" w:rsidR="00490E01" w:rsidRPr="002B0E2D" w:rsidRDefault="00490E01" w:rsidP="00490E01">
                      <w:pPr>
                        <w:rPr>
                          <w:szCs w:val="14"/>
                        </w:rPr>
                      </w:pPr>
                    </w:p>
                  </w:txbxContent>
                </v:textbox>
              </v:shape>
            </w:pict>
          </mc:Fallback>
        </mc:AlternateContent>
      </w:r>
      <w:r>
        <w:rPr>
          <w:sz w:val="22"/>
        </w:rPr>
        <w:t>At a car manufacturing plant  each option is equally likely to be selected under each category to build a car.</w:t>
      </w:r>
    </w:p>
    <w:p w14:paraId="4A802695" w14:textId="77777777" w:rsidR="00E81FEB" w:rsidRDefault="00E81FEB" w:rsidP="004813B0">
      <w:pPr>
        <w:spacing w:line="276" w:lineRule="auto"/>
        <w:ind w:right="-990"/>
        <w:rPr>
          <w:sz w:val="22"/>
        </w:rPr>
      </w:pPr>
      <w:r>
        <w:rPr>
          <w:sz w:val="22"/>
        </w:rPr>
        <w:t>Model: Toyonda Corvic</w:t>
      </w:r>
    </w:p>
    <w:tbl>
      <w:tblPr>
        <w:tblStyle w:val="TableList4"/>
        <w:tblW w:w="0" w:type="auto"/>
        <w:tblLook w:val="04A0" w:firstRow="1" w:lastRow="0" w:firstColumn="1" w:lastColumn="0" w:noHBand="0" w:noVBand="1"/>
      </w:tblPr>
      <w:tblGrid>
        <w:gridCol w:w="3252"/>
        <w:gridCol w:w="3252"/>
        <w:gridCol w:w="3252"/>
      </w:tblGrid>
      <w:tr w:rsidR="00E81FEB" w14:paraId="13F6FFD1" w14:textId="77777777" w:rsidTr="00E81FEB">
        <w:trPr>
          <w:cnfStyle w:val="100000000000" w:firstRow="1" w:lastRow="0" w:firstColumn="0" w:lastColumn="0" w:oddVBand="0" w:evenVBand="0" w:oddHBand="0" w:evenHBand="0" w:firstRowFirstColumn="0" w:firstRowLastColumn="0" w:lastRowFirstColumn="0" w:lastRowLastColumn="0"/>
        </w:trPr>
        <w:tc>
          <w:tcPr>
            <w:tcW w:w="3252" w:type="dxa"/>
            <w:tcBorders>
              <w:top w:val="single" w:sz="12" w:space="0" w:color="000000"/>
              <w:right w:val="single" w:sz="12" w:space="0" w:color="000000"/>
            </w:tcBorders>
            <w:shd w:val="solid" w:color="808080" w:themeColor="background1" w:themeShade="80" w:fill="FFFFFF"/>
          </w:tcPr>
          <w:p w14:paraId="315510CD" w14:textId="77777777" w:rsidR="00E81FEB" w:rsidRDefault="00E81FEB" w:rsidP="00E81FEB">
            <w:pPr>
              <w:spacing w:line="276" w:lineRule="auto"/>
              <w:jc w:val="center"/>
              <w:rPr>
                <w:sz w:val="22"/>
              </w:rPr>
            </w:pPr>
            <w:r>
              <w:rPr>
                <w:sz w:val="22"/>
              </w:rPr>
              <w:t>Trim Level</w:t>
            </w:r>
          </w:p>
        </w:tc>
        <w:tc>
          <w:tcPr>
            <w:tcW w:w="3252" w:type="dxa"/>
            <w:tcBorders>
              <w:top w:val="single" w:sz="12" w:space="0" w:color="000000"/>
              <w:left w:val="single" w:sz="12" w:space="0" w:color="000000"/>
              <w:right w:val="single" w:sz="12" w:space="0" w:color="000000"/>
            </w:tcBorders>
            <w:shd w:val="solid" w:color="808080" w:themeColor="background1" w:themeShade="80" w:fill="FFFFFF"/>
          </w:tcPr>
          <w:p w14:paraId="277246D1" w14:textId="77777777" w:rsidR="00E81FEB" w:rsidRDefault="00E81FEB" w:rsidP="00E81FEB">
            <w:pPr>
              <w:spacing w:line="276" w:lineRule="auto"/>
              <w:ind w:right="-12"/>
              <w:jc w:val="center"/>
              <w:rPr>
                <w:sz w:val="22"/>
              </w:rPr>
            </w:pPr>
            <w:r>
              <w:rPr>
                <w:sz w:val="22"/>
              </w:rPr>
              <w:t>Exterior Color</w:t>
            </w:r>
          </w:p>
        </w:tc>
        <w:tc>
          <w:tcPr>
            <w:tcW w:w="3252" w:type="dxa"/>
            <w:tcBorders>
              <w:top w:val="single" w:sz="12" w:space="0" w:color="000000"/>
              <w:left w:val="single" w:sz="12" w:space="0" w:color="000000"/>
            </w:tcBorders>
            <w:shd w:val="solid" w:color="808080" w:themeColor="background1" w:themeShade="80" w:fill="FFFFFF"/>
          </w:tcPr>
          <w:p w14:paraId="66137832" w14:textId="77777777" w:rsidR="00E81FEB" w:rsidRDefault="00E81FEB" w:rsidP="00E81FEB">
            <w:pPr>
              <w:spacing w:line="276" w:lineRule="auto"/>
              <w:jc w:val="center"/>
              <w:rPr>
                <w:sz w:val="22"/>
              </w:rPr>
            </w:pPr>
            <w:r>
              <w:rPr>
                <w:sz w:val="22"/>
              </w:rPr>
              <w:t>Interior Color</w:t>
            </w:r>
          </w:p>
        </w:tc>
      </w:tr>
      <w:tr w:rsidR="00E81FEB" w14:paraId="184F2C50" w14:textId="77777777" w:rsidTr="00E81FEB">
        <w:tc>
          <w:tcPr>
            <w:tcW w:w="3252" w:type="dxa"/>
            <w:tcBorders>
              <w:right w:val="single" w:sz="12" w:space="0" w:color="000000"/>
            </w:tcBorders>
          </w:tcPr>
          <w:p w14:paraId="05C0ACC0" w14:textId="77777777" w:rsidR="00E81FEB" w:rsidRDefault="00E81FEB" w:rsidP="00E81FEB">
            <w:pPr>
              <w:spacing w:line="276" w:lineRule="auto"/>
              <w:jc w:val="center"/>
              <w:rPr>
                <w:sz w:val="22"/>
              </w:rPr>
            </w:pPr>
            <w:r>
              <w:rPr>
                <w:sz w:val="22"/>
              </w:rPr>
              <w:t>DX</w:t>
            </w:r>
          </w:p>
          <w:p w14:paraId="4BB00197" w14:textId="77777777" w:rsidR="00E81FEB" w:rsidRDefault="00E81FEB" w:rsidP="00E81FEB">
            <w:pPr>
              <w:spacing w:line="276" w:lineRule="auto"/>
              <w:jc w:val="center"/>
              <w:rPr>
                <w:sz w:val="22"/>
              </w:rPr>
            </w:pPr>
            <w:r>
              <w:rPr>
                <w:sz w:val="22"/>
              </w:rPr>
              <w:t>EX</w:t>
            </w:r>
          </w:p>
          <w:p w14:paraId="3A39CE67" w14:textId="77777777" w:rsidR="00E81FEB" w:rsidRDefault="00E81FEB" w:rsidP="00E81FEB">
            <w:pPr>
              <w:spacing w:line="276" w:lineRule="auto"/>
              <w:jc w:val="center"/>
              <w:rPr>
                <w:sz w:val="22"/>
              </w:rPr>
            </w:pPr>
            <w:r>
              <w:rPr>
                <w:sz w:val="22"/>
              </w:rPr>
              <w:t>Si</w:t>
            </w:r>
          </w:p>
        </w:tc>
        <w:tc>
          <w:tcPr>
            <w:tcW w:w="3252" w:type="dxa"/>
            <w:tcBorders>
              <w:top w:val="single" w:sz="12" w:space="0" w:color="000000"/>
              <w:left w:val="single" w:sz="12" w:space="0" w:color="000000"/>
              <w:bottom w:val="single" w:sz="12" w:space="0" w:color="000000"/>
              <w:right w:val="single" w:sz="12" w:space="0" w:color="000000"/>
            </w:tcBorders>
          </w:tcPr>
          <w:p w14:paraId="56B0295F" w14:textId="77777777" w:rsidR="00E81FEB" w:rsidRDefault="00E81FEB" w:rsidP="00E81FEB">
            <w:pPr>
              <w:spacing w:line="276" w:lineRule="auto"/>
              <w:ind w:right="-12"/>
              <w:jc w:val="center"/>
              <w:rPr>
                <w:sz w:val="22"/>
              </w:rPr>
            </w:pPr>
            <w:r>
              <w:rPr>
                <w:sz w:val="22"/>
              </w:rPr>
              <w:t>Black</w:t>
            </w:r>
          </w:p>
          <w:p w14:paraId="3F300731" w14:textId="77777777" w:rsidR="00E81FEB" w:rsidRDefault="00E81FEB" w:rsidP="00E81FEB">
            <w:pPr>
              <w:spacing w:line="276" w:lineRule="auto"/>
              <w:ind w:right="-12"/>
              <w:jc w:val="center"/>
              <w:rPr>
                <w:sz w:val="22"/>
              </w:rPr>
            </w:pPr>
            <w:r>
              <w:rPr>
                <w:sz w:val="22"/>
              </w:rPr>
              <w:t>Red</w:t>
            </w:r>
          </w:p>
          <w:p w14:paraId="3090A8EF" w14:textId="77777777" w:rsidR="00E81FEB" w:rsidRDefault="00E81FEB" w:rsidP="00E81FEB">
            <w:pPr>
              <w:spacing w:line="276" w:lineRule="auto"/>
              <w:ind w:right="-12"/>
              <w:jc w:val="center"/>
              <w:rPr>
                <w:sz w:val="22"/>
              </w:rPr>
            </w:pPr>
            <w:r>
              <w:rPr>
                <w:sz w:val="22"/>
              </w:rPr>
              <w:t>Blue</w:t>
            </w:r>
          </w:p>
          <w:p w14:paraId="38ADB343" w14:textId="77777777" w:rsidR="00E81FEB" w:rsidRDefault="00E81FEB" w:rsidP="00E81FEB">
            <w:pPr>
              <w:spacing w:line="276" w:lineRule="auto"/>
              <w:ind w:right="-12"/>
              <w:jc w:val="center"/>
              <w:rPr>
                <w:sz w:val="22"/>
              </w:rPr>
            </w:pPr>
            <w:r>
              <w:rPr>
                <w:sz w:val="22"/>
              </w:rPr>
              <w:t>White</w:t>
            </w:r>
          </w:p>
        </w:tc>
        <w:tc>
          <w:tcPr>
            <w:tcW w:w="3252" w:type="dxa"/>
            <w:tcBorders>
              <w:left w:val="single" w:sz="12" w:space="0" w:color="000000"/>
            </w:tcBorders>
          </w:tcPr>
          <w:p w14:paraId="7AC2F464" w14:textId="77777777" w:rsidR="00E81FEB" w:rsidRDefault="00E81FEB" w:rsidP="00E81FEB">
            <w:pPr>
              <w:spacing w:line="276" w:lineRule="auto"/>
              <w:jc w:val="center"/>
              <w:rPr>
                <w:sz w:val="22"/>
              </w:rPr>
            </w:pPr>
            <w:r>
              <w:rPr>
                <w:sz w:val="22"/>
              </w:rPr>
              <w:t>Black</w:t>
            </w:r>
          </w:p>
          <w:p w14:paraId="2426A57A" w14:textId="77777777" w:rsidR="00E81FEB" w:rsidRDefault="00E81FEB" w:rsidP="00E81FEB">
            <w:pPr>
              <w:spacing w:line="276" w:lineRule="auto"/>
              <w:jc w:val="center"/>
              <w:rPr>
                <w:sz w:val="22"/>
              </w:rPr>
            </w:pPr>
            <w:r>
              <w:rPr>
                <w:sz w:val="22"/>
              </w:rPr>
              <w:t>Gray</w:t>
            </w:r>
          </w:p>
          <w:p w14:paraId="79A70A9D" w14:textId="77777777" w:rsidR="00E81FEB" w:rsidRDefault="00E81FEB" w:rsidP="00E81FEB">
            <w:pPr>
              <w:spacing w:line="276" w:lineRule="auto"/>
              <w:jc w:val="center"/>
              <w:rPr>
                <w:sz w:val="22"/>
              </w:rPr>
            </w:pPr>
          </w:p>
        </w:tc>
      </w:tr>
    </w:tbl>
    <w:p w14:paraId="3063B588" w14:textId="77777777" w:rsidR="00E81FEB" w:rsidRPr="00D54310" w:rsidRDefault="00D54310" w:rsidP="004813B0">
      <w:pPr>
        <w:spacing w:line="276" w:lineRule="auto"/>
        <w:ind w:right="-990"/>
        <w:rPr>
          <w:sz w:val="10"/>
          <w:szCs w:val="10"/>
        </w:rPr>
      </w:pPr>
      <w:r w:rsidRPr="00D54310">
        <w:rPr>
          <w:sz w:val="10"/>
          <w:szCs w:val="10"/>
        </w:rPr>
        <w:t xml:space="preserve"> </w:t>
      </w:r>
    </w:p>
    <w:p w14:paraId="7C37EC48" w14:textId="77777777" w:rsidR="00E81FEB" w:rsidRDefault="00E81FEB" w:rsidP="00E81FEB">
      <w:pPr>
        <w:pStyle w:val="ListParagraph"/>
        <w:numPr>
          <w:ilvl w:val="0"/>
          <w:numId w:val="24"/>
        </w:numPr>
        <w:autoSpaceDE w:val="0"/>
        <w:autoSpaceDN w:val="0"/>
        <w:adjustRightInd w:val="0"/>
        <w:ind w:left="180" w:right="-360"/>
        <w:contextualSpacing/>
        <w:rPr>
          <w:rFonts w:ascii="TrebuchetMS" w:hAnsi="TrebuchetMS" w:cs="TrebuchetMS"/>
          <w:szCs w:val="24"/>
        </w:rPr>
      </w:pPr>
      <w:r w:rsidRPr="008940CB">
        <w:rPr>
          <w:rFonts w:ascii="TrebuchetMS" w:hAnsi="TrebuchetMS" w:cs="TrebuchetMS"/>
          <w:szCs w:val="24"/>
        </w:rPr>
        <w:t xml:space="preserve">Create a tree diagram showing all possible </w:t>
      </w:r>
      <w:r>
        <w:rPr>
          <w:rFonts w:ascii="TrebuchetMS" w:hAnsi="TrebuchetMS" w:cs="TrebuchetMS"/>
          <w:szCs w:val="24"/>
        </w:rPr>
        <w:t>versions of the car from the choices above if one of each category is used to create the car.</w:t>
      </w:r>
    </w:p>
    <w:p w14:paraId="08708A1C" w14:textId="77777777" w:rsidR="00E81FEB" w:rsidRDefault="00E81FEB" w:rsidP="00E81FEB">
      <w:pPr>
        <w:pStyle w:val="ListParagraph"/>
        <w:autoSpaceDE w:val="0"/>
        <w:autoSpaceDN w:val="0"/>
        <w:adjustRightInd w:val="0"/>
        <w:ind w:left="180" w:right="-360"/>
        <w:contextualSpacing/>
        <w:rPr>
          <w:rFonts w:ascii="TrebuchetMS" w:hAnsi="TrebuchetMS" w:cs="TrebuchetMS"/>
          <w:szCs w:val="24"/>
        </w:rPr>
      </w:pPr>
    </w:p>
    <w:p w14:paraId="606F02B3" w14:textId="77777777" w:rsidR="00E81FEB" w:rsidRDefault="00E81FEB" w:rsidP="00E81FEB">
      <w:pPr>
        <w:pStyle w:val="ListParagraph"/>
        <w:autoSpaceDE w:val="0"/>
        <w:autoSpaceDN w:val="0"/>
        <w:adjustRightInd w:val="0"/>
        <w:ind w:left="180" w:right="-360"/>
        <w:contextualSpacing/>
        <w:rPr>
          <w:rFonts w:ascii="TrebuchetMS" w:hAnsi="TrebuchetMS" w:cs="TrebuchetMS"/>
          <w:szCs w:val="24"/>
        </w:rPr>
      </w:pPr>
    </w:p>
    <w:p w14:paraId="1DC78584" w14:textId="77777777" w:rsidR="00E81FEB" w:rsidRDefault="00E81FEB" w:rsidP="00E81FEB">
      <w:pPr>
        <w:pStyle w:val="ListParagraph"/>
        <w:autoSpaceDE w:val="0"/>
        <w:autoSpaceDN w:val="0"/>
        <w:adjustRightInd w:val="0"/>
        <w:ind w:left="180" w:right="-360"/>
        <w:contextualSpacing/>
        <w:rPr>
          <w:rFonts w:ascii="TrebuchetMS" w:hAnsi="TrebuchetMS" w:cs="TrebuchetMS"/>
          <w:szCs w:val="24"/>
        </w:rPr>
      </w:pPr>
    </w:p>
    <w:p w14:paraId="0A59CF6E" w14:textId="77777777" w:rsidR="00E81FEB" w:rsidRDefault="00E81FEB" w:rsidP="00E81FEB">
      <w:pPr>
        <w:pStyle w:val="ListParagraph"/>
        <w:autoSpaceDE w:val="0"/>
        <w:autoSpaceDN w:val="0"/>
        <w:adjustRightInd w:val="0"/>
        <w:ind w:left="180" w:right="-360"/>
        <w:contextualSpacing/>
        <w:rPr>
          <w:rFonts w:ascii="TrebuchetMS" w:hAnsi="TrebuchetMS" w:cs="TrebuchetMS"/>
          <w:szCs w:val="24"/>
        </w:rPr>
      </w:pPr>
    </w:p>
    <w:p w14:paraId="32776476" w14:textId="77777777" w:rsidR="00E81FEB" w:rsidRDefault="00E81FEB" w:rsidP="00E81FEB">
      <w:pPr>
        <w:pStyle w:val="ListParagraph"/>
        <w:autoSpaceDE w:val="0"/>
        <w:autoSpaceDN w:val="0"/>
        <w:adjustRightInd w:val="0"/>
        <w:ind w:left="180" w:right="-360"/>
        <w:contextualSpacing/>
        <w:rPr>
          <w:rFonts w:ascii="TrebuchetMS" w:hAnsi="TrebuchetMS" w:cs="TrebuchetMS"/>
          <w:szCs w:val="24"/>
        </w:rPr>
      </w:pPr>
    </w:p>
    <w:p w14:paraId="2955D0DF" w14:textId="77777777" w:rsidR="00E81FEB" w:rsidRDefault="00E81FEB" w:rsidP="00E81FEB">
      <w:pPr>
        <w:pStyle w:val="ListParagraph"/>
        <w:autoSpaceDE w:val="0"/>
        <w:autoSpaceDN w:val="0"/>
        <w:adjustRightInd w:val="0"/>
        <w:ind w:left="180" w:right="-360"/>
        <w:contextualSpacing/>
        <w:rPr>
          <w:rFonts w:ascii="TrebuchetMS" w:hAnsi="TrebuchetMS" w:cs="TrebuchetMS"/>
          <w:szCs w:val="24"/>
        </w:rPr>
      </w:pPr>
    </w:p>
    <w:p w14:paraId="5C3AB1DC" w14:textId="77777777" w:rsidR="00E81FEB" w:rsidRDefault="00E81FEB" w:rsidP="00E81FEB">
      <w:pPr>
        <w:pStyle w:val="ListParagraph"/>
        <w:autoSpaceDE w:val="0"/>
        <w:autoSpaceDN w:val="0"/>
        <w:adjustRightInd w:val="0"/>
        <w:ind w:left="180" w:right="-360"/>
        <w:contextualSpacing/>
        <w:rPr>
          <w:rFonts w:ascii="TrebuchetMS" w:hAnsi="TrebuchetMS" w:cs="TrebuchetMS"/>
          <w:szCs w:val="24"/>
        </w:rPr>
      </w:pPr>
    </w:p>
    <w:p w14:paraId="52C61D43" w14:textId="77777777" w:rsidR="00D54310" w:rsidRDefault="00D54310" w:rsidP="00E81FEB">
      <w:pPr>
        <w:pStyle w:val="ListParagraph"/>
        <w:autoSpaceDE w:val="0"/>
        <w:autoSpaceDN w:val="0"/>
        <w:adjustRightInd w:val="0"/>
        <w:ind w:left="180" w:right="-360"/>
        <w:contextualSpacing/>
        <w:rPr>
          <w:rFonts w:ascii="TrebuchetMS" w:hAnsi="TrebuchetMS" w:cs="TrebuchetMS"/>
          <w:szCs w:val="24"/>
        </w:rPr>
      </w:pPr>
    </w:p>
    <w:p w14:paraId="155D731A" w14:textId="77777777" w:rsidR="00E81FEB" w:rsidRDefault="00E81FEB" w:rsidP="00E81FEB">
      <w:pPr>
        <w:pStyle w:val="ListParagraph"/>
        <w:autoSpaceDE w:val="0"/>
        <w:autoSpaceDN w:val="0"/>
        <w:adjustRightInd w:val="0"/>
        <w:ind w:left="180" w:right="-360"/>
        <w:contextualSpacing/>
        <w:rPr>
          <w:rFonts w:ascii="TrebuchetMS" w:hAnsi="TrebuchetMS" w:cs="TrebuchetMS"/>
          <w:szCs w:val="24"/>
        </w:rPr>
      </w:pPr>
    </w:p>
    <w:p w14:paraId="3D15652B" w14:textId="77777777" w:rsidR="00E81FEB" w:rsidRDefault="00E81FEB" w:rsidP="00E81FEB">
      <w:pPr>
        <w:pStyle w:val="ListParagraph"/>
        <w:numPr>
          <w:ilvl w:val="0"/>
          <w:numId w:val="24"/>
        </w:numPr>
        <w:autoSpaceDE w:val="0"/>
        <w:autoSpaceDN w:val="0"/>
        <w:adjustRightInd w:val="0"/>
        <w:ind w:left="180" w:right="-360"/>
        <w:contextualSpacing/>
        <w:rPr>
          <w:rFonts w:ascii="TrebuchetMS" w:hAnsi="TrebuchetMS" w:cs="TrebuchetMS"/>
          <w:szCs w:val="24"/>
        </w:rPr>
      </w:pPr>
      <w:r>
        <w:rPr>
          <w:rFonts w:ascii="TrebuchetMS" w:hAnsi="TrebuchetMS" w:cs="TrebuchetMS"/>
          <w:szCs w:val="24"/>
        </w:rPr>
        <w:t xml:space="preserve">If each option under each category is equally likely to be selected, what is the probability that the first car being made on a given day has a Black Exterior and a Black </w:t>
      </w:r>
      <w:r w:rsidR="00D54310">
        <w:rPr>
          <w:rFonts w:ascii="TrebuchetMS" w:hAnsi="TrebuchetMS" w:cs="TrebuchetMS"/>
          <w:szCs w:val="24"/>
        </w:rPr>
        <w:t>Interior?</w:t>
      </w:r>
    </w:p>
    <w:p w14:paraId="78D6E95A" w14:textId="77777777" w:rsidR="00D54310" w:rsidRPr="00D54310" w:rsidRDefault="00D54310" w:rsidP="00D54310">
      <w:pPr>
        <w:autoSpaceDE w:val="0"/>
        <w:autoSpaceDN w:val="0"/>
        <w:adjustRightInd w:val="0"/>
        <w:ind w:right="-360"/>
        <w:contextualSpacing/>
        <w:rPr>
          <w:rFonts w:ascii="TrebuchetMS" w:hAnsi="TrebuchetMS" w:cs="TrebuchetMS"/>
          <w:szCs w:val="24"/>
        </w:rPr>
      </w:pPr>
    </w:p>
    <w:p w14:paraId="67C30D84" w14:textId="77777777" w:rsidR="00E81FEB" w:rsidRPr="008940CB" w:rsidRDefault="00D54310" w:rsidP="00D54310">
      <w:pPr>
        <w:pStyle w:val="ListParagraph"/>
        <w:autoSpaceDE w:val="0"/>
        <w:autoSpaceDN w:val="0"/>
        <w:adjustRightInd w:val="0"/>
        <w:ind w:left="-180" w:right="-360"/>
        <w:contextualSpacing/>
        <w:rPr>
          <w:rFonts w:ascii="TrebuchetMS" w:hAnsi="TrebuchetMS" w:cs="TrebuchetMS"/>
          <w:szCs w:val="24"/>
        </w:rPr>
      </w:pPr>
      <w:r>
        <w:rPr>
          <w:rFonts w:ascii="TrebuchetMS" w:hAnsi="TrebuchetMS" w:cs="TrebuchetMS"/>
          <w:noProof/>
          <w:szCs w:val="24"/>
        </w:rPr>
        <mc:AlternateContent>
          <mc:Choice Requires="wps">
            <w:drawing>
              <wp:anchor distT="0" distB="0" distL="114300" distR="114300" simplePos="0" relativeHeight="251806720" behindDoc="0" locked="0" layoutInCell="1" allowOverlap="1" wp14:anchorId="0714DE4F" wp14:editId="46A14262">
                <wp:simplePos x="0" y="0"/>
                <wp:positionH relativeFrom="column">
                  <wp:posOffset>-584673</wp:posOffset>
                </wp:positionH>
                <wp:positionV relativeFrom="paragraph">
                  <wp:posOffset>97790</wp:posOffset>
                </wp:positionV>
                <wp:extent cx="8133907" cy="0"/>
                <wp:effectExtent l="0" t="0" r="19685" b="19050"/>
                <wp:wrapNone/>
                <wp:docPr id="961" name="Straight Connector 961"/>
                <wp:cNvGraphicFramePr/>
                <a:graphic xmlns:a="http://schemas.openxmlformats.org/drawingml/2006/main">
                  <a:graphicData uri="http://schemas.microsoft.com/office/word/2010/wordprocessingShape">
                    <wps:wsp>
                      <wps:cNvCnPr/>
                      <wps:spPr>
                        <a:xfrm>
                          <a:off x="0" y="0"/>
                          <a:ext cx="8133907"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C42F437" id="Straight Connector 961" o:spid="_x0000_s1026" style="position:absolute;z-index:251806720;visibility:visible;mso-wrap-style:square;mso-wrap-distance-left:9pt;mso-wrap-distance-top:0;mso-wrap-distance-right:9pt;mso-wrap-distance-bottom:0;mso-position-horizontal:absolute;mso-position-horizontal-relative:text;mso-position-vertical:absolute;mso-position-vertical-relative:text" from="-46.05pt,7.7pt" to="594.4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" strokecolor="#4579b8 [3044]"/>
            </w:pict>
          </mc:Fallback>
        </mc:AlternateContent>
      </w:r>
    </w:p>
    <w:p w14:paraId="40EA697A" w14:textId="77777777" w:rsidR="00D54310" w:rsidRDefault="00D54310" w:rsidP="00D54310">
      <w:pPr>
        <w:autoSpaceDE w:val="0"/>
        <w:autoSpaceDN w:val="0"/>
        <w:adjustRightInd w:val="0"/>
        <w:ind w:left="-180" w:right="-990"/>
        <w:rPr>
          <w:rFonts w:ascii="TrebuchetMS" w:hAnsi="TrebuchetMS" w:cs="TrebuchetMS"/>
          <w:szCs w:val="24"/>
        </w:rPr>
      </w:pPr>
      <w:r>
        <w:rPr>
          <w:rFonts w:ascii="TrebuchetMS" w:hAnsi="TrebuchetMS" w:cs="TrebuchetMS"/>
          <w:szCs w:val="24"/>
        </w:rPr>
        <w:t>A church group in Washington state sells pumpkins every year to raise money for the children of their town. This year’s crop, however, produced very small pumpkins. The group decided to construct a corn maze in a field and charge customers to walk through the maze.</w:t>
      </w:r>
    </w:p>
    <w:p w14:paraId="7BDD5611" w14:textId="77777777" w:rsidR="00D54310" w:rsidRDefault="00D54310" w:rsidP="00D54310">
      <w:pPr>
        <w:autoSpaceDE w:val="0"/>
        <w:autoSpaceDN w:val="0"/>
        <w:adjustRightInd w:val="0"/>
        <w:ind w:left="-180" w:right="-990"/>
        <w:rPr>
          <w:rFonts w:ascii="TrebuchetMS" w:hAnsi="TrebuchetMS" w:cs="TrebuchetMS"/>
          <w:szCs w:val="24"/>
        </w:rPr>
      </w:pPr>
    </w:p>
    <w:p w14:paraId="753BC7D4" w14:textId="77777777" w:rsidR="00D54310" w:rsidRDefault="00D54310" w:rsidP="00D54310">
      <w:pPr>
        <w:autoSpaceDE w:val="0"/>
        <w:autoSpaceDN w:val="0"/>
        <w:adjustRightInd w:val="0"/>
        <w:ind w:left="-180"/>
        <w:rPr>
          <w:rFonts w:ascii="TrebuchetMS" w:hAnsi="TrebuchetMS" w:cs="TrebuchetMS"/>
          <w:szCs w:val="24"/>
        </w:rPr>
      </w:pPr>
      <w:r>
        <w:rPr>
          <w:rFonts w:ascii="TrebuchetMS" w:hAnsi="TrebuchetMS" w:cs="TrebuchetMS"/>
          <w:szCs w:val="24"/>
        </w:rPr>
        <w:t>Customers can only walk forward. If the customers end up at an exit with pumpkins, they win a pumpkin. The church group asked some students to advise it on various possibilities of a customer getting a pumpkin.</w:t>
      </w:r>
    </w:p>
    <w:p w14:paraId="116E0163" w14:textId="77777777" w:rsidR="00D54310" w:rsidRDefault="00D54310" w:rsidP="00D54310">
      <w:pPr>
        <w:autoSpaceDE w:val="0"/>
        <w:autoSpaceDN w:val="0"/>
        <w:adjustRightInd w:val="0"/>
        <w:ind w:left="-1260"/>
        <w:rPr>
          <w:rFonts w:ascii="TrebuchetMS" w:hAnsi="TrebuchetMS" w:cs="TrebuchetMS"/>
          <w:szCs w:val="24"/>
        </w:rPr>
      </w:pPr>
    </w:p>
    <w:p w14:paraId="4437DFB2" w14:textId="77777777" w:rsidR="00D54310" w:rsidRDefault="00D54310" w:rsidP="00D54310">
      <w:pPr>
        <w:autoSpaceDE w:val="0"/>
        <w:autoSpaceDN w:val="0"/>
        <w:adjustRightInd w:val="0"/>
        <w:ind w:left="-180"/>
        <w:rPr>
          <w:rFonts w:ascii="TrebuchetMS" w:hAnsi="TrebuchetMS" w:cs="TrebuchetMS"/>
          <w:szCs w:val="24"/>
        </w:rPr>
      </w:pPr>
      <w:r>
        <w:rPr>
          <w:noProof/>
        </w:rPr>
        <w:drawing>
          <wp:anchor distT="0" distB="0" distL="114300" distR="114300" simplePos="0" relativeHeight="251805696" behindDoc="0" locked="0" layoutInCell="1" allowOverlap="1" wp14:anchorId="337C8098" wp14:editId="4A5E1CA3">
            <wp:simplePos x="0" y="0"/>
            <wp:positionH relativeFrom="column">
              <wp:posOffset>1029778</wp:posOffset>
            </wp:positionH>
            <wp:positionV relativeFrom="paragraph">
              <wp:posOffset>44790</wp:posOffset>
            </wp:positionV>
            <wp:extent cx="4529455" cy="2089785"/>
            <wp:effectExtent l="0" t="0" r="4445" b="0"/>
            <wp:wrapNone/>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4529455" cy="2089785"/>
                    </a:xfrm>
                    <a:prstGeom prst="rect">
                      <a:avLst/>
                    </a:prstGeom>
                  </pic:spPr>
                </pic:pic>
              </a:graphicData>
            </a:graphic>
            <wp14:sizeRelH relativeFrom="page">
              <wp14:pctWidth>0</wp14:pctWidth>
            </wp14:sizeRelH>
            <wp14:sizeRelV relativeFrom="page">
              <wp14:pctHeight>0</wp14:pctHeight>
            </wp14:sizeRelV>
          </wp:anchor>
        </w:drawing>
      </w:r>
      <w:r>
        <w:rPr>
          <w:rFonts w:ascii="TrebuchetMS" w:hAnsi="TrebuchetMS" w:cs="TrebuchetMS"/>
          <w:szCs w:val="24"/>
        </w:rPr>
        <w:t>Students were shown a simple maze as an example.</w:t>
      </w:r>
    </w:p>
    <w:p w14:paraId="2E8D9A5D" w14:textId="77777777" w:rsidR="00D54310" w:rsidRDefault="00D54310" w:rsidP="00D54310">
      <w:pPr>
        <w:autoSpaceDE w:val="0"/>
        <w:autoSpaceDN w:val="0"/>
        <w:adjustRightInd w:val="0"/>
        <w:rPr>
          <w:rFonts w:ascii="TrebuchetMS-Bold" w:hAnsi="TrebuchetMS-Bold" w:cs="TrebuchetMS-Bold"/>
          <w:b/>
          <w:bCs/>
          <w:szCs w:val="24"/>
        </w:rPr>
      </w:pPr>
      <w:r w:rsidRPr="00AA5DA7">
        <w:t xml:space="preserve"> </w:t>
      </w:r>
    </w:p>
    <w:p w14:paraId="0967AE71" w14:textId="77777777" w:rsidR="00D54310" w:rsidRDefault="00D54310" w:rsidP="00D54310">
      <w:pPr>
        <w:autoSpaceDE w:val="0"/>
        <w:autoSpaceDN w:val="0"/>
        <w:adjustRightInd w:val="0"/>
        <w:rPr>
          <w:rFonts w:ascii="TrebuchetMS-Bold" w:hAnsi="TrebuchetMS-Bold" w:cs="TrebuchetMS-Bold"/>
          <w:b/>
          <w:bCs/>
          <w:szCs w:val="24"/>
        </w:rPr>
      </w:pPr>
    </w:p>
    <w:p w14:paraId="699BD18E" w14:textId="77777777" w:rsidR="00D54310" w:rsidRDefault="00D54310" w:rsidP="00D54310">
      <w:pPr>
        <w:autoSpaceDE w:val="0"/>
        <w:autoSpaceDN w:val="0"/>
        <w:adjustRightInd w:val="0"/>
        <w:rPr>
          <w:rFonts w:ascii="TrebuchetMS-Bold" w:hAnsi="TrebuchetMS-Bold" w:cs="TrebuchetMS-Bold"/>
          <w:b/>
          <w:bCs/>
          <w:szCs w:val="24"/>
        </w:rPr>
      </w:pPr>
    </w:p>
    <w:p w14:paraId="19C330BF" w14:textId="77777777" w:rsidR="00D54310" w:rsidRDefault="00D54310" w:rsidP="00D54310">
      <w:pPr>
        <w:autoSpaceDE w:val="0"/>
        <w:autoSpaceDN w:val="0"/>
        <w:adjustRightInd w:val="0"/>
        <w:rPr>
          <w:rFonts w:ascii="TrebuchetMS-Bold" w:hAnsi="TrebuchetMS-Bold" w:cs="TrebuchetMS-Bold"/>
          <w:b/>
          <w:bCs/>
          <w:szCs w:val="24"/>
        </w:rPr>
      </w:pPr>
    </w:p>
    <w:p w14:paraId="7031C209" w14:textId="77777777" w:rsidR="00D54310" w:rsidRDefault="00D54310" w:rsidP="00D54310">
      <w:pPr>
        <w:autoSpaceDE w:val="0"/>
        <w:autoSpaceDN w:val="0"/>
        <w:adjustRightInd w:val="0"/>
        <w:rPr>
          <w:rFonts w:ascii="TrebuchetMS-Bold" w:hAnsi="TrebuchetMS-Bold" w:cs="TrebuchetMS-Bold"/>
          <w:b/>
          <w:bCs/>
          <w:szCs w:val="24"/>
        </w:rPr>
      </w:pPr>
    </w:p>
    <w:p w14:paraId="3FEDCB61" w14:textId="77777777" w:rsidR="00D54310" w:rsidRDefault="00D54310" w:rsidP="00D54310">
      <w:pPr>
        <w:autoSpaceDE w:val="0"/>
        <w:autoSpaceDN w:val="0"/>
        <w:adjustRightInd w:val="0"/>
        <w:rPr>
          <w:rFonts w:ascii="TrebuchetMS-Bold" w:hAnsi="TrebuchetMS-Bold" w:cs="TrebuchetMS-Bold"/>
          <w:b/>
          <w:bCs/>
          <w:szCs w:val="24"/>
        </w:rPr>
      </w:pPr>
    </w:p>
    <w:p w14:paraId="20A028AC" w14:textId="77777777" w:rsidR="00D54310" w:rsidRDefault="00D54310" w:rsidP="00D54310">
      <w:pPr>
        <w:autoSpaceDE w:val="0"/>
        <w:autoSpaceDN w:val="0"/>
        <w:adjustRightInd w:val="0"/>
        <w:rPr>
          <w:rFonts w:ascii="TrebuchetMS-Bold" w:hAnsi="TrebuchetMS-Bold" w:cs="TrebuchetMS-Bold"/>
          <w:b/>
          <w:bCs/>
          <w:szCs w:val="24"/>
        </w:rPr>
      </w:pPr>
    </w:p>
    <w:p w14:paraId="3B451F8F" w14:textId="77777777" w:rsidR="00D54310" w:rsidRDefault="00D54310" w:rsidP="00D54310">
      <w:pPr>
        <w:autoSpaceDE w:val="0"/>
        <w:autoSpaceDN w:val="0"/>
        <w:adjustRightInd w:val="0"/>
        <w:rPr>
          <w:rFonts w:ascii="TrebuchetMS-Bold" w:hAnsi="TrebuchetMS-Bold" w:cs="TrebuchetMS-Bold"/>
          <w:b/>
          <w:bCs/>
          <w:szCs w:val="24"/>
        </w:rPr>
      </w:pPr>
    </w:p>
    <w:p w14:paraId="65D878F4" w14:textId="77777777" w:rsidR="00D54310" w:rsidRDefault="00D54310" w:rsidP="00D54310">
      <w:pPr>
        <w:autoSpaceDE w:val="0"/>
        <w:autoSpaceDN w:val="0"/>
        <w:adjustRightInd w:val="0"/>
        <w:rPr>
          <w:rFonts w:ascii="TrebuchetMS-Bold" w:hAnsi="TrebuchetMS-Bold" w:cs="TrebuchetMS-Bold"/>
          <w:b/>
          <w:bCs/>
          <w:szCs w:val="24"/>
        </w:rPr>
      </w:pPr>
    </w:p>
    <w:p w14:paraId="3CA517D6" w14:textId="77777777" w:rsidR="00D54310" w:rsidRDefault="00D54310" w:rsidP="00D54310">
      <w:pPr>
        <w:autoSpaceDE w:val="0"/>
        <w:autoSpaceDN w:val="0"/>
        <w:adjustRightInd w:val="0"/>
        <w:rPr>
          <w:rFonts w:ascii="TrebuchetMS-Bold" w:hAnsi="TrebuchetMS-Bold" w:cs="TrebuchetMS-Bold"/>
          <w:b/>
          <w:bCs/>
          <w:szCs w:val="24"/>
        </w:rPr>
      </w:pPr>
    </w:p>
    <w:p w14:paraId="24903580" w14:textId="77777777" w:rsidR="00D54310" w:rsidRDefault="00D54310" w:rsidP="00D54310">
      <w:pPr>
        <w:autoSpaceDE w:val="0"/>
        <w:autoSpaceDN w:val="0"/>
        <w:adjustRightInd w:val="0"/>
        <w:rPr>
          <w:rFonts w:ascii="TrebuchetMS-Bold" w:hAnsi="TrebuchetMS-Bold" w:cs="TrebuchetMS-Bold"/>
          <w:b/>
          <w:bCs/>
          <w:szCs w:val="24"/>
        </w:rPr>
      </w:pPr>
    </w:p>
    <w:p w14:paraId="4B613149" w14:textId="77777777" w:rsidR="00D54310" w:rsidRDefault="00D54310" w:rsidP="00D54310">
      <w:pPr>
        <w:autoSpaceDE w:val="0"/>
        <w:autoSpaceDN w:val="0"/>
        <w:adjustRightInd w:val="0"/>
        <w:rPr>
          <w:rFonts w:ascii="TrebuchetMS-Bold" w:hAnsi="TrebuchetMS-Bold" w:cs="TrebuchetMS-Bold"/>
          <w:b/>
          <w:bCs/>
          <w:szCs w:val="24"/>
        </w:rPr>
      </w:pPr>
    </w:p>
    <w:p w14:paraId="6AACA9CA" w14:textId="77777777" w:rsidR="00D54310" w:rsidRDefault="00D54310" w:rsidP="00D54310">
      <w:pPr>
        <w:autoSpaceDE w:val="0"/>
        <w:autoSpaceDN w:val="0"/>
        <w:adjustRightInd w:val="0"/>
        <w:rPr>
          <w:rFonts w:ascii="TrebuchetMS-Bold" w:hAnsi="TrebuchetMS-Bold" w:cs="TrebuchetMS-Bold"/>
          <w:b/>
          <w:bCs/>
          <w:szCs w:val="24"/>
        </w:rPr>
      </w:pPr>
    </w:p>
    <w:p w14:paraId="7CFA9647" w14:textId="77777777" w:rsidR="00261177" w:rsidRPr="00261177" w:rsidRDefault="00261177" w:rsidP="00D54310">
      <w:pPr>
        <w:autoSpaceDE w:val="0"/>
        <w:autoSpaceDN w:val="0"/>
        <w:adjustRightInd w:val="0"/>
        <w:rPr>
          <w:rFonts w:ascii="TrebuchetMS-Bold" w:hAnsi="TrebuchetMS-Bold" w:cs="TrebuchetMS-Bold"/>
          <w:b/>
          <w:bCs/>
          <w:sz w:val="8"/>
          <w:szCs w:val="8"/>
        </w:rPr>
      </w:pPr>
      <w:r w:rsidRPr="00261177">
        <w:rPr>
          <w:rFonts w:ascii="TrebuchetMS-Bold" w:hAnsi="TrebuchetMS-Bold" w:cs="TrebuchetMS-Bold"/>
          <w:b/>
          <w:bCs/>
          <w:sz w:val="8"/>
          <w:szCs w:val="8"/>
        </w:rPr>
        <w:t xml:space="preserve"> </w:t>
      </w:r>
    </w:p>
    <w:p w14:paraId="34641136" w14:textId="77777777" w:rsidR="00D54310" w:rsidRDefault="00D54310" w:rsidP="00D54310">
      <w:pPr>
        <w:pStyle w:val="ListParagraph"/>
        <w:numPr>
          <w:ilvl w:val="0"/>
          <w:numId w:val="24"/>
        </w:numPr>
        <w:autoSpaceDE w:val="0"/>
        <w:autoSpaceDN w:val="0"/>
        <w:adjustRightInd w:val="0"/>
        <w:ind w:left="180" w:right="-990"/>
        <w:contextualSpacing/>
        <w:rPr>
          <w:rFonts w:ascii="TrebuchetMS" w:hAnsi="TrebuchetMS" w:cs="TrebuchetMS"/>
          <w:szCs w:val="24"/>
        </w:rPr>
      </w:pPr>
      <w:r w:rsidRPr="00686E36">
        <w:rPr>
          <w:rFonts w:ascii="TrebuchetMS" w:hAnsi="TrebuchetMS" w:cs="TrebuchetMS"/>
          <w:szCs w:val="24"/>
        </w:rPr>
        <w:t xml:space="preserve">Make a tree diagram to show the group the possible paths customers might take, entering the maze on the upper, middle, or lower path and proceeding to an exit with or without </w:t>
      </w:r>
      <w:r>
        <w:rPr>
          <w:rFonts w:ascii="TrebuchetMS" w:hAnsi="TrebuchetMS" w:cs="TrebuchetMS"/>
          <w:szCs w:val="24"/>
        </w:rPr>
        <w:t>a pumpkin (at each fork in the maze a person is equally likely to take any path. Finally, find the probability of ending at each gate.</w:t>
      </w:r>
    </w:p>
    <w:p w14:paraId="7DF52259" w14:textId="77777777" w:rsidR="00D54310" w:rsidRDefault="00D54310" w:rsidP="00D54310">
      <w:pPr>
        <w:pStyle w:val="ListParagraph"/>
        <w:autoSpaceDE w:val="0"/>
        <w:autoSpaceDN w:val="0"/>
        <w:adjustRightInd w:val="0"/>
        <w:ind w:left="180" w:right="-990"/>
        <w:contextualSpacing/>
        <w:rPr>
          <w:rFonts w:ascii="TrebuchetMS" w:hAnsi="TrebuchetMS" w:cs="TrebuchetMS"/>
          <w:szCs w:val="24"/>
        </w:rPr>
      </w:pPr>
    </w:p>
    <w:p w14:paraId="4033B973" w14:textId="77777777" w:rsidR="00D54310" w:rsidRDefault="00D54310" w:rsidP="00D54310">
      <w:pPr>
        <w:pStyle w:val="ListParagraph"/>
        <w:autoSpaceDE w:val="0"/>
        <w:autoSpaceDN w:val="0"/>
        <w:adjustRightInd w:val="0"/>
        <w:ind w:left="180" w:right="-990"/>
        <w:contextualSpacing/>
        <w:rPr>
          <w:rFonts w:ascii="TrebuchetMS" w:hAnsi="TrebuchetMS" w:cs="TrebuchetMS"/>
          <w:szCs w:val="24"/>
        </w:rPr>
      </w:pPr>
    </w:p>
    <w:p w14:paraId="1B5E5A34" w14:textId="77777777" w:rsidR="00D54310" w:rsidRDefault="00D54310" w:rsidP="00D54310">
      <w:pPr>
        <w:pStyle w:val="ListParagraph"/>
        <w:autoSpaceDE w:val="0"/>
        <w:autoSpaceDN w:val="0"/>
        <w:adjustRightInd w:val="0"/>
        <w:ind w:left="180" w:right="-990"/>
        <w:contextualSpacing/>
        <w:rPr>
          <w:rFonts w:ascii="TrebuchetMS" w:hAnsi="TrebuchetMS" w:cs="TrebuchetMS"/>
          <w:szCs w:val="24"/>
        </w:rPr>
      </w:pPr>
    </w:p>
    <w:p w14:paraId="0DB7462D" w14:textId="77777777" w:rsidR="00D54310" w:rsidRDefault="00D54310" w:rsidP="00D54310">
      <w:pPr>
        <w:pStyle w:val="ListParagraph"/>
        <w:autoSpaceDE w:val="0"/>
        <w:autoSpaceDN w:val="0"/>
        <w:adjustRightInd w:val="0"/>
        <w:ind w:left="180" w:right="-990"/>
        <w:contextualSpacing/>
        <w:rPr>
          <w:rFonts w:ascii="TrebuchetMS" w:hAnsi="TrebuchetMS" w:cs="TrebuchetMS"/>
          <w:szCs w:val="24"/>
        </w:rPr>
      </w:pPr>
    </w:p>
    <w:p w14:paraId="4B0BD230" w14:textId="77777777" w:rsidR="00D54310" w:rsidRDefault="00D54310" w:rsidP="00D54310">
      <w:pPr>
        <w:pStyle w:val="ListParagraph"/>
        <w:autoSpaceDE w:val="0"/>
        <w:autoSpaceDN w:val="0"/>
        <w:adjustRightInd w:val="0"/>
        <w:ind w:left="180" w:right="-990"/>
        <w:contextualSpacing/>
        <w:rPr>
          <w:rFonts w:ascii="TrebuchetMS" w:hAnsi="TrebuchetMS" w:cs="TrebuchetMS"/>
          <w:szCs w:val="24"/>
        </w:rPr>
      </w:pPr>
    </w:p>
    <w:p w14:paraId="1F8B4ADD" w14:textId="77777777" w:rsidR="00D54310" w:rsidRDefault="00D54310" w:rsidP="00D54310">
      <w:pPr>
        <w:pStyle w:val="ListParagraph"/>
        <w:autoSpaceDE w:val="0"/>
        <w:autoSpaceDN w:val="0"/>
        <w:adjustRightInd w:val="0"/>
        <w:ind w:left="180" w:right="-990"/>
        <w:contextualSpacing/>
        <w:rPr>
          <w:rFonts w:ascii="TrebuchetMS" w:hAnsi="TrebuchetMS" w:cs="TrebuchetMS"/>
          <w:szCs w:val="24"/>
        </w:rPr>
      </w:pPr>
    </w:p>
    <w:p w14:paraId="3DC3C871" w14:textId="77777777" w:rsidR="00D54310" w:rsidRDefault="00D54310" w:rsidP="00D54310">
      <w:pPr>
        <w:pStyle w:val="ListParagraph"/>
        <w:autoSpaceDE w:val="0"/>
        <w:autoSpaceDN w:val="0"/>
        <w:adjustRightInd w:val="0"/>
        <w:ind w:left="180" w:right="-990"/>
        <w:contextualSpacing/>
        <w:rPr>
          <w:rFonts w:ascii="TrebuchetMS" w:hAnsi="TrebuchetMS" w:cs="TrebuchetMS"/>
          <w:szCs w:val="24"/>
        </w:rPr>
      </w:pPr>
    </w:p>
    <w:p w14:paraId="4B6F8E5F" w14:textId="4E49CD30" w:rsidR="00D54310" w:rsidRDefault="00D54310" w:rsidP="00B44252">
      <w:pPr>
        <w:autoSpaceDE w:val="0"/>
        <w:autoSpaceDN w:val="0"/>
        <w:adjustRightInd w:val="0"/>
        <w:ind w:right="-990"/>
        <w:contextualSpacing/>
        <w:rPr>
          <w:rFonts w:ascii="TrebuchetMS" w:hAnsi="TrebuchetMS" w:cs="TrebuchetMS"/>
          <w:szCs w:val="24"/>
        </w:rPr>
      </w:pPr>
    </w:p>
    <w:p w14:paraId="00518661" w14:textId="77777777" w:rsidR="00B44252" w:rsidRPr="00B44252" w:rsidRDefault="00B44252" w:rsidP="00B44252">
      <w:pPr>
        <w:autoSpaceDE w:val="0"/>
        <w:autoSpaceDN w:val="0"/>
        <w:adjustRightInd w:val="0"/>
        <w:ind w:right="-990"/>
        <w:contextualSpacing/>
        <w:rPr>
          <w:rFonts w:ascii="TrebuchetMS" w:hAnsi="TrebuchetMS" w:cs="TrebuchetMS"/>
          <w:szCs w:val="24"/>
        </w:rPr>
      </w:pPr>
    </w:p>
    <w:p w14:paraId="0356B6B7" w14:textId="2B4B2F0F" w:rsidR="00D54310" w:rsidRDefault="00B44252" w:rsidP="00D54310">
      <w:pPr>
        <w:pStyle w:val="ListParagraph"/>
        <w:autoSpaceDE w:val="0"/>
        <w:autoSpaceDN w:val="0"/>
        <w:adjustRightInd w:val="0"/>
        <w:ind w:left="180" w:right="-990"/>
        <w:contextualSpacing/>
        <w:rPr>
          <w:rFonts w:ascii="TrebuchetMS" w:hAnsi="TrebuchetMS" w:cs="TrebuchetMS"/>
          <w:szCs w:val="24"/>
        </w:rPr>
      </w:pPr>
      <w:r w:rsidRPr="002D5948">
        <w:rPr>
          <w:rFonts w:ascii="TrebuchetMS" w:hAnsi="TrebuchetMS" w:cs="TrebuchetMS"/>
          <w:noProof/>
          <w:szCs w:val="24"/>
        </w:rPr>
        <mc:AlternateContent>
          <mc:Choice Requires="wps">
            <w:drawing>
              <wp:anchor distT="0" distB="0" distL="114300" distR="114300" simplePos="0" relativeHeight="251657728" behindDoc="0" locked="0" layoutInCell="1" allowOverlap="1" wp14:anchorId="049E1CEF" wp14:editId="561DF100">
                <wp:simplePos x="0" y="0"/>
                <wp:positionH relativeFrom="column">
                  <wp:posOffset>6151245</wp:posOffset>
                </wp:positionH>
                <wp:positionV relativeFrom="paragraph">
                  <wp:posOffset>373380</wp:posOffset>
                </wp:positionV>
                <wp:extent cx="638175" cy="295275"/>
                <wp:effectExtent l="0" t="0" r="0" b="9525"/>
                <wp:wrapNone/>
                <wp:docPr id="2" name="Text Box 4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891891" w14:textId="77777777" w:rsidR="002D5948" w:rsidRDefault="002D5948" w:rsidP="002D5948">
                            <w:pPr>
                              <w:rPr>
                                <w:i/>
                                <w:sz w:val="18"/>
                                <w:szCs w:val="18"/>
                              </w:rPr>
                            </w:pPr>
                            <w:r>
                              <w:rPr>
                                <w:i/>
                                <w:sz w:val="18"/>
                                <w:szCs w:val="18"/>
                              </w:rPr>
                              <w:t>p.25</w:t>
                            </w:r>
                          </w:p>
                          <w:p w14:paraId="4A806D8F" w14:textId="77777777" w:rsidR="002D5948" w:rsidRPr="004F7A68" w:rsidRDefault="002D5948" w:rsidP="002D5948">
                            <w:pPr>
                              <w:rPr>
                                <w:i/>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9E1CEF" id="_x0000_s1028" type="#_x0000_t202" style="position:absolute;left:0;text-align:left;margin-left:484.35pt;margin-top:29.4pt;width:50.25pt;height:23.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LwYtgIAAME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" filled="f" stroked="f">
                <v:textbox>
                  <w:txbxContent>
                    <w:p w14:paraId="74891891" w14:textId="77777777" w:rsidR="002D5948" w:rsidRDefault="002D5948" w:rsidP="002D5948">
                      <w:pPr>
                        <w:rPr>
                          <w:i/>
                          <w:sz w:val="18"/>
                          <w:szCs w:val="18"/>
                        </w:rPr>
                      </w:pPr>
                      <w:r>
                        <w:rPr>
                          <w:i/>
                          <w:sz w:val="18"/>
                          <w:szCs w:val="18"/>
                        </w:rPr>
                        <w:t>p.25</w:t>
                      </w:r>
                    </w:p>
                    <w:p w14:paraId="4A806D8F" w14:textId="77777777" w:rsidR="002D5948" w:rsidRPr="004F7A68" w:rsidRDefault="002D5948" w:rsidP="002D5948">
                      <w:pPr>
                        <w:rPr>
                          <w:i/>
                          <w:sz w:val="18"/>
                          <w:szCs w:val="18"/>
                        </w:rPr>
                      </w:pPr>
                    </w:p>
                  </w:txbxContent>
                </v:textbox>
              </v:shape>
            </w:pict>
          </mc:Fallback>
        </mc:AlternateContent>
      </w:r>
      <w:r w:rsidR="002D5948" w:rsidRPr="002D5948">
        <w:rPr>
          <w:rFonts w:ascii="TrebuchetMS" w:hAnsi="TrebuchetMS" w:cs="TrebuchetMS"/>
          <w:noProof/>
          <w:szCs w:val="24"/>
        </w:rPr>
        <mc:AlternateContent>
          <mc:Choice Requires="wps">
            <w:drawing>
              <wp:anchor distT="0" distB="0" distL="114300" distR="114300" simplePos="0" relativeHeight="251659776" behindDoc="1" locked="0" layoutInCell="1" allowOverlap="1" wp14:anchorId="177D75C1" wp14:editId="19540220">
                <wp:simplePos x="0" y="0"/>
                <wp:positionH relativeFrom="column">
                  <wp:posOffset>977265</wp:posOffset>
                </wp:positionH>
                <wp:positionV relativeFrom="paragraph">
                  <wp:posOffset>353695</wp:posOffset>
                </wp:positionV>
                <wp:extent cx="4594860" cy="355600"/>
                <wp:effectExtent l="0" t="0" r="0" b="6350"/>
                <wp:wrapNone/>
                <wp:docPr id="3" name="Text Box 4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486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288CED" w14:textId="77777777" w:rsidR="002D5948" w:rsidRPr="00576341" w:rsidRDefault="002D5948" w:rsidP="002D5948">
                            <w:pPr>
                              <w:rPr>
                                <w:rFonts w:ascii="TrebuchetMS" w:hAnsi="TrebuchetMS" w:cs="TrebuchetMS"/>
                                <w:i/>
                                <w:sz w:val="14"/>
                                <w:szCs w:val="14"/>
                              </w:rPr>
                            </w:pPr>
                            <w:r w:rsidRPr="00576341">
                              <w:rPr>
                                <w:rFonts w:ascii="TrebuchetMS" w:hAnsi="TrebuchetMS" w:cs="TrebuchetMS"/>
                                <w:i/>
                                <w:sz w:val="14"/>
                                <w:szCs w:val="14"/>
                              </w:rPr>
                              <w:t xml:space="preserve">Content: Charles A. Dana Center at The University of Texas at Austin  </w:t>
                            </w:r>
                            <w:r>
                              <w:rPr>
                                <w:rFonts w:ascii="TrebuchetMS" w:hAnsi="TrebuchetMS" w:cs="TrebuchetMS"/>
                                <w:i/>
                                <w:sz w:val="14"/>
                                <w:szCs w:val="14"/>
                              </w:rPr>
                              <w:t>©</w:t>
                            </w:r>
                            <w:r>
                              <w:rPr>
                                <w:rFonts w:ascii="TrebuchetMS" w:hAnsi="TrebuchetMS" w:cs="TrebuchetMS"/>
                                <w:i/>
                                <w:sz w:val="14"/>
                                <w:szCs w:val="14"/>
                              </w:rPr>
                              <w:tab/>
                            </w:r>
                            <w:r>
                              <w:rPr>
                                <w:rFonts w:ascii="TrebuchetMS" w:hAnsi="TrebuchetMS" w:cs="TrebuchetMS"/>
                                <w:i/>
                                <w:sz w:val="14"/>
                                <w:szCs w:val="14"/>
                              </w:rPr>
                              <w:tab/>
                              <w:t>SECTION 2-5</w:t>
                            </w:r>
                          </w:p>
                          <w:p w14:paraId="0BB31C0B" w14:textId="77777777" w:rsidR="002D5948" w:rsidRPr="00576341" w:rsidRDefault="002D5948" w:rsidP="002D5948">
                            <w:pPr>
                              <w:rPr>
                                <w:i/>
                                <w:sz w:val="14"/>
                                <w:szCs w:val="14"/>
                              </w:rPr>
                            </w:pPr>
                            <w:r>
                              <w:rPr>
                                <w:rFonts w:ascii="TrebuchetMS" w:hAnsi="TrebuchetMS" w:cs="TrebuchetMS"/>
                                <w:i/>
                                <w:sz w:val="14"/>
                                <w:szCs w:val="14"/>
                              </w:rPr>
                              <w:t xml:space="preserve">Modified </w:t>
                            </w:r>
                            <w:r w:rsidRPr="00576341">
                              <w:rPr>
                                <w:rFonts w:ascii="TrebuchetMS" w:hAnsi="TrebuchetMS" w:cs="TrebuchetMS"/>
                                <w:i/>
                                <w:sz w:val="14"/>
                                <w:szCs w:val="14"/>
                              </w:rPr>
                              <w:t>Student Worksheets: Matthew M. Winking at Phoenix High School</w:t>
                            </w:r>
                          </w:p>
                          <w:p w14:paraId="71479175" w14:textId="77777777" w:rsidR="002D5948" w:rsidRPr="002B0E2D" w:rsidRDefault="002D5948" w:rsidP="002D5948">
                            <w:pPr>
                              <w:rPr>
                                <w:szCs w:val="1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7D75C1" id="_x0000_s1029" type="#_x0000_t202" style="position:absolute;left:0;text-align:left;margin-left:76.95pt;margin-top:27.85pt;width:361.8pt;height:2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" filled="f" stroked="f">
                <v:textbox>
                  <w:txbxContent>
                    <w:p w14:paraId="01288CED" w14:textId="77777777" w:rsidR="002D5948" w:rsidRPr="00576341" w:rsidRDefault="002D5948" w:rsidP="002D5948">
                      <w:pPr>
                        <w:rPr>
                          <w:rFonts w:ascii="TrebuchetMS" w:hAnsi="TrebuchetMS" w:cs="TrebuchetMS"/>
                          <w:i/>
                          <w:sz w:val="14"/>
                          <w:szCs w:val="14"/>
                        </w:rPr>
                      </w:pPr>
                      <w:r w:rsidRPr="00576341">
                        <w:rPr>
                          <w:rFonts w:ascii="TrebuchetMS" w:hAnsi="TrebuchetMS" w:cs="TrebuchetMS"/>
                          <w:i/>
                          <w:sz w:val="14"/>
                          <w:szCs w:val="14"/>
                        </w:rPr>
                        <w:t xml:space="preserve">Content: Charles A. Dana Center at The University of Texas at Austin  </w:t>
                      </w:r>
                      <w:r>
                        <w:rPr>
                          <w:rFonts w:ascii="TrebuchetMS" w:hAnsi="TrebuchetMS" w:cs="TrebuchetMS"/>
                          <w:i/>
                          <w:sz w:val="14"/>
                          <w:szCs w:val="14"/>
                        </w:rPr>
                        <w:t>©</w:t>
                      </w:r>
                      <w:r>
                        <w:rPr>
                          <w:rFonts w:ascii="TrebuchetMS" w:hAnsi="TrebuchetMS" w:cs="TrebuchetMS"/>
                          <w:i/>
                          <w:sz w:val="14"/>
                          <w:szCs w:val="14"/>
                        </w:rPr>
                        <w:tab/>
                      </w:r>
                      <w:r>
                        <w:rPr>
                          <w:rFonts w:ascii="TrebuchetMS" w:hAnsi="TrebuchetMS" w:cs="TrebuchetMS"/>
                          <w:i/>
                          <w:sz w:val="14"/>
                          <w:szCs w:val="14"/>
                        </w:rPr>
                        <w:tab/>
                        <w:t>SECTION 2-5</w:t>
                      </w:r>
                    </w:p>
                    <w:p w14:paraId="0BB31C0B" w14:textId="77777777" w:rsidR="002D5948" w:rsidRPr="00576341" w:rsidRDefault="002D5948" w:rsidP="002D5948">
                      <w:pPr>
                        <w:rPr>
                          <w:i/>
                          <w:sz w:val="14"/>
                          <w:szCs w:val="14"/>
                        </w:rPr>
                      </w:pPr>
                      <w:r>
                        <w:rPr>
                          <w:rFonts w:ascii="TrebuchetMS" w:hAnsi="TrebuchetMS" w:cs="TrebuchetMS"/>
                          <w:i/>
                          <w:sz w:val="14"/>
                          <w:szCs w:val="14"/>
                        </w:rPr>
                        <w:t xml:space="preserve">Modified </w:t>
                      </w:r>
                      <w:r w:rsidRPr="00576341">
                        <w:rPr>
                          <w:rFonts w:ascii="TrebuchetMS" w:hAnsi="TrebuchetMS" w:cs="TrebuchetMS"/>
                          <w:i/>
                          <w:sz w:val="14"/>
                          <w:szCs w:val="14"/>
                        </w:rPr>
                        <w:t>Student Worksheets: Matthew M. Winking at Phoenix High School</w:t>
                      </w:r>
                    </w:p>
                    <w:p w14:paraId="71479175" w14:textId="77777777" w:rsidR="002D5948" w:rsidRPr="002B0E2D" w:rsidRDefault="002D5948" w:rsidP="002D5948">
                      <w:pPr>
                        <w:rPr>
                          <w:szCs w:val="14"/>
                        </w:rPr>
                      </w:pPr>
                    </w:p>
                  </w:txbxContent>
                </v:textbox>
              </v:shape>
            </w:pict>
          </mc:Fallback>
        </mc:AlternateContent>
      </w:r>
    </w:p>
    <w:p w14:paraId="30AC30EC" w14:textId="77777777" w:rsidR="00D54310" w:rsidRDefault="00B41B9E" w:rsidP="00D54310">
      <w:pPr>
        <w:pStyle w:val="ListParagraph"/>
        <w:numPr>
          <w:ilvl w:val="0"/>
          <w:numId w:val="24"/>
        </w:numPr>
        <w:autoSpaceDE w:val="0"/>
        <w:autoSpaceDN w:val="0"/>
        <w:adjustRightInd w:val="0"/>
        <w:ind w:left="180" w:right="-990"/>
        <w:contextualSpacing/>
        <w:rPr>
          <w:rFonts w:ascii="TrebuchetMS" w:hAnsi="TrebuchetMS" w:cs="TrebuchetMS"/>
          <w:szCs w:val="24"/>
        </w:rPr>
      </w:pPr>
      <w:r>
        <w:rPr>
          <w:rFonts w:ascii="TrebuchetMS" w:hAnsi="TrebuchetMS" w:cs="TrebuchetMS"/>
          <w:noProof/>
          <w:szCs w:val="24"/>
        </w:rPr>
        <w:lastRenderedPageBreak/>
        <mc:AlternateContent>
          <mc:Choice Requires="wpg">
            <w:drawing>
              <wp:anchor distT="0" distB="0" distL="114300" distR="114300" simplePos="0" relativeHeight="251886592" behindDoc="0" locked="0" layoutInCell="1" allowOverlap="1" wp14:anchorId="6E682869" wp14:editId="2CE32999">
                <wp:simplePos x="0" y="0"/>
                <wp:positionH relativeFrom="column">
                  <wp:posOffset>401955</wp:posOffset>
                </wp:positionH>
                <wp:positionV relativeFrom="paragraph">
                  <wp:posOffset>86522</wp:posOffset>
                </wp:positionV>
                <wp:extent cx="5103628" cy="2392326"/>
                <wp:effectExtent l="0" t="0" r="1905" b="8255"/>
                <wp:wrapNone/>
                <wp:docPr id="1244" name="Group 1244"/>
                <wp:cNvGraphicFramePr/>
                <a:graphic xmlns:a="http://schemas.openxmlformats.org/drawingml/2006/main">
                  <a:graphicData uri="http://schemas.microsoft.com/office/word/2010/wordprocessingGroup">
                    <wpg:wgp>
                      <wpg:cNvGrpSpPr/>
                      <wpg:grpSpPr>
                        <a:xfrm>
                          <a:off x="0" y="0"/>
                          <a:ext cx="5103628" cy="2392326"/>
                          <a:chOff x="0" y="0"/>
                          <a:chExt cx="5103628" cy="2392326"/>
                        </a:xfrm>
                      </wpg:grpSpPr>
                      <pic:pic xmlns:pic="http://schemas.openxmlformats.org/drawingml/2006/picture">
                        <pic:nvPicPr>
                          <pic:cNvPr id="92" name="Picture 92"/>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425302" y="63795"/>
                            <a:ext cx="4678326" cy="2328531"/>
                          </a:xfrm>
                          <a:prstGeom prst="rect">
                            <a:avLst/>
                          </a:prstGeom>
                        </pic:spPr>
                      </pic:pic>
                      <pic:pic xmlns:pic="http://schemas.openxmlformats.org/drawingml/2006/picture">
                        <pic:nvPicPr>
                          <pic:cNvPr id="423" name="Picture 94"/>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552893" y="542260"/>
                            <a:ext cx="393405" cy="467833"/>
                          </a:xfrm>
                          <a:prstGeom prst="rect">
                            <a:avLst/>
                          </a:prstGeom>
                          <a:noFill/>
                          <a:ln>
                            <a:noFill/>
                          </a:ln>
                        </pic:spPr>
                      </pic:pic>
                      <wpg:grpSp>
                        <wpg:cNvPr id="426" name="Group 3"/>
                        <wpg:cNvGrpSpPr>
                          <a:grpSpLocks/>
                        </wpg:cNvGrpSpPr>
                        <wpg:grpSpPr>
                          <a:xfrm flipH="1">
                            <a:off x="0" y="914400"/>
                            <a:ext cx="370840" cy="476250"/>
                            <a:chOff x="826135" y="155575"/>
                            <a:chExt cx="996315" cy="1279525"/>
                          </a:xfrm>
                        </wpg:grpSpPr>
                        <wps:wsp>
                          <wps:cNvPr id="427" name="Freeform 39"/>
                          <wps:cNvSpPr>
                            <a:spLocks/>
                          </wps:cNvSpPr>
                          <wps:spPr bwMode="auto">
                            <a:xfrm>
                              <a:off x="1475740" y="187325"/>
                              <a:ext cx="346710" cy="1247775"/>
                            </a:xfrm>
                            <a:custGeom>
                              <a:avLst/>
                              <a:gdLst>
                                <a:gd name="T0" fmla="*/ 94 w 546"/>
                                <a:gd name="T1" fmla="*/ 1948 h 1965"/>
                                <a:gd name="T2" fmla="*/ 90 w 546"/>
                                <a:gd name="T3" fmla="*/ 1900 h 1965"/>
                                <a:gd name="T4" fmla="*/ 39 w 546"/>
                                <a:gd name="T5" fmla="*/ 1861 h 1965"/>
                                <a:gd name="T6" fmla="*/ 0 w 546"/>
                                <a:gd name="T7" fmla="*/ 1821 h 1965"/>
                                <a:gd name="T8" fmla="*/ 44 w 546"/>
                                <a:gd name="T9" fmla="*/ 1779 h 1965"/>
                                <a:gd name="T10" fmla="*/ 107 w 546"/>
                                <a:gd name="T11" fmla="*/ 1758 h 1965"/>
                                <a:gd name="T12" fmla="*/ 121 w 546"/>
                                <a:gd name="T13" fmla="*/ 1751 h 1965"/>
                                <a:gd name="T14" fmla="*/ 97 w 546"/>
                                <a:gd name="T15" fmla="*/ 1651 h 1965"/>
                                <a:gd name="T16" fmla="*/ 116 w 546"/>
                                <a:gd name="T17" fmla="*/ 1237 h 1965"/>
                                <a:gd name="T18" fmla="*/ 80 w 546"/>
                                <a:gd name="T19" fmla="*/ 1085 h 1965"/>
                                <a:gd name="T20" fmla="*/ 72 w 546"/>
                                <a:gd name="T21" fmla="*/ 1047 h 1965"/>
                                <a:gd name="T22" fmla="*/ 61 w 546"/>
                                <a:gd name="T23" fmla="*/ 1008 h 1965"/>
                                <a:gd name="T24" fmla="*/ 80 w 546"/>
                                <a:gd name="T25" fmla="*/ 867 h 1965"/>
                                <a:gd name="T26" fmla="*/ 101 w 546"/>
                                <a:gd name="T27" fmla="*/ 691 h 1965"/>
                                <a:gd name="T28" fmla="*/ 110 w 546"/>
                                <a:gd name="T29" fmla="*/ 569 h 1965"/>
                                <a:gd name="T30" fmla="*/ 140 w 546"/>
                                <a:gd name="T31" fmla="*/ 439 h 1965"/>
                                <a:gd name="T32" fmla="*/ 190 w 546"/>
                                <a:gd name="T33" fmla="*/ 379 h 1965"/>
                                <a:gd name="T34" fmla="*/ 172 w 546"/>
                                <a:gd name="T35" fmla="*/ 333 h 1965"/>
                                <a:gd name="T36" fmla="*/ 156 w 546"/>
                                <a:gd name="T37" fmla="*/ 287 h 1965"/>
                                <a:gd name="T38" fmla="*/ 123 w 546"/>
                                <a:gd name="T39" fmla="*/ 268 h 1965"/>
                                <a:gd name="T40" fmla="*/ 110 w 546"/>
                                <a:gd name="T41" fmla="*/ 261 h 1965"/>
                                <a:gd name="T42" fmla="*/ 111 w 546"/>
                                <a:gd name="T43" fmla="*/ 220 h 1965"/>
                                <a:gd name="T44" fmla="*/ 152 w 546"/>
                                <a:gd name="T45" fmla="*/ 170 h 1965"/>
                                <a:gd name="T46" fmla="*/ 127 w 546"/>
                                <a:gd name="T47" fmla="*/ 131 h 1965"/>
                                <a:gd name="T48" fmla="*/ 162 w 546"/>
                                <a:gd name="T49" fmla="*/ 52 h 1965"/>
                                <a:gd name="T50" fmla="*/ 229 w 546"/>
                                <a:gd name="T51" fmla="*/ 26 h 1965"/>
                                <a:gd name="T52" fmla="*/ 281 w 546"/>
                                <a:gd name="T53" fmla="*/ 29 h 1965"/>
                                <a:gd name="T54" fmla="*/ 321 w 546"/>
                                <a:gd name="T55" fmla="*/ 27 h 1965"/>
                                <a:gd name="T56" fmla="*/ 347 w 546"/>
                                <a:gd name="T57" fmla="*/ 26 h 1965"/>
                                <a:gd name="T58" fmla="*/ 369 w 546"/>
                                <a:gd name="T59" fmla="*/ 4 h 1965"/>
                                <a:gd name="T60" fmla="*/ 442 w 546"/>
                                <a:gd name="T61" fmla="*/ 40 h 1965"/>
                                <a:gd name="T62" fmla="*/ 478 w 546"/>
                                <a:gd name="T63" fmla="*/ 156 h 1965"/>
                                <a:gd name="T64" fmla="*/ 457 w 546"/>
                                <a:gd name="T65" fmla="*/ 193 h 1965"/>
                                <a:gd name="T66" fmla="*/ 432 w 546"/>
                                <a:gd name="T67" fmla="*/ 203 h 1965"/>
                                <a:gd name="T68" fmla="*/ 409 w 546"/>
                                <a:gd name="T69" fmla="*/ 271 h 1965"/>
                                <a:gd name="T70" fmla="*/ 355 w 546"/>
                                <a:gd name="T71" fmla="*/ 312 h 1965"/>
                                <a:gd name="T72" fmla="*/ 329 w 546"/>
                                <a:gd name="T73" fmla="*/ 327 h 1965"/>
                                <a:gd name="T74" fmla="*/ 356 w 546"/>
                                <a:gd name="T75" fmla="*/ 369 h 1965"/>
                                <a:gd name="T76" fmla="*/ 411 w 546"/>
                                <a:gd name="T77" fmla="*/ 410 h 1965"/>
                                <a:gd name="T78" fmla="*/ 467 w 546"/>
                                <a:gd name="T79" fmla="*/ 446 h 1965"/>
                                <a:gd name="T80" fmla="*/ 509 w 546"/>
                                <a:gd name="T81" fmla="*/ 547 h 1965"/>
                                <a:gd name="T82" fmla="*/ 526 w 546"/>
                                <a:gd name="T83" fmla="*/ 671 h 1965"/>
                                <a:gd name="T84" fmla="*/ 542 w 546"/>
                                <a:gd name="T85" fmla="*/ 775 h 1965"/>
                                <a:gd name="T86" fmla="*/ 546 w 546"/>
                                <a:gd name="T87" fmla="*/ 1018 h 1965"/>
                                <a:gd name="T88" fmla="*/ 519 w 546"/>
                                <a:gd name="T89" fmla="*/ 1103 h 1965"/>
                                <a:gd name="T90" fmla="*/ 514 w 546"/>
                                <a:gd name="T91" fmla="*/ 1624 h 1965"/>
                                <a:gd name="T92" fmla="*/ 504 w 546"/>
                                <a:gd name="T93" fmla="*/ 1814 h 1965"/>
                                <a:gd name="T94" fmla="*/ 491 w 546"/>
                                <a:gd name="T95" fmla="*/ 1822 h 1965"/>
                                <a:gd name="T96" fmla="*/ 498 w 546"/>
                                <a:gd name="T97" fmla="*/ 1923 h 1965"/>
                                <a:gd name="T98" fmla="*/ 454 w 546"/>
                                <a:gd name="T99" fmla="*/ 1951 h 1965"/>
                                <a:gd name="T100" fmla="*/ 402 w 546"/>
                                <a:gd name="T101" fmla="*/ 1953 h 1965"/>
                                <a:gd name="T102" fmla="*/ 389 w 546"/>
                                <a:gd name="T103" fmla="*/ 1936 h 1965"/>
                                <a:gd name="T104" fmla="*/ 369 w 546"/>
                                <a:gd name="T105" fmla="*/ 1936 h 1965"/>
                                <a:gd name="T106" fmla="*/ 349 w 546"/>
                                <a:gd name="T107" fmla="*/ 1948 h 1965"/>
                                <a:gd name="T108" fmla="*/ 267 w 546"/>
                                <a:gd name="T109" fmla="*/ 1958 h 1965"/>
                                <a:gd name="T110" fmla="*/ 166 w 546"/>
                                <a:gd name="T111" fmla="*/ 1964 h 19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46" h="1965">
                                  <a:moveTo>
                                    <a:pt x="141" y="1965"/>
                                  </a:moveTo>
                                  <a:lnTo>
                                    <a:pt x="118" y="1961"/>
                                  </a:lnTo>
                                  <a:lnTo>
                                    <a:pt x="104" y="1955"/>
                                  </a:lnTo>
                                  <a:lnTo>
                                    <a:pt x="94" y="1948"/>
                                  </a:lnTo>
                                  <a:lnTo>
                                    <a:pt x="90" y="1939"/>
                                  </a:lnTo>
                                  <a:lnTo>
                                    <a:pt x="87" y="1929"/>
                                  </a:lnTo>
                                  <a:lnTo>
                                    <a:pt x="88" y="1916"/>
                                  </a:lnTo>
                                  <a:lnTo>
                                    <a:pt x="90" y="1900"/>
                                  </a:lnTo>
                                  <a:lnTo>
                                    <a:pt x="90" y="1883"/>
                                  </a:lnTo>
                                  <a:lnTo>
                                    <a:pt x="74" y="1874"/>
                                  </a:lnTo>
                                  <a:lnTo>
                                    <a:pt x="57" y="1867"/>
                                  </a:lnTo>
                                  <a:lnTo>
                                    <a:pt x="39" y="1861"/>
                                  </a:lnTo>
                                  <a:lnTo>
                                    <a:pt x="23" y="1856"/>
                                  </a:lnTo>
                                  <a:lnTo>
                                    <a:pt x="12" y="1847"/>
                                  </a:lnTo>
                                  <a:lnTo>
                                    <a:pt x="3" y="1837"/>
                                  </a:lnTo>
                                  <a:lnTo>
                                    <a:pt x="0" y="1821"/>
                                  </a:lnTo>
                                  <a:lnTo>
                                    <a:pt x="5" y="1801"/>
                                  </a:lnTo>
                                  <a:lnTo>
                                    <a:pt x="16" y="1794"/>
                                  </a:lnTo>
                                  <a:lnTo>
                                    <a:pt x="29" y="1787"/>
                                  </a:lnTo>
                                  <a:lnTo>
                                    <a:pt x="44" y="1779"/>
                                  </a:lnTo>
                                  <a:lnTo>
                                    <a:pt x="59" y="1774"/>
                                  </a:lnTo>
                                  <a:lnTo>
                                    <a:pt x="75" y="1768"/>
                                  </a:lnTo>
                                  <a:lnTo>
                                    <a:pt x="91" y="1763"/>
                                  </a:lnTo>
                                  <a:lnTo>
                                    <a:pt x="107" y="1758"/>
                                  </a:lnTo>
                                  <a:lnTo>
                                    <a:pt x="120" y="1753"/>
                                  </a:lnTo>
                                  <a:lnTo>
                                    <a:pt x="121" y="1752"/>
                                  </a:lnTo>
                                  <a:lnTo>
                                    <a:pt x="121" y="1752"/>
                                  </a:lnTo>
                                  <a:lnTo>
                                    <a:pt x="121" y="1751"/>
                                  </a:lnTo>
                                  <a:lnTo>
                                    <a:pt x="123" y="1751"/>
                                  </a:lnTo>
                                  <a:lnTo>
                                    <a:pt x="104" y="1719"/>
                                  </a:lnTo>
                                  <a:lnTo>
                                    <a:pt x="98" y="1684"/>
                                  </a:lnTo>
                                  <a:lnTo>
                                    <a:pt x="97" y="1651"/>
                                  </a:lnTo>
                                  <a:lnTo>
                                    <a:pt x="98" y="1617"/>
                                  </a:lnTo>
                                  <a:lnTo>
                                    <a:pt x="106" y="1489"/>
                                  </a:lnTo>
                                  <a:lnTo>
                                    <a:pt x="113" y="1363"/>
                                  </a:lnTo>
                                  <a:lnTo>
                                    <a:pt x="116" y="1237"/>
                                  </a:lnTo>
                                  <a:lnTo>
                                    <a:pt x="114" y="1111"/>
                                  </a:lnTo>
                                  <a:lnTo>
                                    <a:pt x="98" y="1101"/>
                                  </a:lnTo>
                                  <a:lnTo>
                                    <a:pt x="87" y="1093"/>
                                  </a:lnTo>
                                  <a:lnTo>
                                    <a:pt x="80" y="1085"/>
                                  </a:lnTo>
                                  <a:lnTo>
                                    <a:pt x="77" y="1078"/>
                                  </a:lnTo>
                                  <a:lnTo>
                                    <a:pt x="74" y="1070"/>
                                  </a:lnTo>
                                  <a:lnTo>
                                    <a:pt x="74" y="1060"/>
                                  </a:lnTo>
                                  <a:lnTo>
                                    <a:pt x="72" y="1047"/>
                                  </a:lnTo>
                                  <a:lnTo>
                                    <a:pt x="72" y="1029"/>
                                  </a:lnTo>
                                  <a:lnTo>
                                    <a:pt x="67" y="1021"/>
                                  </a:lnTo>
                                  <a:lnTo>
                                    <a:pt x="64" y="1013"/>
                                  </a:lnTo>
                                  <a:lnTo>
                                    <a:pt x="61" y="1008"/>
                                  </a:lnTo>
                                  <a:lnTo>
                                    <a:pt x="59" y="1001"/>
                                  </a:lnTo>
                                  <a:lnTo>
                                    <a:pt x="67" y="956"/>
                                  </a:lnTo>
                                  <a:lnTo>
                                    <a:pt x="72" y="911"/>
                                  </a:lnTo>
                                  <a:lnTo>
                                    <a:pt x="80" y="867"/>
                                  </a:lnTo>
                                  <a:lnTo>
                                    <a:pt x="85" y="822"/>
                                  </a:lnTo>
                                  <a:lnTo>
                                    <a:pt x="91" y="779"/>
                                  </a:lnTo>
                                  <a:lnTo>
                                    <a:pt x="97" y="734"/>
                                  </a:lnTo>
                                  <a:lnTo>
                                    <a:pt x="101" y="691"/>
                                  </a:lnTo>
                                  <a:lnTo>
                                    <a:pt x="104" y="648"/>
                                  </a:lnTo>
                                  <a:lnTo>
                                    <a:pt x="100" y="621"/>
                                  </a:lnTo>
                                  <a:lnTo>
                                    <a:pt x="103" y="595"/>
                                  </a:lnTo>
                                  <a:lnTo>
                                    <a:pt x="110" y="569"/>
                                  </a:lnTo>
                                  <a:lnTo>
                                    <a:pt x="117" y="546"/>
                                  </a:lnTo>
                                  <a:lnTo>
                                    <a:pt x="124" y="510"/>
                                  </a:lnTo>
                                  <a:lnTo>
                                    <a:pt x="131" y="474"/>
                                  </a:lnTo>
                                  <a:lnTo>
                                    <a:pt x="140" y="439"/>
                                  </a:lnTo>
                                  <a:lnTo>
                                    <a:pt x="153" y="409"/>
                                  </a:lnTo>
                                  <a:lnTo>
                                    <a:pt x="167" y="400"/>
                                  </a:lnTo>
                                  <a:lnTo>
                                    <a:pt x="182" y="390"/>
                                  </a:lnTo>
                                  <a:lnTo>
                                    <a:pt x="190" y="379"/>
                                  </a:lnTo>
                                  <a:lnTo>
                                    <a:pt x="195" y="363"/>
                                  </a:lnTo>
                                  <a:lnTo>
                                    <a:pt x="185" y="354"/>
                                  </a:lnTo>
                                  <a:lnTo>
                                    <a:pt x="177" y="344"/>
                                  </a:lnTo>
                                  <a:lnTo>
                                    <a:pt x="172" y="333"/>
                                  </a:lnTo>
                                  <a:lnTo>
                                    <a:pt x="167" y="321"/>
                                  </a:lnTo>
                                  <a:lnTo>
                                    <a:pt x="163" y="310"/>
                                  </a:lnTo>
                                  <a:lnTo>
                                    <a:pt x="160" y="298"/>
                                  </a:lnTo>
                                  <a:lnTo>
                                    <a:pt x="156" y="287"/>
                                  </a:lnTo>
                                  <a:lnTo>
                                    <a:pt x="152" y="276"/>
                                  </a:lnTo>
                                  <a:lnTo>
                                    <a:pt x="139" y="272"/>
                                  </a:lnTo>
                                  <a:lnTo>
                                    <a:pt x="130" y="269"/>
                                  </a:lnTo>
                                  <a:lnTo>
                                    <a:pt x="123" y="268"/>
                                  </a:lnTo>
                                  <a:lnTo>
                                    <a:pt x="118" y="265"/>
                                  </a:lnTo>
                                  <a:lnTo>
                                    <a:pt x="114" y="264"/>
                                  </a:lnTo>
                                  <a:lnTo>
                                    <a:pt x="111" y="262"/>
                                  </a:lnTo>
                                  <a:lnTo>
                                    <a:pt x="110" y="261"/>
                                  </a:lnTo>
                                  <a:lnTo>
                                    <a:pt x="107" y="259"/>
                                  </a:lnTo>
                                  <a:lnTo>
                                    <a:pt x="103" y="246"/>
                                  </a:lnTo>
                                  <a:lnTo>
                                    <a:pt x="104" y="233"/>
                                  </a:lnTo>
                                  <a:lnTo>
                                    <a:pt x="111" y="220"/>
                                  </a:lnTo>
                                  <a:lnTo>
                                    <a:pt x="121" y="207"/>
                                  </a:lnTo>
                                  <a:lnTo>
                                    <a:pt x="131" y="194"/>
                                  </a:lnTo>
                                  <a:lnTo>
                                    <a:pt x="143" y="181"/>
                                  </a:lnTo>
                                  <a:lnTo>
                                    <a:pt x="152" y="170"/>
                                  </a:lnTo>
                                  <a:lnTo>
                                    <a:pt x="156" y="157"/>
                                  </a:lnTo>
                                  <a:lnTo>
                                    <a:pt x="141" y="148"/>
                                  </a:lnTo>
                                  <a:lnTo>
                                    <a:pt x="131" y="141"/>
                                  </a:lnTo>
                                  <a:lnTo>
                                    <a:pt x="127" y="131"/>
                                  </a:lnTo>
                                  <a:lnTo>
                                    <a:pt x="127" y="117"/>
                                  </a:lnTo>
                                  <a:lnTo>
                                    <a:pt x="139" y="94"/>
                                  </a:lnTo>
                                  <a:lnTo>
                                    <a:pt x="150" y="72"/>
                                  </a:lnTo>
                                  <a:lnTo>
                                    <a:pt x="162" y="52"/>
                                  </a:lnTo>
                                  <a:lnTo>
                                    <a:pt x="175" y="36"/>
                                  </a:lnTo>
                                  <a:lnTo>
                                    <a:pt x="189" y="26"/>
                                  </a:lnTo>
                                  <a:lnTo>
                                    <a:pt x="206" y="22"/>
                                  </a:lnTo>
                                  <a:lnTo>
                                    <a:pt x="229" y="26"/>
                                  </a:lnTo>
                                  <a:lnTo>
                                    <a:pt x="255" y="39"/>
                                  </a:lnTo>
                                  <a:lnTo>
                                    <a:pt x="262" y="36"/>
                                  </a:lnTo>
                                  <a:lnTo>
                                    <a:pt x="272" y="33"/>
                                  </a:lnTo>
                                  <a:lnTo>
                                    <a:pt x="281" y="29"/>
                                  </a:lnTo>
                                  <a:lnTo>
                                    <a:pt x="291" y="26"/>
                                  </a:lnTo>
                                  <a:lnTo>
                                    <a:pt x="301" y="25"/>
                                  </a:lnTo>
                                  <a:lnTo>
                                    <a:pt x="311" y="25"/>
                                  </a:lnTo>
                                  <a:lnTo>
                                    <a:pt x="321" y="27"/>
                                  </a:lnTo>
                                  <a:lnTo>
                                    <a:pt x="330" y="33"/>
                                  </a:lnTo>
                                  <a:lnTo>
                                    <a:pt x="336" y="32"/>
                                  </a:lnTo>
                                  <a:lnTo>
                                    <a:pt x="342" y="29"/>
                                  </a:lnTo>
                                  <a:lnTo>
                                    <a:pt x="347" y="26"/>
                                  </a:lnTo>
                                  <a:lnTo>
                                    <a:pt x="353" y="20"/>
                                  </a:lnTo>
                                  <a:lnTo>
                                    <a:pt x="359" y="14"/>
                                  </a:lnTo>
                                  <a:lnTo>
                                    <a:pt x="365" y="10"/>
                                  </a:lnTo>
                                  <a:lnTo>
                                    <a:pt x="369" y="4"/>
                                  </a:lnTo>
                                  <a:lnTo>
                                    <a:pt x="375" y="0"/>
                                  </a:lnTo>
                                  <a:lnTo>
                                    <a:pt x="401" y="6"/>
                                  </a:lnTo>
                                  <a:lnTo>
                                    <a:pt x="424" y="19"/>
                                  </a:lnTo>
                                  <a:lnTo>
                                    <a:pt x="442" y="40"/>
                                  </a:lnTo>
                                  <a:lnTo>
                                    <a:pt x="458" y="66"/>
                                  </a:lnTo>
                                  <a:lnTo>
                                    <a:pt x="470" y="97"/>
                                  </a:lnTo>
                                  <a:lnTo>
                                    <a:pt x="477" y="127"/>
                                  </a:lnTo>
                                  <a:lnTo>
                                    <a:pt x="478" y="156"/>
                                  </a:lnTo>
                                  <a:lnTo>
                                    <a:pt x="473" y="181"/>
                                  </a:lnTo>
                                  <a:lnTo>
                                    <a:pt x="467" y="186"/>
                                  </a:lnTo>
                                  <a:lnTo>
                                    <a:pt x="462" y="190"/>
                                  </a:lnTo>
                                  <a:lnTo>
                                    <a:pt x="457" y="193"/>
                                  </a:lnTo>
                                  <a:lnTo>
                                    <a:pt x="451" y="196"/>
                                  </a:lnTo>
                                  <a:lnTo>
                                    <a:pt x="445" y="199"/>
                                  </a:lnTo>
                                  <a:lnTo>
                                    <a:pt x="438" y="200"/>
                                  </a:lnTo>
                                  <a:lnTo>
                                    <a:pt x="432" y="203"/>
                                  </a:lnTo>
                                  <a:lnTo>
                                    <a:pt x="426" y="206"/>
                                  </a:lnTo>
                                  <a:lnTo>
                                    <a:pt x="421" y="233"/>
                                  </a:lnTo>
                                  <a:lnTo>
                                    <a:pt x="415" y="253"/>
                                  </a:lnTo>
                                  <a:lnTo>
                                    <a:pt x="409" y="271"/>
                                  </a:lnTo>
                                  <a:lnTo>
                                    <a:pt x="401" y="285"/>
                                  </a:lnTo>
                                  <a:lnTo>
                                    <a:pt x="390" y="295"/>
                                  </a:lnTo>
                                  <a:lnTo>
                                    <a:pt x="375" y="304"/>
                                  </a:lnTo>
                                  <a:lnTo>
                                    <a:pt x="355" y="312"/>
                                  </a:lnTo>
                                  <a:lnTo>
                                    <a:pt x="329" y="321"/>
                                  </a:lnTo>
                                  <a:lnTo>
                                    <a:pt x="329" y="323"/>
                                  </a:lnTo>
                                  <a:lnTo>
                                    <a:pt x="329" y="325"/>
                                  </a:lnTo>
                                  <a:lnTo>
                                    <a:pt x="329" y="327"/>
                                  </a:lnTo>
                                  <a:lnTo>
                                    <a:pt x="329" y="330"/>
                                  </a:lnTo>
                                  <a:lnTo>
                                    <a:pt x="346" y="341"/>
                                  </a:lnTo>
                                  <a:lnTo>
                                    <a:pt x="353" y="353"/>
                                  </a:lnTo>
                                  <a:lnTo>
                                    <a:pt x="356" y="369"/>
                                  </a:lnTo>
                                  <a:lnTo>
                                    <a:pt x="363" y="392"/>
                                  </a:lnTo>
                                  <a:lnTo>
                                    <a:pt x="380" y="397"/>
                                  </a:lnTo>
                                  <a:lnTo>
                                    <a:pt x="396" y="403"/>
                                  </a:lnTo>
                                  <a:lnTo>
                                    <a:pt x="411" y="410"/>
                                  </a:lnTo>
                                  <a:lnTo>
                                    <a:pt x="425" y="418"/>
                                  </a:lnTo>
                                  <a:lnTo>
                                    <a:pt x="439" y="425"/>
                                  </a:lnTo>
                                  <a:lnTo>
                                    <a:pt x="452" y="435"/>
                                  </a:lnTo>
                                  <a:lnTo>
                                    <a:pt x="467" y="446"/>
                                  </a:lnTo>
                                  <a:lnTo>
                                    <a:pt x="481" y="461"/>
                                  </a:lnTo>
                                  <a:lnTo>
                                    <a:pt x="493" y="488"/>
                                  </a:lnTo>
                                  <a:lnTo>
                                    <a:pt x="501" y="517"/>
                                  </a:lnTo>
                                  <a:lnTo>
                                    <a:pt x="509" y="547"/>
                                  </a:lnTo>
                                  <a:lnTo>
                                    <a:pt x="514" y="577"/>
                                  </a:lnTo>
                                  <a:lnTo>
                                    <a:pt x="519" y="609"/>
                                  </a:lnTo>
                                  <a:lnTo>
                                    <a:pt x="521" y="639"/>
                                  </a:lnTo>
                                  <a:lnTo>
                                    <a:pt x="526" y="671"/>
                                  </a:lnTo>
                                  <a:lnTo>
                                    <a:pt x="529" y="703"/>
                                  </a:lnTo>
                                  <a:lnTo>
                                    <a:pt x="539" y="731"/>
                                  </a:lnTo>
                                  <a:lnTo>
                                    <a:pt x="543" y="752"/>
                                  </a:lnTo>
                                  <a:lnTo>
                                    <a:pt x="542" y="775"/>
                                  </a:lnTo>
                                  <a:lnTo>
                                    <a:pt x="537" y="805"/>
                                  </a:lnTo>
                                  <a:lnTo>
                                    <a:pt x="542" y="875"/>
                                  </a:lnTo>
                                  <a:lnTo>
                                    <a:pt x="546" y="947"/>
                                  </a:lnTo>
                                  <a:lnTo>
                                    <a:pt x="546" y="1018"/>
                                  </a:lnTo>
                                  <a:lnTo>
                                    <a:pt x="537" y="1090"/>
                                  </a:lnTo>
                                  <a:lnTo>
                                    <a:pt x="532" y="1094"/>
                                  </a:lnTo>
                                  <a:lnTo>
                                    <a:pt x="524" y="1098"/>
                                  </a:lnTo>
                                  <a:lnTo>
                                    <a:pt x="519" y="1103"/>
                                  </a:lnTo>
                                  <a:lnTo>
                                    <a:pt x="511" y="1107"/>
                                  </a:lnTo>
                                  <a:lnTo>
                                    <a:pt x="506" y="1278"/>
                                  </a:lnTo>
                                  <a:lnTo>
                                    <a:pt x="506" y="1451"/>
                                  </a:lnTo>
                                  <a:lnTo>
                                    <a:pt x="514" y="1624"/>
                                  </a:lnTo>
                                  <a:lnTo>
                                    <a:pt x="533" y="1797"/>
                                  </a:lnTo>
                                  <a:lnTo>
                                    <a:pt x="520" y="1804"/>
                                  </a:lnTo>
                                  <a:lnTo>
                                    <a:pt x="511" y="1810"/>
                                  </a:lnTo>
                                  <a:lnTo>
                                    <a:pt x="504" y="1814"/>
                                  </a:lnTo>
                                  <a:lnTo>
                                    <a:pt x="500" y="1817"/>
                                  </a:lnTo>
                                  <a:lnTo>
                                    <a:pt x="496" y="1818"/>
                                  </a:lnTo>
                                  <a:lnTo>
                                    <a:pt x="494" y="1820"/>
                                  </a:lnTo>
                                  <a:lnTo>
                                    <a:pt x="491" y="1822"/>
                                  </a:lnTo>
                                  <a:lnTo>
                                    <a:pt x="490" y="1824"/>
                                  </a:lnTo>
                                  <a:lnTo>
                                    <a:pt x="494" y="1850"/>
                                  </a:lnTo>
                                  <a:lnTo>
                                    <a:pt x="497" y="1887"/>
                                  </a:lnTo>
                                  <a:lnTo>
                                    <a:pt x="498" y="1923"/>
                                  </a:lnTo>
                                  <a:lnTo>
                                    <a:pt x="491" y="1948"/>
                                  </a:lnTo>
                                  <a:lnTo>
                                    <a:pt x="480" y="1948"/>
                                  </a:lnTo>
                                  <a:lnTo>
                                    <a:pt x="467" y="1949"/>
                                  </a:lnTo>
                                  <a:lnTo>
                                    <a:pt x="454" y="1951"/>
                                  </a:lnTo>
                                  <a:lnTo>
                                    <a:pt x="439" y="1952"/>
                                  </a:lnTo>
                                  <a:lnTo>
                                    <a:pt x="425" y="1953"/>
                                  </a:lnTo>
                                  <a:lnTo>
                                    <a:pt x="414" y="1953"/>
                                  </a:lnTo>
                                  <a:lnTo>
                                    <a:pt x="402" y="1953"/>
                                  </a:lnTo>
                                  <a:lnTo>
                                    <a:pt x="395" y="1951"/>
                                  </a:lnTo>
                                  <a:lnTo>
                                    <a:pt x="393" y="1946"/>
                                  </a:lnTo>
                                  <a:lnTo>
                                    <a:pt x="390" y="1941"/>
                                  </a:lnTo>
                                  <a:lnTo>
                                    <a:pt x="389" y="1936"/>
                                  </a:lnTo>
                                  <a:lnTo>
                                    <a:pt x="388" y="1932"/>
                                  </a:lnTo>
                                  <a:lnTo>
                                    <a:pt x="380" y="1932"/>
                                  </a:lnTo>
                                  <a:lnTo>
                                    <a:pt x="375" y="1933"/>
                                  </a:lnTo>
                                  <a:lnTo>
                                    <a:pt x="369" y="1936"/>
                                  </a:lnTo>
                                  <a:lnTo>
                                    <a:pt x="365" y="1938"/>
                                  </a:lnTo>
                                  <a:lnTo>
                                    <a:pt x="359" y="1941"/>
                                  </a:lnTo>
                                  <a:lnTo>
                                    <a:pt x="355" y="1943"/>
                                  </a:lnTo>
                                  <a:lnTo>
                                    <a:pt x="349" y="1948"/>
                                  </a:lnTo>
                                  <a:lnTo>
                                    <a:pt x="343" y="1951"/>
                                  </a:lnTo>
                                  <a:lnTo>
                                    <a:pt x="317" y="1953"/>
                                  </a:lnTo>
                                  <a:lnTo>
                                    <a:pt x="291" y="1956"/>
                                  </a:lnTo>
                                  <a:lnTo>
                                    <a:pt x="267" y="1958"/>
                                  </a:lnTo>
                                  <a:lnTo>
                                    <a:pt x="241" y="1959"/>
                                  </a:lnTo>
                                  <a:lnTo>
                                    <a:pt x="216" y="1962"/>
                                  </a:lnTo>
                                  <a:lnTo>
                                    <a:pt x="192" y="1964"/>
                                  </a:lnTo>
                                  <a:lnTo>
                                    <a:pt x="166" y="1964"/>
                                  </a:lnTo>
                                  <a:lnTo>
                                    <a:pt x="141" y="19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 name="Freeform 40"/>
                          <wps:cNvSpPr>
                            <a:spLocks/>
                          </wps:cNvSpPr>
                          <wps:spPr bwMode="auto">
                            <a:xfrm>
                              <a:off x="1545590" y="1347470"/>
                              <a:ext cx="231775" cy="72390"/>
                            </a:xfrm>
                            <a:custGeom>
                              <a:avLst/>
                              <a:gdLst>
                                <a:gd name="T0" fmla="*/ 7 w 365"/>
                                <a:gd name="T1" fmla="*/ 106 h 114"/>
                                <a:gd name="T2" fmla="*/ 6 w 365"/>
                                <a:gd name="T3" fmla="*/ 76 h 114"/>
                                <a:gd name="T4" fmla="*/ 42 w 365"/>
                                <a:gd name="T5" fmla="*/ 36 h 114"/>
                                <a:gd name="T6" fmla="*/ 86 w 365"/>
                                <a:gd name="T7" fmla="*/ 6 h 114"/>
                                <a:gd name="T8" fmla="*/ 126 w 365"/>
                                <a:gd name="T9" fmla="*/ 8 h 114"/>
                                <a:gd name="T10" fmla="*/ 175 w 365"/>
                                <a:gd name="T11" fmla="*/ 21 h 114"/>
                                <a:gd name="T12" fmla="*/ 224 w 365"/>
                                <a:gd name="T13" fmla="*/ 26 h 114"/>
                                <a:gd name="T14" fmla="*/ 276 w 365"/>
                                <a:gd name="T15" fmla="*/ 24 h 114"/>
                                <a:gd name="T16" fmla="*/ 309 w 365"/>
                                <a:gd name="T17" fmla="*/ 17 h 114"/>
                                <a:gd name="T18" fmla="*/ 322 w 365"/>
                                <a:gd name="T19" fmla="*/ 13 h 114"/>
                                <a:gd name="T20" fmla="*/ 335 w 365"/>
                                <a:gd name="T21" fmla="*/ 8 h 114"/>
                                <a:gd name="T22" fmla="*/ 350 w 365"/>
                                <a:gd name="T23" fmla="*/ 7 h 114"/>
                                <a:gd name="T24" fmla="*/ 357 w 365"/>
                                <a:gd name="T25" fmla="*/ 8 h 114"/>
                                <a:gd name="T26" fmla="*/ 357 w 365"/>
                                <a:gd name="T27" fmla="*/ 13 h 114"/>
                                <a:gd name="T28" fmla="*/ 351 w 365"/>
                                <a:gd name="T29" fmla="*/ 17 h 114"/>
                                <a:gd name="T30" fmla="*/ 339 w 365"/>
                                <a:gd name="T31" fmla="*/ 23 h 114"/>
                                <a:gd name="T32" fmla="*/ 327 w 365"/>
                                <a:gd name="T33" fmla="*/ 29 h 114"/>
                                <a:gd name="T34" fmla="*/ 315 w 365"/>
                                <a:gd name="T35" fmla="*/ 34 h 114"/>
                                <a:gd name="T36" fmla="*/ 315 w 365"/>
                                <a:gd name="T37" fmla="*/ 37 h 114"/>
                                <a:gd name="T38" fmla="*/ 327 w 365"/>
                                <a:gd name="T39" fmla="*/ 33 h 114"/>
                                <a:gd name="T40" fmla="*/ 339 w 365"/>
                                <a:gd name="T41" fmla="*/ 30 h 114"/>
                                <a:gd name="T42" fmla="*/ 352 w 365"/>
                                <a:gd name="T43" fmla="*/ 27 h 114"/>
                                <a:gd name="T44" fmla="*/ 360 w 365"/>
                                <a:gd name="T45" fmla="*/ 30 h 114"/>
                                <a:gd name="T46" fmla="*/ 360 w 365"/>
                                <a:gd name="T47" fmla="*/ 34 h 114"/>
                                <a:gd name="T48" fmla="*/ 354 w 365"/>
                                <a:gd name="T49" fmla="*/ 43 h 114"/>
                                <a:gd name="T50" fmla="*/ 338 w 365"/>
                                <a:gd name="T51" fmla="*/ 50 h 114"/>
                                <a:gd name="T52" fmla="*/ 322 w 365"/>
                                <a:gd name="T53" fmla="*/ 57 h 114"/>
                                <a:gd name="T54" fmla="*/ 322 w 365"/>
                                <a:gd name="T55" fmla="*/ 62 h 114"/>
                                <a:gd name="T56" fmla="*/ 325 w 365"/>
                                <a:gd name="T57" fmla="*/ 63 h 114"/>
                                <a:gd name="T58" fmla="*/ 335 w 365"/>
                                <a:gd name="T59" fmla="*/ 57 h 114"/>
                                <a:gd name="T60" fmla="*/ 347 w 365"/>
                                <a:gd name="T61" fmla="*/ 53 h 114"/>
                                <a:gd name="T62" fmla="*/ 358 w 365"/>
                                <a:gd name="T63" fmla="*/ 50 h 114"/>
                                <a:gd name="T64" fmla="*/ 364 w 365"/>
                                <a:gd name="T65" fmla="*/ 55 h 114"/>
                                <a:gd name="T66" fmla="*/ 364 w 365"/>
                                <a:gd name="T67" fmla="*/ 63 h 114"/>
                                <a:gd name="T68" fmla="*/ 357 w 365"/>
                                <a:gd name="T69" fmla="*/ 72 h 114"/>
                                <a:gd name="T70" fmla="*/ 341 w 365"/>
                                <a:gd name="T71" fmla="*/ 79 h 114"/>
                                <a:gd name="T72" fmla="*/ 344 w 365"/>
                                <a:gd name="T73" fmla="*/ 82 h 114"/>
                                <a:gd name="T74" fmla="*/ 358 w 365"/>
                                <a:gd name="T75" fmla="*/ 82 h 114"/>
                                <a:gd name="T76" fmla="*/ 365 w 365"/>
                                <a:gd name="T77" fmla="*/ 85 h 114"/>
                                <a:gd name="T78" fmla="*/ 365 w 365"/>
                                <a:gd name="T79" fmla="*/ 90 h 114"/>
                                <a:gd name="T80" fmla="*/ 351 w 365"/>
                                <a:gd name="T81" fmla="*/ 96 h 114"/>
                                <a:gd name="T82" fmla="*/ 335 w 365"/>
                                <a:gd name="T83" fmla="*/ 99 h 114"/>
                                <a:gd name="T84" fmla="*/ 322 w 365"/>
                                <a:gd name="T85" fmla="*/ 101 h 114"/>
                                <a:gd name="T86" fmla="*/ 311 w 365"/>
                                <a:gd name="T87" fmla="*/ 102 h 114"/>
                                <a:gd name="T88" fmla="*/ 298 w 365"/>
                                <a:gd name="T89" fmla="*/ 93 h 114"/>
                                <a:gd name="T90" fmla="*/ 291 w 365"/>
                                <a:gd name="T91" fmla="*/ 80 h 114"/>
                                <a:gd name="T92" fmla="*/ 276 w 365"/>
                                <a:gd name="T93" fmla="*/ 78 h 114"/>
                                <a:gd name="T94" fmla="*/ 262 w 365"/>
                                <a:gd name="T95" fmla="*/ 82 h 114"/>
                                <a:gd name="T96" fmla="*/ 247 w 365"/>
                                <a:gd name="T97" fmla="*/ 89 h 114"/>
                                <a:gd name="T98" fmla="*/ 234 w 365"/>
                                <a:gd name="T99" fmla="*/ 96 h 114"/>
                                <a:gd name="T100" fmla="*/ 204 w 365"/>
                                <a:gd name="T101" fmla="*/ 105 h 114"/>
                                <a:gd name="T102" fmla="*/ 155 w 365"/>
                                <a:gd name="T103" fmla="*/ 111 h 114"/>
                                <a:gd name="T104" fmla="*/ 103 w 365"/>
                                <a:gd name="T105" fmla="*/ 114 h 114"/>
                                <a:gd name="T106" fmla="*/ 55 w 365"/>
                                <a:gd name="T107" fmla="*/ 114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65" h="114">
                                  <a:moveTo>
                                    <a:pt x="31" y="114"/>
                                  </a:moveTo>
                                  <a:lnTo>
                                    <a:pt x="7" y="106"/>
                                  </a:lnTo>
                                  <a:lnTo>
                                    <a:pt x="0" y="93"/>
                                  </a:lnTo>
                                  <a:lnTo>
                                    <a:pt x="6" y="76"/>
                                  </a:lnTo>
                                  <a:lnTo>
                                    <a:pt x="20" y="56"/>
                                  </a:lnTo>
                                  <a:lnTo>
                                    <a:pt x="42" y="36"/>
                                  </a:lnTo>
                                  <a:lnTo>
                                    <a:pt x="65" y="19"/>
                                  </a:lnTo>
                                  <a:lnTo>
                                    <a:pt x="86" y="6"/>
                                  </a:lnTo>
                                  <a:lnTo>
                                    <a:pt x="102" y="0"/>
                                  </a:lnTo>
                                  <a:lnTo>
                                    <a:pt x="126" y="8"/>
                                  </a:lnTo>
                                  <a:lnTo>
                                    <a:pt x="151" y="16"/>
                                  </a:lnTo>
                                  <a:lnTo>
                                    <a:pt x="175" y="21"/>
                                  </a:lnTo>
                                  <a:lnTo>
                                    <a:pt x="200" y="24"/>
                                  </a:lnTo>
                                  <a:lnTo>
                                    <a:pt x="224" y="26"/>
                                  </a:lnTo>
                                  <a:lnTo>
                                    <a:pt x="249" y="26"/>
                                  </a:lnTo>
                                  <a:lnTo>
                                    <a:pt x="276" y="24"/>
                                  </a:lnTo>
                                  <a:lnTo>
                                    <a:pt x="304" y="20"/>
                                  </a:lnTo>
                                  <a:lnTo>
                                    <a:pt x="309" y="17"/>
                                  </a:lnTo>
                                  <a:lnTo>
                                    <a:pt x="316" y="16"/>
                                  </a:lnTo>
                                  <a:lnTo>
                                    <a:pt x="322" y="13"/>
                                  </a:lnTo>
                                  <a:lnTo>
                                    <a:pt x="329" y="10"/>
                                  </a:lnTo>
                                  <a:lnTo>
                                    <a:pt x="335" y="8"/>
                                  </a:lnTo>
                                  <a:lnTo>
                                    <a:pt x="342" y="7"/>
                                  </a:lnTo>
                                  <a:lnTo>
                                    <a:pt x="350" y="7"/>
                                  </a:lnTo>
                                  <a:lnTo>
                                    <a:pt x="357" y="7"/>
                                  </a:lnTo>
                                  <a:lnTo>
                                    <a:pt x="357" y="8"/>
                                  </a:lnTo>
                                  <a:lnTo>
                                    <a:pt x="357" y="10"/>
                                  </a:lnTo>
                                  <a:lnTo>
                                    <a:pt x="357" y="13"/>
                                  </a:lnTo>
                                  <a:lnTo>
                                    <a:pt x="357" y="14"/>
                                  </a:lnTo>
                                  <a:lnTo>
                                    <a:pt x="351" y="17"/>
                                  </a:lnTo>
                                  <a:lnTo>
                                    <a:pt x="345" y="20"/>
                                  </a:lnTo>
                                  <a:lnTo>
                                    <a:pt x="339" y="23"/>
                                  </a:lnTo>
                                  <a:lnTo>
                                    <a:pt x="334" y="26"/>
                                  </a:lnTo>
                                  <a:lnTo>
                                    <a:pt x="327" y="29"/>
                                  </a:lnTo>
                                  <a:lnTo>
                                    <a:pt x="321" y="31"/>
                                  </a:lnTo>
                                  <a:lnTo>
                                    <a:pt x="315" y="34"/>
                                  </a:lnTo>
                                  <a:lnTo>
                                    <a:pt x="309" y="37"/>
                                  </a:lnTo>
                                  <a:lnTo>
                                    <a:pt x="315" y="37"/>
                                  </a:lnTo>
                                  <a:lnTo>
                                    <a:pt x="321" y="36"/>
                                  </a:lnTo>
                                  <a:lnTo>
                                    <a:pt x="327" y="33"/>
                                  </a:lnTo>
                                  <a:lnTo>
                                    <a:pt x="332" y="31"/>
                                  </a:lnTo>
                                  <a:lnTo>
                                    <a:pt x="339" y="30"/>
                                  </a:lnTo>
                                  <a:lnTo>
                                    <a:pt x="347" y="29"/>
                                  </a:lnTo>
                                  <a:lnTo>
                                    <a:pt x="352" y="27"/>
                                  </a:lnTo>
                                  <a:lnTo>
                                    <a:pt x="360" y="29"/>
                                  </a:lnTo>
                                  <a:lnTo>
                                    <a:pt x="360" y="30"/>
                                  </a:lnTo>
                                  <a:lnTo>
                                    <a:pt x="360" y="33"/>
                                  </a:lnTo>
                                  <a:lnTo>
                                    <a:pt x="360" y="34"/>
                                  </a:lnTo>
                                  <a:lnTo>
                                    <a:pt x="361" y="37"/>
                                  </a:lnTo>
                                  <a:lnTo>
                                    <a:pt x="354" y="43"/>
                                  </a:lnTo>
                                  <a:lnTo>
                                    <a:pt x="347" y="46"/>
                                  </a:lnTo>
                                  <a:lnTo>
                                    <a:pt x="338" y="50"/>
                                  </a:lnTo>
                                  <a:lnTo>
                                    <a:pt x="324" y="56"/>
                                  </a:lnTo>
                                  <a:lnTo>
                                    <a:pt x="322" y="57"/>
                                  </a:lnTo>
                                  <a:lnTo>
                                    <a:pt x="322" y="60"/>
                                  </a:lnTo>
                                  <a:lnTo>
                                    <a:pt x="322" y="62"/>
                                  </a:lnTo>
                                  <a:lnTo>
                                    <a:pt x="321" y="65"/>
                                  </a:lnTo>
                                  <a:lnTo>
                                    <a:pt x="325" y="63"/>
                                  </a:lnTo>
                                  <a:lnTo>
                                    <a:pt x="331" y="60"/>
                                  </a:lnTo>
                                  <a:lnTo>
                                    <a:pt x="335" y="57"/>
                                  </a:lnTo>
                                  <a:lnTo>
                                    <a:pt x="341" y="55"/>
                                  </a:lnTo>
                                  <a:lnTo>
                                    <a:pt x="347" y="53"/>
                                  </a:lnTo>
                                  <a:lnTo>
                                    <a:pt x="352" y="52"/>
                                  </a:lnTo>
                                  <a:lnTo>
                                    <a:pt x="358" y="50"/>
                                  </a:lnTo>
                                  <a:lnTo>
                                    <a:pt x="364" y="52"/>
                                  </a:lnTo>
                                  <a:lnTo>
                                    <a:pt x="364" y="55"/>
                                  </a:lnTo>
                                  <a:lnTo>
                                    <a:pt x="364" y="59"/>
                                  </a:lnTo>
                                  <a:lnTo>
                                    <a:pt x="364" y="63"/>
                                  </a:lnTo>
                                  <a:lnTo>
                                    <a:pt x="365" y="67"/>
                                  </a:lnTo>
                                  <a:lnTo>
                                    <a:pt x="357" y="72"/>
                                  </a:lnTo>
                                  <a:lnTo>
                                    <a:pt x="350" y="75"/>
                                  </a:lnTo>
                                  <a:lnTo>
                                    <a:pt x="341" y="79"/>
                                  </a:lnTo>
                                  <a:lnTo>
                                    <a:pt x="337" y="82"/>
                                  </a:lnTo>
                                  <a:lnTo>
                                    <a:pt x="344" y="82"/>
                                  </a:lnTo>
                                  <a:lnTo>
                                    <a:pt x="351" y="82"/>
                                  </a:lnTo>
                                  <a:lnTo>
                                    <a:pt x="358" y="82"/>
                                  </a:lnTo>
                                  <a:lnTo>
                                    <a:pt x="365" y="82"/>
                                  </a:lnTo>
                                  <a:lnTo>
                                    <a:pt x="365" y="85"/>
                                  </a:lnTo>
                                  <a:lnTo>
                                    <a:pt x="365" y="88"/>
                                  </a:lnTo>
                                  <a:lnTo>
                                    <a:pt x="365" y="90"/>
                                  </a:lnTo>
                                  <a:lnTo>
                                    <a:pt x="364" y="93"/>
                                  </a:lnTo>
                                  <a:lnTo>
                                    <a:pt x="351" y="96"/>
                                  </a:lnTo>
                                  <a:lnTo>
                                    <a:pt x="342" y="98"/>
                                  </a:lnTo>
                                  <a:lnTo>
                                    <a:pt x="335" y="99"/>
                                  </a:lnTo>
                                  <a:lnTo>
                                    <a:pt x="328" y="99"/>
                                  </a:lnTo>
                                  <a:lnTo>
                                    <a:pt x="322" y="101"/>
                                  </a:lnTo>
                                  <a:lnTo>
                                    <a:pt x="318" y="101"/>
                                  </a:lnTo>
                                  <a:lnTo>
                                    <a:pt x="311" y="102"/>
                                  </a:lnTo>
                                  <a:lnTo>
                                    <a:pt x="304" y="102"/>
                                  </a:lnTo>
                                  <a:lnTo>
                                    <a:pt x="298" y="93"/>
                                  </a:lnTo>
                                  <a:lnTo>
                                    <a:pt x="295" y="88"/>
                                  </a:lnTo>
                                  <a:lnTo>
                                    <a:pt x="291" y="80"/>
                                  </a:lnTo>
                                  <a:lnTo>
                                    <a:pt x="285" y="75"/>
                                  </a:lnTo>
                                  <a:lnTo>
                                    <a:pt x="276" y="78"/>
                                  </a:lnTo>
                                  <a:lnTo>
                                    <a:pt x="269" y="79"/>
                                  </a:lnTo>
                                  <a:lnTo>
                                    <a:pt x="262" y="82"/>
                                  </a:lnTo>
                                  <a:lnTo>
                                    <a:pt x="255" y="85"/>
                                  </a:lnTo>
                                  <a:lnTo>
                                    <a:pt x="247" y="89"/>
                                  </a:lnTo>
                                  <a:lnTo>
                                    <a:pt x="240" y="92"/>
                                  </a:lnTo>
                                  <a:lnTo>
                                    <a:pt x="234" y="96"/>
                                  </a:lnTo>
                                  <a:lnTo>
                                    <a:pt x="227" y="101"/>
                                  </a:lnTo>
                                  <a:lnTo>
                                    <a:pt x="204" y="105"/>
                                  </a:lnTo>
                                  <a:lnTo>
                                    <a:pt x="180" y="109"/>
                                  </a:lnTo>
                                  <a:lnTo>
                                    <a:pt x="155" y="111"/>
                                  </a:lnTo>
                                  <a:lnTo>
                                    <a:pt x="129" y="112"/>
                                  </a:lnTo>
                                  <a:lnTo>
                                    <a:pt x="103" y="114"/>
                                  </a:lnTo>
                                  <a:lnTo>
                                    <a:pt x="79" y="114"/>
                                  </a:lnTo>
                                  <a:lnTo>
                                    <a:pt x="55" y="114"/>
                                  </a:lnTo>
                                  <a:lnTo>
                                    <a:pt x="31" y="114"/>
                                  </a:lnTo>
                                  <a:close/>
                                </a:path>
                              </a:pathLst>
                            </a:custGeom>
                            <a:solidFill>
                              <a:srgbClr val="99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 name="Freeform 41"/>
                          <wps:cNvSpPr>
                            <a:spLocks/>
                          </wps:cNvSpPr>
                          <wps:spPr bwMode="auto">
                            <a:xfrm>
                              <a:off x="826135" y="189230"/>
                              <a:ext cx="316230" cy="1218565"/>
                            </a:xfrm>
                            <a:custGeom>
                              <a:avLst/>
                              <a:gdLst>
                                <a:gd name="T0" fmla="*/ 315 w 498"/>
                                <a:gd name="T1" fmla="*/ 1902 h 1919"/>
                                <a:gd name="T2" fmla="*/ 265 w 498"/>
                                <a:gd name="T3" fmla="*/ 1899 h 1919"/>
                                <a:gd name="T4" fmla="*/ 190 w 498"/>
                                <a:gd name="T5" fmla="*/ 1912 h 1919"/>
                                <a:gd name="T6" fmla="*/ 114 w 498"/>
                                <a:gd name="T7" fmla="*/ 1917 h 1919"/>
                                <a:gd name="T8" fmla="*/ 53 w 498"/>
                                <a:gd name="T9" fmla="*/ 1902 h 1919"/>
                                <a:gd name="T10" fmla="*/ 53 w 498"/>
                                <a:gd name="T11" fmla="*/ 1840 h 1919"/>
                                <a:gd name="T12" fmla="*/ 133 w 498"/>
                                <a:gd name="T13" fmla="*/ 1809 h 1919"/>
                                <a:gd name="T14" fmla="*/ 86 w 498"/>
                                <a:gd name="T15" fmla="*/ 1794 h 1919"/>
                                <a:gd name="T16" fmla="*/ 10 w 498"/>
                                <a:gd name="T17" fmla="*/ 1768 h 1919"/>
                                <a:gd name="T18" fmla="*/ 23 w 498"/>
                                <a:gd name="T19" fmla="*/ 1714 h 1919"/>
                                <a:gd name="T20" fmla="*/ 88 w 498"/>
                                <a:gd name="T21" fmla="*/ 1686 h 1919"/>
                                <a:gd name="T22" fmla="*/ 109 w 498"/>
                                <a:gd name="T23" fmla="*/ 1448 h 1919"/>
                                <a:gd name="T24" fmla="*/ 92 w 498"/>
                                <a:gd name="T25" fmla="*/ 1327 h 1919"/>
                                <a:gd name="T26" fmla="*/ 92 w 498"/>
                                <a:gd name="T27" fmla="*/ 1052 h 1919"/>
                                <a:gd name="T28" fmla="*/ 56 w 498"/>
                                <a:gd name="T29" fmla="*/ 913 h 1919"/>
                                <a:gd name="T30" fmla="*/ 27 w 498"/>
                                <a:gd name="T31" fmla="*/ 833 h 1919"/>
                                <a:gd name="T32" fmla="*/ 55 w 498"/>
                                <a:gd name="T33" fmla="*/ 671 h 1919"/>
                                <a:gd name="T34" fmla="*/ 134 w 498"/>
                                <a:gd name="T35" fmla="*/ 488 h 1919"/>
                                <a:gd name="T36" fmla="*/ 170 w 498"/>
                                <a:gd name="T37" fmla="*/ 381 h 1919"/>
                                <a:gd name="T38" fmla="*/ 166 w 498"/>
                                <a:gd name="T39" fmla="*/ 309 h 1919"/>
                                <a:gd name="T40" fmla="*/ 128 w 498"/>
                                <a:gd name="T41" fmla="*/ 266 h 1919"/>
                                <a:gd name="T42" fmla="*/ 130 w 498"/>
                                <a:gd name="T43" fmla="*/ 213 h 1919"/>
                                <a:gd name="T44" fmla="*/ 179 w 498"/>
                                <a:gd name="T45" fmla="*/ 127 h 1919"/>
                                <a:gd name="T46" fmla="*/ 151 w 498"/>
                                <a:gd name="T47" fmla="*/ 88 h 1919"/>
                                <a:gd name="T48" fmla="*/ 189 w 498"/>
                                <a:gd name="T49" fmla="*/ 13 h 1919"/>
                                <a:gd name="T50" fmla="*/ 253 w 498"/>
                                <a:gd name="T51" fmla="*/ 10 h 1919"/>
                                <a:gd name="T52" fmla="*/ 330 w 498"/>
                                <a:gd name="T53" fmla="*/ 36 h 1919"/>
                                <a:gd name="T54" fmla="*/ 376 w 498"/>
                                <a:gd name="T55" fmla="*/ 78 h 1919"/>
                                <a:gd name="T56" fmla="*/ 380 w 498"/>
                                <a:gd name="T57" fmla="*/ 140 h 1919"/>
                                <a:gd name="T58" fmla="*/ 394 w 498"/>
                                <a:gd name="T59" fmla="*/ 210 h 1919"/>
                                <a:gd name="T60" fmla="*/ 382 w 498"/>
                                <a:gd name="T61" fmla="*/ 226 h 1919"/>
                                <a:gd name="T62" fmla="*/ 369 w 498"/>
                                <a:gd name="T63" fmla="*/ 249 h 1919"/>
                                <a:gd name="T64" fmla="*/ 340 w 498"/>
                                <a:gd name="T65" fmla="*/ 284 h 1919"/>
                                <a:gd name="T66" fmla="*/ 327 w 498"/>
                                <a:gd name="T67" fmla="*/ 325 h 1919"/>
                                <a:gd name="T68" fmla="*/ 356 w 498"/>
                                <a:gd name="T69" fmla="*/ 373 h 1919"/>
                                <a:gd name="T70" fmla="*/ 394 w 498"/>
                                <a:gd name="T71" fmla="*/ 428 h 1919"/>
                                <a:gd name="T72" fmla="*/ 456 w 498"/>
                                <a:gd name="T73" fmla="*/ 478 h 1919"/>
                                <a:gd name="T74" fmla="*/ 491 w 498"/>
                                <a:gd name="T75" fmla="*/ 844 h 1919"/>
                                <a:gd name="T76" fmla="*/ 479 w 498"/>
                                <a:gd name="T77" fmla="*/ 1010 h 1919"/>
                                <a:gd name="T78" fmla="*/ 482 w 498"/>
                                <a:gd name="T79" fmla="*/ 1134 h 1919"/>
                                <a:gd name="T80" fmla="*/ 456 w 498"/>
                                <a:gd name="T81" fmla="*/ 1228 h 1919"/>
                                <a:gd name="T82" fmla="*/ 484 w 498"/>
                                <a:gd name="T83" fmla="*/ 1260 h 1919"/>
                                <a:gd name="T84" fmla="*/ 488 w 498"/>
                                <a:gd name="T85" fmla="*/ 1294 h 1919"/>
                                <a:gd name="T86" fmla="*/ 439 w 498"/>
                                <a:gd name="T87" fmla="*/ 1329 h 1919"/>
                                <a:gd name="T88" fmla="*/ 433 w 498"/>
                                <a:gd name="T89" fmla="*/ 1369 h 1919"/>
                                <a:gd name="T90" fmla="*/ 446 w 498"/>
                                <a:gd name="T91" fmla="*/ 1439 h 1919"/>
                                <a:gd name="T92" fmla="*/ 461 w 498"/>
                                <a:gd name="T93" fmla="*/ 1726 h 1919"/>
                                <a:gd name="T94" fmla="*/ 445 w 498"/>
                                <a:gd name="T95" fmla="*/ 1881 h 1919"/>
                                <a:gd name="T96" fmla="*/ 397 w 498"/>
                                <a:gd name="T97" fmla="*/ 1917 h 1919"/>
                                <a:gd name="T98" fmla="*/ 346 w 498"/>
                                <a:gd name="T99" fmla="*/ 1919 h 19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98" h="1919">
                                  <a:moveTo>
                                    <a:pt x="334" y="1919"/>
                                  </a:moveTo>
                                  <a:lnTo>
                                    <a:pt x="324" y="1914"/>
                                  </a:lnTo>
                                  <a:lnTo>
                                    <a:pt x="320" y="1909"/>
                                  </a:lnTo>
                                  <a:lnTo>
                                    <a:pt x="315" y="1902"/>
                                  </a:lnTo>
                                  <a:lnTo>
                                    <a:pt x="312" y="1894"/>
                                  </a:lnTo>
                                  <a:lnTo>
                                    <a:pt x="298" y="1894"/>
                                  </a:lnTo>
                                  <a:lnTo>
                                    <a:pt x="282" y="1896"/>
                                  </a:lnTo>
                                  <a:lnTo>
                                    <a:pt x="265" y="1899"/>
                                  </a:lnTo>
                                  <a:lnTo>
                                    <a:pt x="248" y="1902"/>
                                  </a:lnTo>
                                  <a:lnTo>
                                    <a:pt x="229" y="1904"/>
                                  </a:lnTo>
                                  <a:lnTo>
                                    <a:pt x="209" y="1907"/>
                                  </a:lnTo>
                                  <a:lnTo>
                                    <a:pt x="190" y="1912"/>
                                  </a:lnTo>
                                  <a:lnTo>
                                    <a:pt x="170" y="1913"/>
                                  </a:lnTo>
                                  <a:lnTo>
                                    <a:pt x="151" y="1916"/>
                                  </a:lnTo>
                                  <a:lnTo>
                                    <a:pt x="133" y="1917"/>
                                  </a:lnTo>
                                  <a:lnTo>
                                    <a:pt x="114" y="1917"/>
                                  </a:lnTo>
                                  <a:lnTo>
                                    <a:pt x="97" y="1916"/>
                                  </a:lnTo>
                                  <a:lnTo>
                                    <a:pt x="81" y="1913"/>
                                  </a:lnTo>
                                  <a:lnTo>
                                    <a:pt x="66" y="1909"/>
                                  </a:lnTo>
                                  <a:lnTo>
                                    <a:pt x="53" y="1902"/>
                                  </a:lnTo>
                                  <a:lnTo>
                                    <a:pt x="42" y="1893"/>
                                  </a:lnTo>
                                  <a:lnTo>
                                    <a:pt x="38" y="1870"/>
                                  </a:lnTo>
                                  <a:lnTo>
                                    <a:pt x="42" y="1853"/>
                                  </a:lnTo>
                                  <a:lnTo>
                                    <a:pt x="53" y="1840"/>
                                  </a:lnTo>
                                  <a:lnTo>
                                    <a:pt x="71" y="1831"/>
                                  </a:lnTo>
                                  <a:lnTo>
                                    <a:pt x="91" y="1824"/>
                                  </a:lnTo>
                                  <a:lnTo>
                                    <a:pt x="112" y="1817"/>
                                  </a:lnTo>
                                  <a:lnTo>
                                    <a:pt x="133" y="1809"/>
                                  </a:lnTo>
                                  <a:lnTo>
                                    <a:pt x="148" y="1799"/>
                                  </a:lnTo>
                                  <a:lnTo>
                                    <a:pt x="130" y="1798"/>
                                  </a:lnTo>
                                  <a:lnTo>
                                    <a:pt x="108" y="1796"/>
                                  </a:lnTo>
                                  <a:lnTo>
                                    <a:pt x="86" y="1794"/>
                                  </a:lnTo>
                                  <a:lnTo>
                                    <a:pt x="65" y="1791"/>
                                  </a:lnTo>
                                  <a:lnTo>
                                    <a:pt x="43" y="1785"/>
                                  </a:lnTo>
                                  <a:lnTo>
                                    <a:pt x="26" y="1778"/>
                                  </a:lnTo>
                                  <a:lnTo>
                                    <a:pt x="10" y="1768"/>
                                  </a:lnTo>
                                  <a:lnTo>
                                    <a:pt x="0" y="1753"/>
                                  </a:lnTo>
                                  <a:lnTo>
                                    <a:pt x="3" y="1736"/>
                                  </a:lnTo>
                                  <a:lnTo>
                                    <a:pt x="12" y="1723"/>
                                  </a:lnTo>
                                  <a:lnTo>
                                    <a:pt x="23" y="1714"/>
                                  </a:lnTo>
                                  <a:lnTo>
                                    <a:pt x="39" y="1707"/>
                                  </a:lnTo>
                                  <a:lnTo>
                                    <a:pt x="55" y="1701"/>
                                  </a:lnTo>
                                  <a:lnTo>
                                    <a:pt x="72" y="1694"/>
                                  </a:lnTo>
                                  <a:lnTo>
                                    <a:pt x="88" y="1686"/>
                                  </a:lnTo>
                                  <a:lnTo>
                                    <a:pt x="102" y="1671"/>
                                  </a:lnTo>
                                  <a:lnTo>
                                    <a:pt x="104" y="1595"/>
                                  </a:lnTo>
                                  <a:lnTo>
                                    <a:pt x="108" y="1522"/>
                                  </a:lnTo>
                                  <a:lnTo>
                                    <a:pt x="109" y="1448"/>
                                  </a:lnTo>
                                  <a:lnTo>
                                    <a:pt x="107" y="1375"/>
                                  </a:lnTo>
                                  <a:lnTo>
                                    <a:pt x="97" y="1357"/>
                                  </a:lnTo>
                                  <a:lnTo>
                                    <a:pt x="92" y="1342"/>
                                  </a:lnTo>
                                  <a:lnTo>
                                    <a:pt x="92" y="1327"/>
                                  </a:lnTo>
                                  <a:lnTo>
                                    <a:pt x="95" y="1310"/>
                                  </a:lnTo>
                                  <a:lnTo>
                                    <a:pt x="95" y="1224"/>
                                  </a:lnTo>
                                  <a:lnTo>
                                    <a:pt x="95" y="1137"/>
                                  </a:lnTo>
                                  <a:lnTo>
                                    <a:pt x="92" y="1052"/>
                                  </a:lnTo>
                                  <a:lnTo>
                                    <a:pt x="89" y="970"/>
                                  </a:lnTo>
                                  <a:lnTo>
                                    <a:pt x="75" y="951"/>
                                  </a:lnTo>
                                  <a:lnTo>
                                    <a:pt x="65" y="933"/>
                                  </a:lnTo>
                                  <a:lnTo>
                                    <a:pt x="56" y="913"/>
                                  </a:lnTo>
                                  <a:lnTo>
                                    <a:pt x="49" y="892"/>
                                  </a:lnTo>
                                  <a:lnTo>
                                    <a:pt x="43" y="872"/>
                                  </a:lnTo>
                                  <a:lnTo>
                                    <a:pt x="36" y="854"/>
                                  </a:lnTo>
                                  <a:lnTo>
                                    <a:pt x="27" y="833"/>
                                  </a:lnTo>
                                  <a:lnTo>
                                    <a:pt x="17" y="816"/>
                                  </a:lnTo>
                                  <a:lnTo>
                                    <a:pt x="26" y="767"/>
                                  </a:lnTo>
                                  <a:lnTo>
                                    <a:pt x="39" y="718"/>
                                  </a:lnTo>
                                  <a:lnTo>
                                    <a:pt x="55" y="671"/>
                                  </a:lnTo>
                                  <a:lnTo>
                                    <a:pt x="74" y="625"/>
                                  </a:lnTo>
                                  <a:lnTo>
                                    <a:pt x="92" y="579"/>
                                  </a:lnTo>
                                  <a:lnTo>
                                    <a:pt x="112" y="533"/>
                                  </a:lnTo>
                                  <a:lnTo>
                                    <a:pt x="134" y="488"/>
                                  </a:lnTo>
                                  <a:lnTo>
                                    <a:pt x="154" y="443"/>
                                  </a:lnTo>
                                  <a:lnTo>
                                    <a:pt x="156" y="419"/>
                                  </a:lnTo>
                                  <a:lnTo>
                                    <a:pt x="161" y="399"/>
                                  </a:lnTo>
                                  <a:lnTo>
                                    <a:pt x="170" y="381"/>
                                  </a:lnTo>
                                  <a:lnTo>
                                    <a:pt x="184" y="361"/>
                                  </a:lnTo>
                                  <a:lnTo>
                                    <a:pt x="180" y="347"/>
                                  </a:lnTo>
                                  <a:lnTo>
                                    <a:pt x="174" y="331"/>
                                  </a:lnTo>
                                  <a:lnTo>
                                    <a:pt x="166" y="309"/>
                                  </a:lnTo>
                                  <a:lnTo>
                                    <a:pt x="156" y="278"/>
                                  </a:lnTo>
                                  <a:lnTo>
                                    <a:pt x="150" y="275"/>
                                  </a:lnTo>
                                  <a:lnTo>
                                    <a:pt x="140" y="271"/>
                                  </a:lnTo>
                                  <a:lnTo>
                                    <a:pt x="128" y="266"/>
                                  </a:lnTo>
                                  <a:lnTo>
                                    <a:pt x="120" y="262"/>
                                  </a:lnTo>
                                  <a:lnTo>
                                    <a:pt x="115" y="250"/>
                                  </a:lnTo>
                                  <a:lnTo>
                                    <a:pt x="120" y="233"/>
                                  </a:lnTo>
                                  <a:lnTo>
                                    <a:pt x="130" y="213"/>
                                  </a:lnTo>
                                  <a:lnTo>
                                    <a:pt x="143" y="190"/>
                                  </a:lnTo>
                                  <a:lnTo>
                                    <a:pt x="157" y="168"/>
                                  </a:lnTo>
                                  <a:lnTo>
                                    <a:pt x="170" y="147"/>
                                  </a:lnTo>
                                  <a:lnTo>
                                    <a:pt x="179" y="127"/>
                                  </a:lnTo>
                                  <a:lnTo>
                                    <a:pt x="180" y="111"/>
                                  </a:lnTo>
                                  <a:lnTo>
                                    <a:pt x="164" y="102"/>
                                  </a:lnTo>
                                  <a:lnTo>
                                    <a:pt x="156" y="95"/>
                                  </a:lnTo>
                                  <a:lnTo>
                                    <a:pt x="151" y="88"/>
                                  </a:lnTo>
                                  <a:lnTo>
                                    <a:pt x="151" y="76"/>
                                  </a:lnTo>
                                  <a:lnTo>
                                    <a:pt x="166" y="50"/>
                                  </a:lnTo>
                                  <a:lnTo>
                                    <a:pt x="177" y="29"/>
                                  </a:lnTo>
                                  <a:lnTo>
                                    <a:pt x="189" y="13"/>
                                  </a:lnTo>
                                  <a:lnTo>
                                    <a:pt x="200" y="3"/>
                                  </a:lnTo>
                                  <a:lnTo>
                                    <a:pt x="215" y="0"/>
                                  </a:lnTo>
                                  <a:lnTo>
                                    <a:pt x="232" y="1"/>
                                  </a:lnTo>
                                  <a:lnTo>
                                    <a:pt x="253" y="10"/>
                                  </a:lnTo>
                                  <a:lnTo>
                                    <a:pt x="284" y="24"/>
                                  </a:lnTo>
                                  <a:lnTo>
                                    <a:pt x="299" y="27"/>
                                  </a:lnTo>
                                  <a:lnTo>
                                    <a:pt x="315" y="30"/>
                                  </a:lnTo>
                                  <a:lnTo>
                                    <a:pt x="330" y="36"/>
                                  </a:lnTo>
                                  <a:lnTo>
                                    <a:pt x="344" y="43"/>
                                  </a:lnTo>
                                  <a:lnTo>
                                    <a:pt x="357" y="52"/>
                                  </a:lnTo>
                                  <a:lnTo>
                                    <a:pt x="367" y="63"/>
                                  </a:lnTo>
                                  <a:lnTo>
                                    <a:pt x="376" y="78"/>
                                  </a:lnTo>
                                  <a:lnTo>
                                    <a:pt x="383" y="95"/>
                                  </a:lnTo>
                                  <a:lnTo>
                                    <a:pt x="382" y="109"/>
                                  </a:lnTo>
                                  <a:lnTo>
                                    <a:pt x="382" y="125"/>
                                  </a:lnTo>
                                  <a:lnTo>
                                    <a:pt x="380" y="140"/>
                                  </a:lnTo>
                                  <a:lnTo>
                                    <a:pt x="379" y="155"/>
                                  </a:lnTo>
                                  <a:lnTo>
                                    <a:pt x="386" y="170"/>
                                  </a:lnTo>
                                  <a:lnTo>
                                    <a:pt x="393" y="190"/>
                                  </a:lnTo>
                                  <a:lnTo>
                                    <a:pt x="394" y="210"/>
                                  </a:lnTo>
                                  <a:lnTo>
                                    <a:pt x="384" y="227"/>
                                  </a:lnTo>
                                  <a:lnTo>
                                    <a:pt x="383" y="226"/>
                                  </a:lnTo>
                                  <a:lnTo>
                                    <a:pt x="382" y="226"/>
                                  </a:lnTo>
                                  <a:lnTo>
                                    <a:pt x="382" y="226"/>
                                  </a:lnTo>
                                  <a:lnTo>
                                    <a:pt x="380" y="226"/>
                                  </a:lnTo>
                                  <a:lnTo>
                                    <a:pt x="379" y="232"/>
                                  </a:lnTo>
                                  <a:lnTo>
                                    <a:pt x="374" y="240"/>
                                  </a:lnTo>
                                  <a:lnTo>
                                    <a:pt x="369" y="249"/>
                                  </a:lnTo>
                                  <a:lnTo>
                                    <a:pt x="361" y="259"/>
                                  </a:lnTo>
                                  <a:lnTo>
                                    <a:pt x="354" y="269"/>
                                  </a:lnTo>
                                  <a:lnTo>
                                    <a:pt x="347" y="276"/>
                                  </a:lnTo>
                                  <a:lnTo>
                                    <a:pt x="340" y="284"/>
                                  </a:lnTo>
                                  <a:lnTo>
                                    <a:pt x="334" y="288"/>
                                  </a:lnTo>
                                  <a:lnTo>
                                    <a:pt x="330" y="308"/>
                                  </a:lnTo>
                                  <a:lnTo>
                                    <a:pt x="328" y="320"/>
                                  </a:lnTo>
                                  <a:lnTo>
                                    <a:pt x="327" y="325"/>
                                  </a:lnTo>
                                  <a:lnTo>
                                    <a:pt x="327" y="331"/>
                                  </a:lnTo>
                                  <a:lnTo>
                                    <a:pt x="344" y="341"/>
                                  </a:lnTo>
                                  <a:lnTo>
                                    <a:pt x="353" y="354"/>
                                  </a:lnTo>
                                  <a:lnTo>
                                    <a:pt x="356" y="373"/>
                                  </a:lnTo>
                                  <a:lnTo>
                                    <a:pt x="360" y="399"/>
                                  </a:lnTo>
                                  <a:lnTo>
                                    <a:pt x="367" y="406"/>
                                  </a:lnTo>
                                  <a:lnTo>
                                    <a:pt x="380" y="416"/>
                                  </a:lnTo>
                                  <a:lnTo>
                                    <a:pt x="394" y="428"/>
                                  </a:lnTo>
                                  <a:lnTo>
                                    <a:pt x="412" y="442"/>
                                  </a:lnTo>
                                  <a:lnTo>
                                    <a:pt x="429" y="455"/>
                                  </a:lnTo>
                                  <a:lnTo>
                                    <a:pt x="445" y="468"/>
                                  </a:lnTo>
                                  <a:lnTo>
                                    <a:pt x="456" y="478"/>
                                  </a:lnTo>
                                  <a:lnTo>
                                    <a:pt x="462" y="484"/>
                                  </a:lnTo>
                                  <a:lnTo>
                                    <a:pt x="478" y="602"/>
                                  </a:lnTo>
                                  <a:lnTo>
                                    <a:pt x="488" y="721"/>
                                  </a:lnTo>
                                  <a:lnTo>
                                    <a:pt x="491" y="844"/>
                                  </a:lnTo>
                                  <a:lnTo>
                                    <a:pt x="491" y="964"/>
                                  </a:lnTo>
                                  <a:lnTo>
                                    <a:pt x="487" y="985"/>
                                  </a:lnTo>
                                  <a:lnTo>
                                    <a:pt x="482" y="999"/>
                                  </a:lnTo>
                                  <a:lnTo>
                                    <a:pt x="479" y="1010"/>
                                  </a:lnTo>
                                  <a:lnTo>
                                    <a:pt x="477" y="1022"/>
                                  </a:lnTo>
                                  <a:lnTo>
                                    <a:pt x="481" y="1057"/>
                                  </a:lnTo>
                                  <a:lnTo>
                                    <a:pt x="484" y="1095"/>
                                  </a:lnTo>
                                  <a:lnTo>
                                    <a:pt x="482" y="1134"/>
                                  </a:lnTo>
                                  <a:lnTo>
                                    <a:pt x="468" y="1170"/>
                                  </a:lnTo>
                                  <a:lnTo>
                                    <a:pt x="461" y="1199"/>
                                  </a:lnTo>
                                  <a:lnTo>
                                    <a:pt x="458" y="1216"/>
                                  </a:lnTo>
                                  <a:lnTo>
                                    <a:pt x="456" y="1228"/>
                                  </a:lnTo>
                                  <a:lnTo>
                                    <a:pt x="455" y="1238"/>
                                  </a:lnTo>
                                  <a:lnTo>
                                    <a:pt x="464" y="1247"/>
                                  </a:lnTo>
                                  <a:lnTo>
                                    <a:pt x="474" y="1254"/>
                                  </a:lnTo>
                                  <a:lnTo>
                                    <a:pt x="484" y="1260"/>
                                  </a:lnTo>
                                  <a:lnTo>
                                    <a:pt x="492" y="1265"/>
                                  </a:lnTo>
                                  <a:lnTo>
                                    <a:pt x="498" y="1271"/>
                                  </a:lnTo>
                                  <a:lnTo>
                                    <a:pt x="497" y="1281"/>
                                  </a:lnTo>
                                  <a:lnTo>
                                    <a:pt x="488" y="1294"/>
                                  </a:lnTo>
                                  <a:lnTo>
                                    <a:pt x="469" y="1311"/>
                                  </a:lnTo>
                                  <a:lnTo>
                                    <a:pt x="455" y="1316"/>
                                  </a:lnTo>
                                  <a:lnTo>
                                    <a:pt x="445" y="1321"/>
                                  </a:lnTo>
                                  <a:lnTo>
                                    <a:pt x="439" y="1329"/>
                                  </a:lnTo>
                                  <a:lnTo>
                                    <a:pt x="435" y="1336"/>
                                  </a:lnTo>
                                  <a:lnTo>
                                    <a:pt x="433" y="1344"/>
                                  </a:lnTo>
                                  <a:lnTo>
                                    <a:pt x="433" y="1356"/>
                                  </a:lnTo>
                                  <a:lnTo>
                                    <a:pt x="433" y="1369"/>
                                  </a:lnTo>
                                  <a:lnTo>
                                    <a:pt x="435" y="1385"/>
                                  </a:lnTo>
                                  <a:lnTo>
                                    <a:pt x="443" y="1402"/>
                                  </a:lnTo>
                                  <a:lnTo>
                                    <a:pt x="446" y="1419"/>
                                  </a:lnTo>
                                  <a:lnTo>
                                    <a:pt x="446" y="1439"/>
                                  </a:lnTo>
                                  <a:lnTo>
                                    <a:pt x="443" y="1461"/>
                                  </a:lnTo>
                                  <a:lnTo>
                                    <a:pt x="448" y="1549"/>
                                  </a:lnTo>
                                  <a:lnTo>
                                    <a:pt x="456" y="1637"/>
                                  </a:lnTo>
                                  <a:lnTo>
                                    <a:pt x="461" y="1726"/>
                                  </a:lnTo>
                                  <a:lnTo>
                                    <a:pt x="458" y="1815"/>
                                  </a:lnTo>
                                  <a:lnTo>
                                    <a:pt x="449" y="1834"/>
                                  </a:lnTo>
                                  <a:lnTo>
                                    <a:pt x="448" y="1857"/>
                                  </a:lnTo>
                                  <a:lnTo>
                                    <a:pt x="445" y="1881"/>
                                  </a:lnTo>
                                  <a:lnTo>
                                    <a:pt x="435" y="1906"/>
                                  </a:lnTo>
                                  <a:lnTo>
                                    <a:pt x="423" y="1912"/>
                                  </a:lnTo>
                                  <a:lnTo>
                                    <a:pt x="410" y="1914"/>
                                  </a:lnTo>
                                  <a:lnTo>
                                    <a:pt x="397" y="1917"/>
                                  </a:lnTo>
                                  <a:lnTo>
                                    <a:pt x="383" y="1919"/>
                                  </a:lnTo>
                                  <a:lnTo>
                                    <a:pt x="370" y="1919"/>
                                  </a:lnTo>
                                  <a:lnTo>
                                    <a:pt x="357" y="1919"/>
                                  </a:lnTo>
                                  <a:lnTo>
                                    <a:pt x="346" y="1919"/>
                                  </a:lnTo>
                                  <a:lnTo>
                                    <a:pt x="334" y="19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 name="Freeform 42"/>
                          <wps:cNvSpPr>
                            <a:spLocks/>
                          </wps:cNvSpPr>
                          <wps:spPr bwMode="auto">
                            <a:xfrm>
                              <a:off x="864870" y="1329055"/>
                              <a:ext cx="231775" cy="62230"/>
                            </a:xfrm>
                            <a:custGeom>
                              <a:avLst/>
                              <a:gdLst>
                                <a:gd name="T0" fmla="*/ 276 w 365"/>
                                <a:gd name="T1" fmla="*/ 98 h 98"/>
                                <a:gd name="T2" fmla="*/ 270 w 365"/>
                                <a:gd name="T3" fmla="*/ 89 h 98"/>
                                <a:gd name="T4" fmla="*/ 266 w 365"/>
                                <a:gd name="T5" fmla="*/ 82 h 98"/>
                                <a:gd name="T6" fmla="*/ 260 w 365"/>
                                <a:gd name="T7" fmla="*/ 76 h 98"/>
                                <a:gd name="T8" fmla="*/ 256 w 365"/>
                                <a:gd name="T9" fmla="*/ 72 h 98"/>
                                <a:gd name="T10" fmla="*/ 241 w 365"/>
                                <a:gd name="T11" fmla="*/ 73 h 98"/>
                                <a:gd name="T12" fmla="*/ 227 w 365"/>
                                <a:gd name="T13" fmla="*/ 75 h 98"/>
                                <a:gd name="T14" fmla="*/ 211 w 365"/>
                                <a:gd name="T15" fmla="*/ 78 h 98"/>
                                <a:gd name="T16" fmla="*/ 195 w 365"/>
                                <a:gd name="T17" fmla="*/ 81 h 98"/>
                                <a:gd name="T18" fmla="*/ 178 w 365"/>
                                <a:gd name="T19" fmla="*/ 84 h 98"/>
                                <a:gd name="T20" fmla="*/ 161 w 365"/>
                                <a:gd name="T21" fmla="*/ 86 h 98"/>
                                <a:gd name="T22" fmla="*/ 143 w 365"/>
                                <a:gd name="T23" fmla="*/ 89 h 98"/>
                                <a:gd name="T24" fmla="*/ 126 w 365"/>
                                <a:gd name="T25" fmla="*/ 92 h 98"/>
                                <a:gd name="T26" fmla="*/ 108 w 365"/>
                                <a:gd name="T27" fmla="*/ 94 h 98"/>
                                <a:gd name="T28" fmla="*/ 90 w 365"/>
                                <a:gd name="T29" fmla="*/ 95 h 98"/>
                                <a:gd name="T30" fmla="*/ 74 w 365"/>
                                <a:gd name="T31" fmla="*/ 96 h 98"/>
                                <a:gd name="T32" fmla="*/ 57 w 365"/>
                                <a:gd name="T33" fmla="*/ 96 h 98"/>
                                <a:gd name="T34" fmla="*/ 41 w 365"/>
                                <a:gd name="T35" fmla="*/ 96 h 98"/>
                                <a:gd name="T36" fmla="*/ 27 w 365"/>
                                <a:gd name="T37" fmla="*/ 95 h 98"/>
                                <a:gd name="T38" fmla="*/ 14 w 365"/>
                                <a:gd name="T39" fmla="*/ 92 h 98"/>
                                <a:gd name="T40" fmla="*/ 1 w 365"/>
                                <a:gd name="T41" fmla="*/ 88 h 98"/>
                                <a:gd name="T42" fmla="*/ 1 w 365"/>
                                <a:gd name="T43" fmla="*/ 84 h 98"/>
                                <a:gd name="T44" fmla="*/ 1 w 365"/>
                                <a:gd name="T45" fmla="*/ 81 h 98"/>
                                <a:gd name="T46" fmla="*/ 0 w 365"/>
                                <a:gd name="T47" fmla="*/ 76 h 98"/>
                                <a:gd name="T48" fmla="*/ 0 w 365"/>
                                <a:gd name="T49" fmla="*/ 73 h 98"/>
                                <a:gd name="T50" fmla="*/ 13 w 365"/>
                                <a:gd name="T51" fmla="*/ 62 h 98"/>
                                <a:gd name="T52" fmla="*/ 28 w 365"/>
                                <a:gd name="T53" fmla="*/ 53 h 98"/>
                                <a:gd name="T54" fmla="*/ 47 w 365"/>
                                <a:gd name="T55" fmla="*/ 46 h 98"/>
                                <a:gd name="T56" fmla="*/ 69 w 365"/>
                                <a:gd name="T57" fmla="*/ 39 h 98"/>
                                <a:gd name="T58" fmla="*/ 89 w 365"/>
                                <a:gd name="T59" fmla="*/ 32 h 98"/>
                                <a:gd name="T60" fmla="*/ 109 w 365"/>
                                <a:gd name="T61" fmla="*/ 23 h 98"/>
                                <a:gd name="T62" fmla="*/ 128 w 365"/>
                                <a:gd name="T63" fmla="*/ 13 h 98"/>
                                <a:gd name="T64" fmla="*/ 142 w 365"/>
                                <a:gd name="T65" fmla="*/ 0 h 98"/>
                                <a:gd name="T66" fmla="*/ 145 w 365"/>
                                <a:gd name="T67" fmla="*/ 0 h 98"/>
                                <a:gd name="T68" fmla="*/ 146 w 365"/>
                                <a:gd name="T69" fmla="*/ 0 h 98"/>
                                <a:gd name="T70" fmla="*/ 149 w 365"/>
                                <a:gd name="T71" fmla="*/ 0 h 98"/>
                                <a:gd name="T72" fmla="*/ 151 w 365"/>
                                <a:gd name="T73" fmla="*/ 0 h 98"/>
                                <a:gd name="T74" fmla="*/ 172 w 365"/>
                                <a:gd name="T75" fmla="*/ 10 h 98"/>
                                <a:gd name="T76" fmla="*/ 197 w 365"/>
                                <a:gd name="T77" fmla="*/ 17 h 98"/>
                                <a:gd name="T78" fmla="*/ 224 w 365"/>
                                <a:gd name="T79" fmla="*/ 22 h 98"/>
                                <a:gd name="T80" fmla="*/ 251 w 365"/>
                                <a:gd name="T81" fmla="*/ 24 h 98"/>
                                <a:gd name="T82" fmla="*/ 280 w 365"/>
                                <a:gd name="T83" fmla="*/ 26 h 98"/>
                                <a:gd name="T84" fmla="*/ 309 w 365"/>
                                <a:gd name="T85" fmla="*/ 27 h 98"/>
                                <a:gd name="T86" fmla="*/ 336 w 365"/>
                                <a:gd name="T87" fmla="*/ 27 h 98"/>
                                <a:gd name="T88" fmla="*/ 362 w 365"/>
                                <a:gd name="T89" fmla="*/ 27 h 98"/>
                                <a:gd name="T90" fmla="*/ 365 w 365"/>
                                <a:gd name="T91" fmla="*/ 53 h 98"/>
                                <a:gd name="T92" fmla="*/ 364 w 365"/>
                                <a:gd name="T93" fmla="*/ 72 h 98"/>
                                <a:gd name="T94" fmla="*/ 359 w 365"/>
                                <a:gd name="T95" fmla="*/ 85 h 98"/>
                                <a:gd name="T96" fmla="*/ 351 w 365"/>
                                <a:gd name="T97" fmla="*/ 92 h 98"/>
                                <a:gd name="T98" fmla="*/ 338 w 365"/>
                                <a:gd name="T99" fmla="*/ 96 h 98"/>
                                <a:gd name="T100" fmla="*/ 322 w 365"/>
                                <a:gd name="T101" fmla="*/ 98 h 98"/>
                                <a:gd name="T102" fmla="*/ 300 w 365"/>
                                <a:gd name="T103" fmla="*/ 98 h 98"/>
                                <a:gd name="T104" fmla="*/ 276 w 365"/>
                                <a:gd name="T105" fmla="*/ 98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65" h="98">
                                  <a:moveTo>
                                    <a:pt x="276" y="98"/>
                                  </a:moveTo>
                                  <a:lnTo>
                                    <a:pt x="270" y="89"/>
                                  </a:lnTo>
                                  <a:lnTo>
                                    <a:pt x="266" y="82"/>
                                  </a:lnTo>
                                  <a:lnTo>
                                    <a:pt x="260" y="76"/>
                                  </a:lnTo>
                                  <a:lnTo>
                                    <a:pt x="256" y="72"/>
                                  </a:lnTo>
                                  <a:lnTo>
                                    <a:pt x="241" y="73"/>
                                  </a:lnTo>
                                  <a:lnTo>
                                    <a:pt x="227" y="75"/>
                                  </a:lnTo>
                                  <a:lnTo>
                                    <a:pt x="211" y="78"/>
                                  </a:lnTo>
                                  <a:lnTo>
                                    <a:pt x="195" y="81"/>
                                  </a:lnTo>
                                  <a:lnTo>
                                    <a:pt x="178" y="84"/>
                                  </a:lnTo>
                                  <a:lnTo>
                                    <a:pt x="161" y="86"/>
                                  </a:lnTo>
                                  <a:lnTo>
                                    <a:pt x="143" y="89"/>
                                  </a:lnTo>
                                  <a:lnTo>
                                    <a:pt x="126" y="92"/>
                                  </a:lnTo>
                                  <a:lnTo>
                                    <a:pt x="108" y="94"/>
                                  </a:lnTo>
                                  <a:lnTo>
                                    <a:pt x="90" y="95"/>
                                  </a:lnTo>
                                  <a:lnTo>
                                    <a:pt x="74" y="96"/>
                                  </a:lnTo>
                                  <a:lnTo>
                                    <a:pt x="57" y="96"/>
                                  </a:lnTo>
                                  <a:lnTo>
                                    <a:pt x="41" y="96"/>
                                  </a:lnTo>
                                  <a:lnTo>
                                    <a:pt x="27" y="95"/>
                                  </a:lnTo>
                                  <a:lnTo>
                                    <a:pt x="14" y="92"/>
                                  </a:lnTo>
                                  <a:lnTo>
                                    <a:pt x="1" y="88"/>
                                  </a:lnTo>
                                  <a:lnTo>
                                    <a:pt x="1" y="84"/>
                                  </a:lnTo>
                                  <a:lnTo>
                                    <a:pt x="1" y="81"/>
                                  </a:lnTo>
                                  <a:lnTo>
                                    <a:pt x="0" y="76"/>
                                  </a:lnTo>
                                  <a:lnTo>
                                    <a:pt x="0" y="73"/>
                                  </a:lnTo>
                                  <a:lnTo>
                                    <a:pt x="13" y="62"/>
                                  </a:lnTo>
                                  <a:lnTo>
                                    <a:pt x="28" y="53"/>
                                  </a:lnTo>
                                  <a:lnTo>
                                    <a:pt x="47" y="46"/>
                                  </a:lnTo>
                                  <a:lnTo>
                                    <a:pt x="69" y="39"/>
                                  </a:lnTo>
                                  <a:lnTo>
                                    <a:pt x="89" y="32"/>
                                  </a:lnTo>
                                  <a:lnTo>
                                    <a:pt x="109" y="23"/>
                                  </a:lnTo>
                                  <a:lnTo>
                                    <a:pt x="128" y="13"/>
                                  </a:lnTo>
                                  <a:lnTo>
                                    <a:pt x="142" y="0"/>
                                  </a:lnTo>
                                  <a:lnTo>
                                    <a:pt x="145" y="0"/>
                                  </a:lnTo>
                                  <a:lnTo>
                                    <a:pt x="146" y="0"/>
                                  </a:lnTo>
                                  <a:lnTo>
                                    <a:pt x="149" y="0"/>
                                  </a:lnTo>
                                  <a:lnTo>
                                    <a:pt x="151" y="0"/>
                                  </a:lnTo>
                                  <a:lnTo>
                                    <a:pt x="172" y="10"/>
                                  </a:lnTo>
                                  <a:lnTo>
                                    <a:pt x="197" y="17"/>
                                  </a:lnTo>
                                  <a:lnTo>
                                    <a:pt x="224" y="22"/>
                                  </a:lnTo>
                                  <a:lnTo>
                                    <a:pt x="251" y="24"/>
                                  </a:lnTo>
                                  <a:lnTo>
                                    <a:pt x="280" y="26"/>
                                  </a:lnTo>
                                  <a:lnTo>
                                    <a:pt x="309" y="27"/>
                                  </a:lnTo>
                                  <a:lnTo>
                                    <a:pt x="336" y="27"/>
                                  </a:lnTo>
                                  <a:lnTo>
                                    <a:pt x="362" y="27"/>
                                  </a:lnTo>
                                  <a:lnTo>
                                    <a:pt x="365" y="53"/>
                                  </a:lnTo>
                                  <a:lnTo>
                                    <a:pt x="364" y="72"/>
                                  </a:lnTo>
                                  <a:lnTo>
                                    <a:pt x="359" y="85"/>
                                  </a:lnTo>
                                  <a:lnTo>
                                    <a:pt x="351" y="92"/>
                                  </a:lnTo>
                                  <a:lnTo>
                                    <a:pt x="338" y="96"/>
                                  </a:lnTo>
                                  <a:lnTo>
                                    <a:pt x="322" y="98"/>
                                  </a:lnTo>
                                  <a:lnTo>
                                    <a:pt x="300" y="98"/>
                                  </a:lnTo>
                                  <a:lnTo>
                                    <a:pt x="276" y="9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 name="Freeform 43"/>
                          <wps:cNvSpPr>
                            <a:spLocks/>
                          </wps:cNvSpPr>
                          <wps:spPr bwMode="auto">
                            <a:xfrm>
                              <a:off x="1127125" y="155575"/>
                              <a:ext cx="377190" cy="1235710"/>
                            </a:xfrm>
                            <a:custGeom>
                              <a:avLst/>
                              <a:gdLst>
                                <a:gd name="T0" fmla="*/ 275 w 594"/>
                                <a:gd name="T1" fmla="*/ 1921 h 1946"/>
                                <a:gd name="T2" fmla="*/ 252 w 594"/>
                                <a:gd name="T3" fmla="*/ 1914 h 1946"/>
                                <a:gd name="T4" fmla="*/ 227 w 594"/>
                                <a:gd name="T5" fmla="*/ 1933 h 1946"/>
                                <a:gd name="T6" fmla="*/ 161 w 594"/>
                                <a:gd name="T7" fmla="*/ 1944 h 1946"/>
                                <a:gd name="T8" fmla="*/ 77 w 594"/>
                                <a:gd name="T9" fmla="*/ 1942 h 1946"/>
                                <a:gd name="T10" fmla="*/ 46 w 594"/>
                                <a:gd name="T11" fmla="*/ 1920 h 1946"/>
                                <a:gd name="T12" fmla="*/ 5 w 594"/>
                                <a:gd name="T13" fmla="*/ 1890 h 1946"/>
                                <a:gd name="T14" fmla="*/ 5 w 594"/>
                                <a:gd name="T15" fmla="*/ 1852 h 1946"/>
                                <a:gd name="T16" fmla="*/ 73 w 594"/>
                                <a:gd name="T17" fmla="*/ 1803 h 1946"/>
                                <a:gd name="T18" fmla="*/ 141 w 594"/>
                                <a:gd name="T19" fmla="*/ 1733 h 1946"/>
                                <a:gd name="T20" fmla="*/ 151 w 594"/>
                                <a:gd name="T21" fmla="*/ 1471 h 1946"/>
                                <a:gd name="T22" fmla="*/ 121 w 594"/>
                                <a:gd name="T23" fmla="*/ 1376 h 1946"/>
                                <a:gd name="T24" fmla="*/ 70 w 594"/>
                                <a:gd name="T25" fmla="*/ 1351 h 1946"/>
                                <a:gd name="T26" fmla="*/ 66 w 594"/>
                                <a:gd name="T27" fmla="*/ 1160 h 1946"/>
                                <a:gd name="T28" fmla="*/ 85 w 594"/>
                                <a:gd name="T29" fmla="*/ 989 h 1946"/>
                                <a:gd name="T30" fmla="*/ 109 w 594"/>
                                <a:gd name="T31" fmla="*/ 773 h 1946"/>
                                <a:gd name="T32" fmla="*/ 103 w 594"/>
                                <a:gd name="T33" fmla="*/ 622 h 1946"/>
                                <a:gd name="T34" fmla="*/ 110 w 594"/>
                                <a:gd name="T35" fmla="*/ 531 h 1946"/>
                                <a:gd name="T36" fmla="*/ 148 w 594"/>
                                <a:gd name="T37" fmla="*/ 447 h 1946"/>
                                <a:gd name="T38" fmla="*/ 198 w 594"/>
                                <a:gd name="T39" fmla="*/ 374 h 1946"/>
                                <a:gd name="T40" fmla="*/ 201 w 594"/>
                                <a:gd name="T41" fmla="*/ 306 h 1946"/>
                                <a:gd name="T42" fmla="*/ 157 w 594"/>
                                <a:gd name="T43" fmla="*/ 265 h 1946"/>
                                <a:gd name="T44" fmla="*/ 178 w 594"/>
                                <a:gd name="T45" fmla="*/ 217 h 1946"/>
                                <a:gd name="T46" fmla="*/ 220 w 594"/>
                                <a:gd name="T47" fmla="*/ 157 h 1946"/>
                                <a:gd name="T48" fmla="*/ 194 w 594"/>
                                <a:gd name="T49" fmla="*/ 109 h 1946"/>
                                <a:gd name="T50" fmla="*/ 214 w 594"/>
                                <a:gd name="T51" fmla="*/ 63 h 1946"/>
                                <a:gd name="T52" fmla="*/ 252 w 594"/>
                                <a:gd name="T53" fmla="*/ 49 h 1946"/>
                                <a:gd name="T54" fmla="*/ 279 w 594"/>
                                <a:gd name="T55" fmla="*/ 4 h 1946"/>
                                <a:gd name="T56" fmla="*/ 332 w 594"/>
                                <a:gd name="T57" fmla="*/ 11 h 1946"/>
                                <a:gd name="T58" fmla="*/ 374 w 594"/>
                                <a:gd name="T59" fmla="*/ 13 h 1946"/>
                                <a:gd name="T60" fmla="*/ 410 w 594"/>
                                <a:gd name="T61" fmla="*/ 8 h 1946"/>
                                <a:gd name="T62" fmla="*/ 439 w 594"/>
                                <a:gd name="T63" fmla="*/ 66 h 1946"/>
                                <a:gd name="T64" fmla="*/ 477 w 594"/>
                                <a:gd name="T65" fmla="*/ 93 h 1946"/>
                                <a:gd name="T66" fmla="*/ 508 w 594"/>
                                <a:gd name="T67" fmla="*/ 119 h 1946"/>
                                <a:gd name="T68" fmla="*/ 495 w 594"/>
                                <a:gd name="T69" fmla="*/ 175 h 1946"/>
                                <a:gd name="T70" fmla="*/ 467 w 594"/>
                                <a:gd name="T71" fmla="*/ 214 h 1946"/>
                                <a:gd name="T72" fmla="*/ 457 w 594"/>
                                <a:gd name="T73" fmla="*/ 273 h 1946"/>
                                <a:gd name="T74" fmla="*/ 423 w 594"/>
                                <a:gd name="T75" fmla="*/ 316 h 1946"/>
                                <a:gd name="T76" fmla="*/ 391 w 594"/>
                                <a:gd name="T77" fmla="*/ 348 h 1946"/>
                                <a:gd name="T78" fmla="*/ 367 w 594"/>
                                <a:gd name="T79" fmla="*/ 354 h 1946"/>
                                <a:gd name="T80" fmla="*/ 351 w 594"/>
                                <a:gd name="T81" fmla="*/ 365 h 1946"/>
                                <a:gd name="T82" fmla="*/ 406 w 594"/>
                                <a:gd name="T83" fmla="*/ 396 h 1946"/>
                                <a:gd name="T84" fmla="*/ 465 w 594"/>
                                <a:gd name="T85" fmla="*/ 442 h 1946"/>
                                <a:gd name="T86" fmla="*/ 524 w 594"/>
                                <a:gd name="T87" fmla="*/ 537 h 1946"/>
                                <a:gd name="T88" fmla="*/ 581 w 594"/>
                                <a:gd name="T89" fmla="*/ 642 h 1946"/>
                                <a:gd name="T90" fmla="*/ 574 w 594"/>
                                <a:gd name="T91" fmla="*/ 737 h 1946"/>
                                <a:gd name="T92" fmla="*/ 512 w 594"/>
                                <a:gd name="T93" fmla="*/ 812 h 1946"/>
                                <a:gd name="T94" fmla="*/ 489 w 594"/>
                                <a:gd name="T95" fmla="*/ 827 h 1946"/>
                                <a:gd name="T96" fmla="*/ 498 w 594"/>
                                <a:gd name="T97" fmla="*/ 869 h 1946"/>
                                <a:gd name="T98" fmla="*/ 479 w 594"/>
                                <a:gd name="T99" fmla="*/ 994 h 1946"/>
                                <a:gd name="T100" fmla="*/ 457 w 594"/>
                                <a:gd name="T101" fmla="*/ 1203 h 1946"/>
                                <a:gd name="T102" fmla="*/ 453 w 594"/>
                                <a:gd name="T103" fmla="*/ 1357 h 1946"/>
                                <a:gd name="T104" fmla="*/ 433 w 594"/>
                                <a:gd name="T105" fmla="*/ 1382 h 1946"/>
                                <a:gd name="T106" fmla="*/ 406 w 594"/>
                                <a:gd name="T107" fmla="*/ 1397 h 1946"/>
                                <a:gd name="T108" fmla="*/ 378 w 594"/>
                                <a:gd name="T109" fmla="*/ 1523 h 1946"/>
                                <a:gd name="T110" fmla="*/ 349 w 594"/>
                                <a:gd name="T111" fmla="*/ 1682 h 1946"/>
                                <a:gd name="T112" fmla="*/ 344 w 594"/>
                                <a:gd name="T113" fmla="*/ 1766 h 1946"/>
                                <a:gd name="T114" fmla="*/ 370 w 594"/>
                                <a:gd name="T115" fmla="*/ 1875 h 1946"/>
                                <a:gd name="T116" fmla="*/ 354 w 594"/>
                                <a:gd name="T117" fmla="*/ 1937 h 1946"/>
                                <a:gd name="T118" fmla="*/ 331 w 594"/>
                                <a:gd name="T119" fmla="*/ 1943 h 1946"/>
                                <a:gd name="T120" fmla="*/ 303 w 594"/>
                                <a:gd name="T121" fmla="*/ 1946 h 19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94" h="1946">
                                  <a:moveTo>
                                    <a:pt x="296" y="1946"/>
                                  </a:moveTo>
                                  <a:lnTo>
                                    <a:pt x="282" y="1940"/>
                                  </a:lnTo>
                                  <a:lnTo>
                                    <a:pt x="276" y="1932"/>
                                  </a:lnTo>
                                  <a:lnTo>
                                    <a:pt x="275" y="1921"/>
                                  </a:lnTo>
                                  <a:lnTo>
                                    <a:pt x="273" y="1908"/>
                                  </a:lnTo>
                                  <a:lnTo>
                                    <a:pt x="266" y="1910"/>
                                  </a:lnTo>
                                  <a:lnTo>
                                    <a:pt x="259" y="1911"/>
                                  </a:lnTo>
                                  <a:lnTo>
                                    <a:pt x="252" y="1914"/>
                                  </a:lnTo>
                                  <a:lnTo>
                                    <a:pt x="246" y="1919"/>
                                  </a:lnTo>
                                  <a:lnTo>
                                    <a:pt x="240" y="1924"/>
                                  </a:lnTo>
                                  <a:lnTo>
                                    <a:pt x="234" y="1929"/>
                                  </a:lnTo>
                                  <a:lnTo>
                                    <a:pt x="227" y="1933"/>
                                  </a:lnTo>
                                  <a:lnTo>
                                    <a:pt x="221" y="1937"/>
                                  </a:lnTo>
                                  <a:lnTo>
                                    <a:pt x="204" y="1940"/>
                                  </a:lnTo>
                                  <a:lnTo>
                                    <a:pt x="184" y="1943"/>
                                  </a:lnTo>
                                  <a:lnTo>
                                    <a:pt x="161" y="1944"/>
                                  </a:lnTo>
                                  <a:lnTo>
                                    <a:pt x="139" y="1946"/>
                                  </a:lnTo>
                                  <a:lnTo>
                                    <a:pt x="116" y="1946"/>
                                  </a:lnTo>
                                  <a:lnTo>
                                    <a:pt x="96" y="1944"/>
                                  </a:lnTo>
                                  <a:lnTo>
                                    <a:pt x="77" y="1942"/>
                                  </a:lnTo>
                                  <a:lnTo>
                                    <a:pt x="62" y="1937"/>
                                  </a:lnTo>
                                  <a:lnTo>
                                    <a:pt x="56" y="1932"/>
                                  </a:lnTo>
                                  <a:lnTo>
                                    <a:pt x="51" y="1927"/>
                                  </a:lnTo>
                                  <a:lnTo>
                                    <a:pt x="46" y="1920"/>
                                  </a:lnTo>
                                  <a:lnTo>
                                    <a:pt x="38" y="1908"/>
                                  </a:lnTo>
                                  <a:lnTo>
                                    <a:pt x="23" y="1903"/>
                                  </a:lnTo>
                                  <a:lnTo>
                                    <a:pt x="13" y="1896"/>
                                  </a:lnTo>
                                  <a:lnTo>
                                    <a:pt x="5" y="1890"/>
                                  </a:lnTo>
                                  <a:lnTo>
                                    <a:pt x="1" y="1881"/>
                                  </a:lnTo>
                                  <a:lnTo>
                                    <a:pt x="0" y="1874"/>
                                  </a:lnTo>
                                  <a:lnTo>
                                    <a:pt x="3" y="1864"/>
                                  </a:lnTo>
                                  <a:lnTo>
                                    <a:pt x="5" y="1852"/>
                                  </a:lnTo>
                                  <a:lnTo>
                                    <a:pt x="11" y="1841"/>
                                  </a:lnTo>
                                  <a:lnTo>
                                    <a:pt x="31" y="1829"/>
                                  </a:lnTo>
                                  <a:lnTo>
                                    <a:pt x="51" y="1818"/>
                                  </a:lnTo>
                                  <a:lnTo>
                                    <a:pt x="73" y="1803"/>
                                  </a:lnTo>
                                  <a:lnTo>
                                    <a:pt x="93" y="1788"/>
                                  </a:lnTo>
                                  <a:lnTo>
                                    <a:pt x="112" y="1770"/>
                                  </a:lnTo>
                                  <a:lnTo>
                                    <a:pt x="129" y="1753"/>
                                  </a:lnTo>
                                  <a:lnTo>
                                    <a:pt x="141" y="1733"/>
                                  </a:lnTo>
                                  <a:lnTo>
                                    <a:pt x="149" y="1711"/>
                                  </a:lnTo>
                                  <a:lnTo>
                                    <a:pt x="152" y="1631"/>
                                  </a:lnTo>
                                  <a:lnTo>
                                    <a:pt x="152" y="1550"/>
                                  </a:lnTo>
                                  <a:lnTo>
                                    <a:pt x="151" y="1471"/>
                                  </a:lnTo>
                                  <a:lnTo>
                                    <a:pt x="148" y="1395"/>
                                  </a:lnTo>
                                  <a:lnTo>
                                    <a:pt x="142" y="1387"/>
                                  </a:lnTo>
                                  <a:lnTo>
                                    <a:pt x="132" y="1382"/>
                                  </a:lnTo>
                                  <a:lnTo>
                                    <a:pt x="121" y="1376"/>
                                  </a:lnTo>
                                  <a:lnTo>
                                    <a:pt x="108" y="1369"/>
                                  </a:lnTo>
                                  <a:lnTo>
                                    <a:pt x="95" y="1363"/>
                                  </a:lnTo>
                                  <a:lnTo>
                                    <a:pt x="82" y="1357"/>
                                  </a:lnTo>
                                  <a:lnTo>
                                    <a:pt x="70" y="1351"/>
                                  </a:lnTo>
                                  <a:lnTo>
                                    <a:pt x="63" y="1344"/>
                                  </a:lnTo>
                                  <a:lnTo>
                                    <a:pt x="59" y="1282"/>
                                  </a:lnTo>
                                  <a:lnTo>
                                    <a:pt x="62" y="1220"/>
                                  </a:lnTo>
                                  <a:lnTo>
                                    <a:pt x="66" y="1160"/>
                                  </a:lnTo>
                                  <a:lnTo>
                                    <a:pt x="70" y="1102"/>
                                  </a:lnTo>
                                  <a:lnTo>
                                    <a:pt x="74" y="1065"/>
                                  </a:lnTo>
                                  <a:lnTo>
                                    <a:pt x="80" y="1026"/>
                                  </a:lnTo>
                                  <a:lnTo>
                                    <a:pt x="85" y="989"/>
                                  </a:lnTo>
                                  <a:lnTo>
                                    <a:pt x="86" y="953"/>
                                  </a:lnTo>
                                  <a:lnTo>
                                    <a:pt x="93" y="892"/>
                                  </a:lnTo>
                                  <a:lnTo>
                                    <a:pt x="102" y="833"/>
                                  </a:lnTo>
                                  <a:lnTo>
                                    <a:pt x="109" y="773"/>
                                  </a:lnTo>
                                  <a:lnTo>
                                    <a:pt x="116" y="714"/>
                                  </a:lnTo>
                                  <a:lnTo>
                                    <a:pt x="113" y="682"/>
                                  </a:lnTo>
                                  <a:lnTo>
                                    <a:pt x="109" y="650"/>
                                  </a:lnTo>
                                  <a:lnTo>
                                    <a:pt x="103" y="622"/>
                                  </a:lnTo>
                                  <a:lnTo>
                                    <a:pt x="95" y="596"/>
                                  </a:lnTo>
                                  <a:lnTo>
                                    <a:pt x="98" y="573"/>
                                  </a:lnTo>
                                  <a:lnTo>
                                    <a:pt x="103" y="551"/>
                                  </a:lnTo>
                                  <a:lnTo>
                                    <a:pt x="110" y="531"/>
                                  </a:lnTo>
                                  <a:lnTo>
                                    <a:pt x="118" y="509"/>
                                  </a:lnTo>
                                  <a:lnTo>
                                    <a:pt x="128" y="491"/>
                                  </a:lnTo>
                                  <a:lnTo>
                                    <a:pt x="138" y="469"/>
                                  </a:lnTo>
                                  <a:lnTo>
                                    <a:pt x="148" y="447"/>
                                  </a:lnTo>
                                  <a:lnTo>
                                    <a:pt x="158" y="424"/>
                                  </a:lnTo>
                                  <a:lnTo>
                                    <a:pt x="168" y="406"/>
                                  </a:lnTo>
                                  <a:lnTo>
                                    <a:pt x="182" y="388"/>
                                  </a:lnTo>
                                  <a:lnTo>
                                    <a:pt x="198" y="374"/>
                                  </a:lnTo>
                                  <a:lnTo>
                                    <a:pt x="218" y="367"/>
                                  </a:lnTo>
                                  <a:lnTo>
                                    <a:pt x="216" y="347"/>
                                  </a:lnTo>
                                  <a:lnTo>
                                    <a:pt x="208" y="326"/>
                                  </a:lnTo>
                                  <a:lnTo>
                                    <a:pt x="201" y="306"/>
                                  </a:lnTo>
                                  <a:lnTo>
                                    <a:pt x="194" y="290"/>
                                  </a:lnTo>
                                  <a:lnTo>
                                    <a:pt x="174" y="282"/>
                                  </a:lnTo>
                                  <a:lnTo>
                                    <a:pt x="162" y="273"/>
                                  </a:lnTo>
                                  <a:lnTo>
                                    <a:pt x="157" y="265"/>
                                  </a:lnTo>
                                  <a:lnTo>
                                    <a:pt x="157" y="255"/>
                                  </a:lnTo>
                                  <a:lnTo>
                                    <a:pt x="161" y="244"/>
                                  </a:lnTo>
                                  <a:lnTo>
                                    <a:pt x="168" y="231"/>
                                  </a:lnTo>
                                  <a:lnTo>
                                    <a:pt x="178" y="217"/>
                                  </a:lnTo>
                                  <a:lnTo>
                                    <a:pt x="188" y="201"/>
                                  </a:lnTo>
                                  <a:lnTo>
                                    <a:pt x="198" y="188"/>
                                  </a:lnTo>
                                  <a:lnTo>
                                    <a:pt x="210" y="172"/>
                                  </a:lnTo>
                                  <a:lnTo>
                                    <a:pt x="220" y="157"/>
                                  </a:lnTo>
                                  <a:lnTo>
                                    <a:pt x="223" y="142"/>
                                  </a:lnTo>
                                  <a:lnTo>
                                    <a:pt x="208" y="132"/>
                                  </a:lnTo>
                                  <a:lnTo>
                                    <a:pt x="198" y="121"/>
                                  </a:lnTo>
                                  <a:lnTo>
                                    <a:pt x="194" y="109"/>
                                  </a:lnTo>
                                  <a:lnTo>
                                    <a:pt x="192" y="96"/>
                                  </a:lnTo>
                                  <a:lnTo>
                                    <a:pt x="197" y="85"/>
                                  </a:lnTo>
                                  <a:lnTo>
                                    <a:pt x="204" y="75"/>
                                  </a:lnTo>
                                  <a:lnTo>
                                    <a:pt x="214" y="63"/>
                                  </a:lnTo>
                                  <a:lnTo>
                                    <a:pt x="227" y="54"/>
                                  </a:lnTo>
                                  <a:lnTo>
                                    <a:pt x="240" y="52"/>
                                  </a:lnTo>
                                  <a:lnTo>
                                    <a:pt x="249" y="50"/>
                                  </a:lnTo>
                                  <a:lnTo>
                                    <a:pt x="252" y="49"/>
                                  </a:lnTo>
                                  <a:lnTo>
                                    <a:pt x="256" y="47"/>
                                  </a:lnTo>
                                  <a:lnTo>
                                    <a:pt x="262" y="27"/>
                                  </a:lnTo>
                                  <a:lnTo>
                                    <a:pt x="269" y="13"/>
                                  </a:lnTo>
                                  <a:lnTo>
                                    <a:pt x="279" y="4"/>
                                  </a:lnTo>
                                  <a:lnTo>
                                    <a:pt x="289" y="0"/>
                                  </a:lnTo>
                                  <a:lnTo>
                                    <a:pt x="302" y="1"/>
                                  </a:lnTo>
                                  <a:lnTo>
                                    <a:pt x="316" y="4"/>
                                  </a:lnTo>
                                  <a:lnTo>
                                    <a:pt x="332" y="11"/>
                                  </a:lnTo>
                                  <a:lnTo>
                                    <a:pt x="351" y="20"/>
                                  </a:lnTo>
                                  <a:lnTo>
                                    <a:pt x="359" y="18"/>
                                  </a:lnTo>
                                  <a:lnTo>
                                    <a:pt x="367" y="16"/>
                                  </a:lnTo>
                                  <a:lnTo>
                                    <a:pt x="374" y="13"/>
                                  </a:lnTo>
                                  <a:lnTo>
                                    <a:pt x="382" y="8"/>
                                  </a:lnTo>
                                  <a:lnTo>
                                    <a:pt x="391" y="7"/>
                                  </a:lnTo>
                                  <a:lnTo>
                                    <a:pt x="400" y="5"/>
                                  </a:lnTo>
                                  <a:lnTo>
                                    <a:pt x="410" y="8"/>
                                  </a:lnTo>
                                  <a:lnTo>
                                    <a:pt x="421" y="14"/>
                                  </a:lnTo>
                                  <a:lnTo>
                                    <a:pt x="429" y="31"/>
                                  </a:lnTo>
                                  <a:lnTo>
                                    <a:pt x="434" y="47"/>
                                  </a:lnTo>
                                  <a:lnTo>
                                    <a:pt x="439" y="66"/>
                                  </a:lnTo>
                                  <a:lnTo>
                                    <a:pt x="444" y="86"/>
                                  </a:lnTo>
                                  <a:lnTo>
                                    <a:pt x="456" y="90"/>
                                  </a:lnTo>
                                  <a:lnTo>
                                    <a:pt x="466" y="93"/>
                                  </a:lnTo>
                                  <a:lnTo>
                                    <a:pt x="477" y="93"/>
                                  </a:lnTo>
                                  <a:lnTo>
                                    <a:pt x="486" y="95"/>
                                  </a:lnTo>
                                  <a:lnTo>
                                    <a:pt x="495" y="99"/>
                                  </a:lnTo>
                                  <a:lnTo>
                                    <a:pt x="502" y="106"/>
                                  </a:lnTo>
                                  <a:lnTo>
                                    <a:pt x="508" y="119"/>
                                  </a:lnTo>
                                  <a:lnTo>
                                    <a:pt x="511" y="139"/>
                                  </a:lnTo>
                                  <a:lnTo>
                                    <a:pt x="506" y="152"/>
                                  </a:lnTo>
                                  <a:lnTo>
                                    <a:pt x="501" y="165"/>
                                  </a:lnTo>
                                  <a:lnTo>
                                    <a:pt x="495" y="175"/>
                                  </a:lnTo>
                                  <a:lnTo>
                                    <a:pt x="488" y="185"/>
                                  </a:lnTo>
                                  <a:lnTo>
                                    <a:pt x="482" y="194"/>
                                  </a:lnTo>
                                  <a:lnTo>
                                    <a:pt x="475" y="204"/>
                                  </a:lnTo>
                                  <a:lnTo>
                                    <a:pt x="467" y="214"/>
                                  </a:lnTo>
                                  <a:lnTo>
                                    <a:pt x="460" y="226"/>
                                  </a:lnTo>
                                  <a:lnTo>
                                    <a:pt x="460" y="244"/>
                                  </a:lnTo>
                                  <a:lnTo>
                                    <a:pt x="459" y="260"/>
                                  </a:lnTo>
                                  <a:lnTo>
                                    <a:pt x="457" y="273"/>
                                  </a:lnTo>
                                  <a:lnTo>
                                    <a:pt x="453" y="285"/>
                                  </a:lnTo>
                                  <a:lnTo>
                                    <a:pt x="446" y="296"/>
                                  </a:lnTo>
                                  <a:lnTo>
                                    <a:pt x="437" y="306"/>
                                  </a:lnTo>
                                  <a:lnTo>
                                    <a:pt x="423" y="316"/>
                                  </a:lnTo>
                                  <a:lnTo>
                                    <a:pt x="406" y="328"/>
                                  </a:lnTo>
                                  <a:lnTo>
                                    <a:pt x="400" y="337"/>
                                  </a:lnTo>
                                  <a:lnTo>
                                    <a:pt x="395" y="344"/>
                                  </a:lnTo>
                                  <a:lnTo>
                                    <a:pt x="391" y="348"/>
                                  </a:lnTo>
                                  <a:lnTo>
                                    <a:pt x="387" y="351"/>
                                  </a:lnTo>
                                  <a:lnTo>
                                    <a:pt x="381" y="352"/>
                                  </a:lnTo>
                                  <a:lnTo>
                                    <a:pt x="374" y="354"/>
                                  </a:lnTo>
                                  <a:lnTo>
                                    <a:pt x="367" y="354"/>
                                  </a:lnTo>
                                  <a:lnTo>
                                    <a:pt x="357" y="355"/>
                                  </a:lnTo>
                                  <a:lnTo>
                                    <a:pt x="354" y="358"/>
                                  </a:lnTo>
                                  <a:lnTo>
                                    <a:pt x="352" y="361"/>
                                  </a:lnTo>
                                  <a:lnTo>
                                    <a:pt x="351" y="365"/>
                                  </a:lnTo>
                                  <a:lnTo>
                                    <a:pt x="351" y="371"/>
                                  </a:lnTo>
                                  <a:lnTo>
                                    <a:pt x="371" y="380"/>
                                  </a:lnTo>
                                  <a:lnTo>
                                    <a:pt x="388" y="388"/>
                                  </a:lnTo>
                                  <a:lnTo>
                                    <a:pt x="406" y="396"/>
                                  </a:lnTo>
                                  <a:lnTo>
                                    <a:pt x="421" y="404"/>
                                  </a:lnTo>
                                  <a:lnTo>
                                    <a:pt x="436" y="414"/>
                                  </a:lnTo>
                                  <a:lnTo>
                                    <a:pt x="450" y="427"/>
                                  </a:lnTo>
                                  <a:lnTo>
                                    <a:pt x="465" y="442"/>
                                  </a:lnTo>
                                  <a:lnTo>
                                    <a:pt x="479" y="460"/>
                                  </a:lnTo>
                                  <a:lnTo>
                                    <a:pt x="493" y="486"/>
                                  </a:lnTo>
                                  <a:lnTo>
                                    <a:pt x="508" y="511"/>
                                  </a:lnTo>
                                  <a:lnTo>
                                    <a:pt x="524" y="537"/>
                                  </a:lnTo>
                                  <a:lnTo>
                                    <a:pt x="539" y="563"/>
                                  </a:lnTo>
                                  <a:lnTo>
                                    <a:pt x="554" y="588"/>
                                  </a:lnTo>
                                  <a:lnTo>
                                    <a:pt x="568" y="614"/>
                                  </a:lnTo>
                                  <a:lnTo>
                                    <a:pt x="581" y="642"/>
                                  </a:lnTo>
                                  <a:lnTo>
                                    <a:pt x="594" y="669"/>
                                  </a:lnTo>
                                  <a:lnTo>
                                    <a:pt x="591" y="692"/>
                                  </a:lnTo>
                                  <a:lnTo>
                                    <a:pt x="584" y="715"/>
                                  </a:lnTo>
                                  <a:lnTo>
                                    <a:pt x="574" y="737"/>
                                  </a:lnTo>
                                  <a:lnTo>
                                    <a:pt x="561" y="757"/>
                                  </a:lnTo>
                                  <a:lnTo>
                                    <a:pt x="547" y="777"/>
                                  </a:lnTo>
                                  <a:lnTo>
                                    <a:pt x="529" y="796"/>
                                  </a:lnTo>
                                  <a:lnTo>
                                    <a:pt x="512" y="812"/>
                                  </a:lnTo>
                                  <a:lnTo>
                                    <a:pt x="493" y="827"/>
                                  </a:lnTo>
                                  <a:lnTo>
                                    <a:pt x="492" y="827"/>
                                  </a:lnTo>
                                  <a:lnTo>
                                    <a:pt x="490" y="827"/>
                                  </a:lnTo>
                                  <a:lnTo>
                                    <a:pt x="489" y="827"/>
                                  </a:lnTo>
                                  <a:lnTo>
                                    <a:pt x="488" y="829"/>
                                  </a:lnTo>
                                  <a:lnTo>
                                    <a:pt x="492" y="843"/>
                                  </a:lnTo>
                                  <a:lnTo>
                                    <a:pt x="496" y="855"/>
                                  </a:lnTo>
                                  <a:lnTo>
                                    <a:pt x="498" y="869"/>
                                  </a:lnTo>
                                  <a:lnTo>
                                    <a:pt x="499" y="886"/>
                                  </a:lnTo>
                                  <a:lnTo>
                                    <a:pt x="492" y="922"/>
                                  </a:lnTo>
                                  <a:lnTo>
                                    <a:pt x="486" y="958"/>
                                  </a:lnTo>
                                  <a:lnTo>
                                    <a:pt x="479" y="994"/>
                                  </a:lnTo>
                                  <a:lnTo>
                                    <a:pt x="472" y="1029"/>
                                  </a:lnTo>
                                  <a:lnTo>
                                    <a:pt x="467" y="1087"/>
                                  </a:lnTo>
                                  <a:lnTo>
                                    <a:pt x="463" y="1146"/>
                                  </a:lnTo>
                                  <a:lnTo>
                                    <a:pt x="457" y="1203"/>
                                  </a:lnTo>
                                  <a:lnTo>
                                    <a:pt x="453" y="1262"/>
                                  </a:lnTo>
                                  <a:lnTo>
                                    <a:pt x="453" y="1308"/>
                                  </a:lnTo>
                                  <a:lnTo>
                                    <a:pt x="453" y="1338"/>
                                  </a:lnTo>
                                  <a:lnTo>
                                    <a:pt x="453" y="1357"/>
                                  </a:lnTo>
                                  <a:lnTo>
                                    <a:pt x="453" y="1369"/>
                                  </a:lnTo>
                                  <a:lnTo>
                                    <a:pt x="444" y="1374"/>
                                  </a:lnTo>
                                  <a:lnTo>
                                    <a:pt x="439" y="1379"/>
                                  </a:lnTo>
                                  <a:lnTo>
                                    <a:pt x="433" y="1382"/>
                                  </a:lnTo>
                                  <a:lnTo>
                                    <a:pt x="427" y="1385"/>
                                  </a:lnTo>
                                  <a:lnTo>
                                    <a:pt x="421" y="1389"/>
                                  </a:lnTo>
                                  <a:lnTo>
                                    <a:pt x="414" y="1392"/>
                                  </a:lnTo>
                                  <a:lnTo>
                                    <a:pt x="406" y="1397"/>
                                  </a:lnTo>
                                  <a:lnTo>
                                    <a:pt x="394" y="1403"/>
                                  </a:lnTo>
                                  <a:lnTo>
                                    <a:pt x="390" y="1444"/>
                                  </a:lnTo>
                                  <a:lnTo>
                                    <a:pt x="385" y="1484"/>
                                  </a:lnTo>
                                  <a:lnTo>
                                    <a:pt x="378" y="1523"/>
                                  </a:lnTo>
                                  <a:lnTo>
                                    <a:pt x="371" y="1563"/>
                                  </a:lnTo>
                                  <a:lnTo>
                                    <a:pt x="364" y="1602"/>
                                  </a:lnTo>
                                  <a:lnTo>
                                    <a:pt x="357" y="1642"/>
                                  </a:lnTo>
                                  <a:lnTo>
                                    <a:pt x="349" y="1682"/>
                                  </a:lnTo>
                                  <a:lnTo>
                                    <a:pt x="344" y="1724"/>
                                  </a:lnTo>
                                  <a:lnTo>
                                    <a:pt x="344" y="1739"/>
                                  </a:lnTo>
                                  <a:lnTo>
                                    <a:pt x="344" y="1752"/>
                                  </a:lnTo>
                                  <a:lnTo>
                                    <a:pt x="344" y="1766"/>
                                  </a:lnTo>
                                  <a:lnTo>
                                    <a:pt x="344" y="1780"/>
                                  </a:lnTo>
                                  <a:lnTo>
                                    <a:pt x="365" y="1809"/>
                                  </a:lnTo>
                                  <a:lnTo>
                                    <a:pt x="372" y="1841"/>
                                  </a:lnTo>
                                  <a:lnTo>
                                    <a:pt x="370" y="1875"/>
                                  </a:lnTo>
                                  <a:lnTo>
                                    <a:pt x="362" y="1914"/>
                                  </a:lnTo>
                                  <a:lnTo>
                                    <a:pt x="358" y="1927"/>
                                  </a:lnTo>
                                  <a:lnTo>
                                    <a:pt x="355" y="1934"/>
                                  </a:lnTo>
                                  <a:lnTo>
                                    <a:pt x="354" y="1937"/>
                                  </a:lnTo>
                                  <a:lnTo>
                                    <a:pt x="351" y="1942"/>
                                  </a:lnTo>
                                  <a:lnTo>
                                    <a:pt x="344" y="1942"/>
                                  </a:lnTo>
                                  <a:lnTo>
                                    <a:pt x="336" y="1943"/>
                                  </a:lnTo>
                                  <a:lnTo>
                                    <a:pt x="331" y="1943"/>
                                  </a:lnTo>
                                  <a:lnTo>
                                    <a:pt x="323" y="1943"/>
                                  </a:lnTo>
                                  <a:lnTo>
                                    <a:pt x="316" y="1944"/>
                                  </a:lnTo>
                                  <a:lnTo>
                                    <a:pt x="311" y="1944"/>
                                  </a:lnTo>
                                  <a:lnTo>
                                    <a:pt x="303" y="1946"/>
                                  </a:lnTo>
                                  <a:lnTo>
                                    <a:pt x="296" y="19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 name="Freeform 45"/>
                          <wps:cNvSpPr>
                            <a:spLocks/>
                          </wps:cNvSpPr>
                          <wps:spPr bwMode="auto">
                            <a:xfrm>
                              <a:off x="1167130" y="1294130"/>
                              <a:ext cx="181610" cy="81280"/>
                            </a:xfrm>
                            <a:custGeom>
                              <a:avLst/>
                              <a:gdLst>
                                <a:gd name="T0" fmla="*/ 20 w 286"/>
                                <a:gd name="T1" fmla="*/ 128 h 128"/>
                                <a:gd name="T2" fmla="*/ 6 w 286"/>
                                <a:gd name="T3" fmla="*/ 121 h 128"/>
                                <a:gd name="T4" fmla="*/ 0 w 286"/>
                                <a:gd name="T5" fmla="*/ 111 h 128"/>
                                <a:gd name="T6" fmla="*/ 0 w 286"/>
                                <a:gd name="T7" fmla="*/ 100 h 128"/>
                                <a:gd name="T8" fmla="*/ 0 w 286"/>
                                <a:gd name="T9" fmla="*/ 87 h 128"/>
                                <a:gd name="T10" fmla="*/ 20 w 286"/>
                                <a:gd name="T11" fmla="*/ 77 h 128"/>
                                <a:gd name="T12" fmla="*/ 39 w 286"/>
                                <a:gd name="T13" fmla="*/ 69 h 128"/>
                                <a:gd name="T14" fmla="*/ 59 w 286"/>
                                <a:gd name="T15" fmla="*/ 67 h 128"/>
                                <a:gd name="T16" fmla="*/ 81 w 286"/>
                                <a:gd name="T17" fmla="*/ 65 h 128"/>
                                <a:gd name="T18" fmla="*/ 101 w 286"/>
                                <a:gd name="T19" fmla="*/ 65 h 128"/>
                                <a:gd name="T20" fmla="*/ 124 w 286"/>
                                <a:gd name="T21" fmla="*/ 64 h 128"/>
                                <a:gd name="T22" fmla="*/ 145 w 286"/>
                                <a:gd name="T23" fmla="*/ 62 h 128"/>
                                <a:gd name="T24" fmla="*/ 170 w 286"/>
                                <a:gd name="T25" fmla="*/ 56 h 128"/>
                                <a:gd name="T26" fmla="*/ 178 w 286"/>
                                <a:gd name="T27" fmla="*/ 51 h 128"/>
                                <a:gd name="T28" fmla="*/ 189 w 286"/>
                                <a:gd name="T29" fmla="*/ 44 h 128"/>
                                <a:gd name="T30" fmla="*/ 201 w 286"/>
                                <a:gd name="T31" fmla="*/ 35 h 128"/>
                                <a:gd name="T32" fmla="*/ 214 w 286"/>
                                <a:gd name="T33" fmla="*/ 26 h 128"/>
                                <a:gd name="T34" fmla="*/ 229 w 286"/>
                                <a:gd name="T35" fmla="*/ 18 h 128"/>
                                <a:gd name="T36" fmla="*/ 242 w 286"/>
                                <a:gd name="T37" fmla="*/ 9 h 128"/>
                                <a:gd name="T38" fmla="*/ 253 w 286"/>
                                <a:gd name="T39" fmla="*/ 3 h 128"/>
                                <a:gd name="T40" fmla="*/ 263 w 286"/>
                                <a:gd name="T41" fmla="*/ 0 h 128"/>
                                <a:gd name="T42" fmla="*/ 271 w 286"/>
                                <a:gd name="T43" fmla="*/ 9 h 128"/>
                                <a:gd name="T44" fmla="*/ 278 w 286"/>
                                <a:gd name="T45" fmla="*/ 15 h 128"/>
                                <a:gd name="T46" fmla="*/ 282 w 286"/>
                                <a:gd name="T47" fmla="*/ 19 h 128"/>
                                <a:gd name="T48" fmla="*/ 286 w 286"/>
                                <a:gd name="T49" fmla="*/ 25 h 128"/>
                                <a:gd name="T50" fmla="*/ 285 w 286"/>
                                <a:gd name="T51" fmla="*/ 48 h 128"/>
                                <a:gd name="T52" fmla="*/ 283 w 286"/>
                                <a:gd name="T53" fmla="*/ 74 h 128"/>
                                <a:gd name="T54" fmla="*/ 281 w 286"/>
                                <a:gd name="T55" fmla="*/ 101 h 128"/>
                                <a:gd name="T56" fmla="*/ 275 w 286"/>
                                <a:gd name="T57" fmla="*/ 126 h 128"/>
                                <a:gd name="T58" fmla="*/ 260 w 286"/>
                                <a:gd name="T59" fmla="*/ 127 h 128"/>
                                <a:gd name="T60" fmla="*/ 252 w 286"/>
                                <a:gd name="T61" fmla="*/ 128 h 128"/>
                                <a:gd name="T62" fmla="*/ 245 w 286"/>
                                <a:gd name="T63" fmla="*/ 128 h 128"/>
                                <a:gd name="T64" fmla="*/ 235 w 286"/>
                                <a:gd name="T65" fmla="*/ 128 h 128"/>
                                <a:gd name="T66" fmla="*/ 229 w 286"/>
                                <a:gd name="T67" fmla="*/ 107 h 128"/>
                                <a:gd name="T68" fmla="*/ 222 w 286"/>
                                <a:gd name="T69" fmla="*/ 92 h 128"/>
                                <a:gd name="T70" fmla="*/ 213 w 286"/>
                                <a:gd name="T71" fmla="*/ 87 h 128"/>
                                <a:gd name="T72" fmla="*/ 203 w 286"/>
                                <a:gd name="T73" fmla="*/ 87 h 128"/>
                                <a:gd name="T74" fmla="*/ 191 w 286"/>
                                <a:gd name="T75" fmla="*/ 91 h 128"/>
                                <a:gd name="T76" fmla="*/ 178 w 286"/>
                                <a:gd name="T77" fmla="*/ 100 h 128"/>
                                <a:gd name="T78" fmla="*/ 164 w 286"/>
                                <a:gd name="T79" fmla="*/ 110 h 128"/>
                                <a:gd name="T80" fmla="*/ 150 w 286"/>
                                <a:gd name="T81" fmla="*/ 121 h 128"/>
                                <a:gd name="T82" fmla="*/ 132 w 286"/>
                                <a:gd name="T83" fmla="*/ 124 h 128"/>
                                <a:gd name="T84" fmla="*/ 117 w 286"/>
                                <a:gd name="T85" fmla="*/ 126 h 128"/>
                                <a:gd name="T86" fmla="*/ 99 w 286"/>
                                <a:gd name="T87" fmla="*/ 127 h 128"/>
                                <a:gd name="T88" fmla="*/ 83 w 286"/>
                                <a:gd name="T89" fmla="*/ 127 h 128"/>
                                <a:gd name="T90" fmla="*/ 68 w 286"/>
                                <a:gd name="T91" fmla="*/ 128 h 128"/>
                                <a:gd name="T92" fmla="*/ 52 w 286"/>
                                <a:gd name="T93" fmla="*/ 128 h 128"/>
                                <a:gd name="T94" fmla="*/ 36 w 286"/>
                                <a:gd name="T95" fmla="*/ 128 h 128"/>
                                <a:gd name="T96" fmla="*/ 20 w 286"/>
                                <a:gd name="T97" fmla="*/ 128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6" h="128">
                                  <a:moveTo>
                                    <a:pt x="20" y="128"/>
                                  </a:moveTo>
                                  <a:lnTo>
                                    <a:pt x="6" y="121"/>
                                  </a:lnTo>
                                  <a:lnTo>
                                    <a:pt x="0" y="111"/>
                                  </a:lnTo>
                                  <a:lnTo>
                                    <a:pt x="0" y="100"/>
                                  </a:lnTo>
                                  <a:lnTo>
                                    <a:pt x="0" y="87"/>
                                  </a:lnTo>
                                  <a:lnTo>
                                    <a:pt x="20" y="77"/>
                                  </a:lnTo>
                                  <a:lnTo>
                                    <a:pt x="39" y="69"/>
                                  </a:lnTo>
                                  <a:lnTo>
                                    <a:pt x="59" y="67"/>
                                  </a:lnTo>
                                  <a:lnTo>
                                    <a:pt x="81" y="65"/>
                                  </a:lnTo>
                                  <a:lnTo>
                                    <a:pt x="101" y="65"/>
                                  </a:lnTo>
                                  <a:lnTo>
                                    <a:pt x="124" y="64"/>
                                  </a:lnTo>
                                  <a:lnTo>
                                    <a:pt x="145" y="62"/>
                                  </a:lnTo>
                                  <a:lnTo>
                                    <a:pt x="170" y="56"/>
                                  </a:lnTo>
                                  <a:lnTo>
                                    <a:pt x="178" y="51"/>
                                  </a:lnTo>
                                  <a:lnTo>
                                    <a:pt x="189" y="44"/>
                                  </a:lnTo>
                                  <a:lnTo>
                                    <a:pt x="201" y="35"/>
                                  </a:lnTo>
                                  <a:lnTo>
                                    <a:pt x="214" y="26"/>
                                  </a:lnTo>
                                  <a:lnTo>
                                    <a:pt x="229" y="18"/>
                                  </a:lnTo>
                                  <a:lnTo>
                                    <a:pt x="242" y="9"/>
                                  </a:lnTo>
                                  <a:lnTo>
                                    <a:pt x="253" y="3"/>
                                  </a:lnTo>
                                  <a:lnTo>
                                    <a:pt x="263" y="0"/>
                                  </a:lnTo>
                                  <a:lnTo>
                                    <a:pt x="271" y="9"/>
                                  </a:lnTo>
                                  <a:lnTo>
                                    <a:pt x="278" y="15"/>
                                  </a:lnTo>
                                  <a:lnTo>
                                    <a:pt x="282" y="19"/>
                                  </a:lnTo>
                                  <a:lnTo>
                                    <a:pt x="286" y="25"/>
                                  </a:lnTo>
                                  <a:lnTo>
                                    <a:pt x="285" y="48"/>
                                  </a:lnTo>
                                  <a:lnTo>
                                    <a:pt x="283" y="74"/>
                                  </a:lnTo>
                                  <a:lnTo>
                                    <a:pt x="281" y="101"/>
                                  </a:lnTo>
                                  <a:lnTo>
                                    <a:pt x="275" y="126"/>
                                  </a:lnTo>
                                  <a:lnTo>
                                    <a:pt x="260" y="127"/>
                                  </a:lnTo>
                                  <a:lnTo>
                                    <a:pt x="252" y="128"/>
                                  </a:lnTo>
                                  <a:lnTo>
                                    <a:pt x="245" y="128"/>
                                  </a:lnTo>
                                  <a:lnTo>
                                    <a:pt x="235" y="128"/>
                                  </a:lnTo>
                                  <a:lnTo>
                                    <a:pt x="229" y="107"/>
                                  </a:lnTo>
                                  <a:lnTo>
                                    <a:pt x="222" y="92"/>
                                  </a:lnTo>
                                  <a:lnTo>
                                    <a:pt x="213" y="87"/>
                                  </a:lnTo>
                                  <a:lnTo>
                                    <a:pt x="203" y="87"/>
                                  </a:lnTo>
                                  <a:lnTo>
                                    <a:pt x="191" y="91"/>
                                  </a:lnTo>
                                  <a:lnTo>
                                    <a:pt x="178" y="100"/>
                                  </a:lnTo>
                                  <a:lnTo>
                                    <a:pt x="164" y="110"/>
                                  </a:lnTo>
                                  <a:lnTo>
                                    <a:pt x="150" y="121"/>
                                  </a:lnTo>
                                  <a:lnTo>
                                    <a:pt x="132" y="124"/>
                                  </a:lnTo>
                                  <a:lnTo>
                                    <a:pt x="117" y="126"/>
                                  </a:lnTo>
                                  <a:lnTo>
                                    <a:pt x="99" y="127"/>
                                  </a:lnTo>
                                  <a:lnTo>
                                    <a:pt x="83" y="127"/>
                                  </a:lnTo>
                                  <a:lnTo>
                                    <a:pt x="68" y="128"/>
                                  </a:lnTo>
                                  <a:lnTo>
                                    <a:pt x="52" y="128"/>
                                  </a:lnTo>
                                  <a:lnTo>
                                    <a:pt x="36" y="128"/>
                                  </a:lnTo>
                                  <a:lnTo>
                                    <a:pt x="20" y="128"/>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 name="Freeform 47"/>
                          <wps:cNvSpPr>
                            <a:spLocks/>
                          </wps:cNvSpPr>
                          <wps:spPr bwMode="auto">
                            <a:xfrm>
                              <a:off x="1492250" y="1310640"/>
                              <a:ext cx="102870" cy="60325"/>
                            </a:xfrm>
                            <a:custGeom>
                              <a:avLst/>
                              <a:gdLst>
                                <a:gd name="T0" fmla="*/ 94 w 162"/>
                                <a:gd name="T1" fmla="*/ 95 h 95"/>
                                <a:gd name="T2" fmla="*/ 81 w 162"/>
                                <a:gd name="T3" fmla="*/ 92 h 95"/>
                                <a:gd name="T4" fmla="*/ 64 w 162"/>
                                <a:gd name="T5" fmla="*/ 89 h 95"/>
                                <a:gd name="T6" fmla="*/ 46 w 162"/>
                                <a:gd name="T7" fmla="*/ 87 h 95"/>
                                <a:gd name="T8" fmla="*/ 31 w 162"/>
                                <a:gd name="T9" fmla="*/ 82 h 95"/>
                                <a:gd name="T10" fmla="*/ 16 w 162"/>
                                <a:gd name="T11" fmla="*/ 75 h 95"/>
                                <a:gd name="T12" fmla="*/ 6 w 162"/>
                                <a:gd name="T13" fmla="*/ 66 h 95"/>
                                <a:gd name="T14" fmla="*/ 0 w 162"/>
                                <a:gd name="T15" fmla="*/ 56 h 95"/>
                                <a:gd name="T16" fmla="*/ 2 w 162"/>
                                <a:gd name="T17" fmla="*/ 43 h 95"/>
                                <a:gd name="T18" fmla="*/ 16 w 162"/>
                                <a:gd name="T19" fmla="*/ 38 h 95"/>
                                <a:gd name="T20" fmla="*/ 32 w 162"/>
                                <a:gd name="T21" fmla="*/ 30 h 95"/>
                                <a:gd name="T22" fmla="*/ 48 w 162"/>
                                <a:gd name="T23" fmla="*/ 23 h 95"/>
                                <a:gd name="T24" fmla="*/ 64 w 162"/>
                                <a:gd name="T25" fmla="*/ 18 h 95"/>
                                <a:gd name="T26" fmla="*/ 80 w 162"/>
                                <a:gd name="T27" fmla="*/ 12 h 95"/>
                                <a:gd name="T28" fmla="*/ 95 w 162"/>
                                <a:gd name="T29" fmla="*/ 6 h 95"/>
                                <a:gd name="T30" fmla="*/ 113 w 162"/>
                                <a:gd name="T31" fmla="*/ 3 h 95"/>
                                <a:gd name="T32" fmla="*/ 130 w 162"/>
                                <a:gd name="T33" fmla="*/ 0 h 95"/>
                                <a:gd name="T34" fmla="*/ 131 w 162"/>
                                <a:gd name="T35" fmla="*/ 15 h 95"/>
                                <a:gd name="T36" fmla="*/ 137 w 162"/>
                                <a:gd name="T37" fmla="*/ 25 h 95"/>
                                <a:gd name="T38" fmla="*/ 147 w 162"/>
                                <a:gd name="T39" fmla="*/ 35 h 95"/>
                                <a:gd name="T40" fmla="*/ 162 w 162"/>
                                <a:gd name="T41" fmla="*/ 46 h 95"/>
                                <a:gd name="T42" fmla="*/ 159 w 162"/>
                                <a:gd name="T43" fmla="*/ 53 h 95"/>
                                <a:gd name="T44" fmla="*/ 153 w 162"/>
                                <a:gd name="T45" fmla="*/ 61 h 95"/>
                                <a:gd name="T46" fmla="*/ 144 w 162"/>
                                <a:gd name="T47" fmla="*/ 69 h 95"/>
                                <a:gd name="T48" fmla="*/ 134 w 162"/>
                                <a:gd name="T49" fmla="*/ 77 h 95"/>
                                <a:gd name="T50" fmla="*/ 123 w 162"/>
                                <a:gd name="T51" fmla="*/ 84 h 95"/>
                                <a:gd name="T52" fmla="*/ 111 w 162"/>
                                <a:gd name="T53" fmla="*/ 89 h 95"/>
                                <a:gd name="T54" fmla="*/ 101 w 162"/>
                                <a:gd name="T55" fmla="*/ 94 h 95"/>
                                <a:gd name="T56" fmla="*/ 94 w 162"/>
                                <a:gd name="T57" fmla="*/ 95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62" h="95">
                                  <a:moveTo>
                                    <a:pt x="94" y="95"/>
                                  </a:moveTo>
                                  <a:lnTo>
                                    <a:pt x="81" y="92"/>
                                  </a:lnTo>
                                  <a:lnTo>
                                    <a:pt x="64" y="89"/>
                                  </a:lnTo>
                                  <a:lnTo>
                                    <a:pt x="46" y="87"/>
                                  </a:lnTo>
                                  <a:lnTo>
                                    <a:pt x="31" y="82"/>
                                  </a:lnTo>
                                  <a:lnTo>
                                    <a:pt x="16" y="75"/>
                                  </a:lnTo>
                                  <a:lnTo>
                                    <a:pt x="6" y="66"/>
                                  </a:lnTo>
                                  <a:lnTo>
                                    <a:pt x="0" y="56"/>
                                  </a:lnTo>
                                  <a:lnTo>
                                    <a:pt x="2" y="43"/>
                                  </a:lnTo>
                                  <a:lnTo>
                                    <a:pt x="16" y="38"/>
                                  </a:lnTo>
                                  <a:lnTo>
                                    <a:pt x="32" y="30"/>
                                  </a:lnTo>
                                  <a:lnTo>
                                    <a:pt x="48" y="23"/>
                                  </a:lnTo>
                                  <a:lnTo>
                                    <a:pt x="64" y="18"/>
                                  </a:lnTo>
                                  <a:lnTo>
                                    <a:pt x="80" y="12"/>
                                  </a:lnTo>
                                  <a:lnTo>
                                    <a:pt x="95" y="6"/>
                                  </a:lnTo>
                                  <a:lnTo>
                                    <a:pt x="113" y="3"/>
                                  </a:lnTo>
                                  <a:lnTo>
                                    <a:pt x="130" y="0"/>
                                  </a:lnTo>
                                  <a:lnTo>
                                    <a:pt x="131" y="15"/>
                                  </a:lnTo>
                                  <a:lnTo>
                                    <a:pt x="137" y="25"/>
                                  </a:lnTo>
                                  <a:lnTo>
                                    <a:pt x="147" y="35"/>
                                  </a:lnTo>
                                  <a:lnTo>
                                    <a:pt x="162" y="46"/>
                                  </a:lnTo>
                                  <a:lnTo>
                                    <a:pt x="159" y="53"/>
                                  </a:lnTo>
                                  <a:lnTo>
                                    <a:pt x="153" y="61"/>
                                  </a:lnTo>
                                  <a:lnTo>
                                    <a:pt x="144" y="69"/>
                                  </a:lnTo>
                                  <a:lnTo>
                                    <a:pt x="134" y="77"/>
                                  </a:lnTo>
                                  <a:lnTo>
                                    <a:pt x="123" y="84"/>
                                  </a:lnTo>
                                  <a:lnTo>
                                    <a:pt x="111" y="89"/>
                                  </a:lnTo>
                                  <a:lnTo>
                                    <a:pt x="101" y="94"/>
                                  </a:lnTo>
                                  <a:lnTo>
                                    <a:pt x="94" y="95"/>
                                  </a:lnTo>
                                  <a:close/>
                                </a:path>
                              </a:pathLst>
                            </a:custGeom>
                            <a:solidFill>
                              <a:srgbClr val="99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 name="Freeform 48"/>
                          <wps:cNvSpPr>
                            <a:spLocks/>
                          </wps:cNvSpPr>
                          <wps:spPr bwMode="auto">
                            <a:xfrm>
                              <a:off x="1584960" y="900430"/>
                              <a:ext cx="212090" cy="454025"/>
                            </a:xfrm>
                            <a:custGeom>
                              <a:avLst/>
                              <a:gdLst>
                                <a:gd name="T0" fmla="*/ 33 w 334"/>
                                <a:gd name="T1" fmla="*/ 684 h 715"/>
                                <a:gd name="T2" fmla="*/ 18 w 334"/>
                                <a:gd name="T3" fmla="*/ 370 h 715"/>
                                <a:gd name="T4" fmla="*/ 95 w 334"/>
                                <a:gd name="T5" fmla="*/ 3 h 715"/>
                                <a:gd name="T6" fmla="*/ 174 w 334"/>
                                <a:gd name="T7" fmla="*/ 4 h 715"/>
                                <a:gd name="T8" fmla="*/ 193 w 334"/>
                                <a:gd name="T9" fmla="*/ 96 h 715"/>
                                <a:gd name="T10" fmla="*/ 262 w 334"/>
                                <a:gd name="T11" fmla="*/ 154 h 715"/>
                                <a:gd name="T12" fmla="*/ 283 w 334"/>
                                <a:gd name="T13" fmla="*/ 157 h 715"/>
                                <a:gd name="T14" fmla="*/ 290 w 334"/>
                                <a:gd name="T15" fmla="*/ 171 h 715"/>
                                <a:gd name="T16" fmla="*/ 270 w 334"/>
                                <a:gd name="T17" fmla="*/ 187 h 715"/>
                                <a:gd name="T18" fmla="*/ 308 w 334"/>
                                <a:gd name="T19" fmla="*/ 180 h 715"/>
                                <a:gd name="T20" fmla="*/ 270 w 334"/>
                                <a:gd name="T21" fmla="*/ 217 h 715"/>
                                <a:gd name="T22" fmla="*/ 308 w 334"/>
                                <a:gd name="T23" fmla="*/ 224 h 715"/>
                                <a:gd name="T24" fmla="*/ 273 w 334"/>
                                <a:gd name="T25" fmla="*/ 240 h 715"/>
                                <a:gd name="T26" fmla="*/ 286 w 334"/>
                                <a:gd name="T27" fmla="*/ 245 h 715"/>
                                <a:gd name="T28" fmla="*/ 309 w 334"/>
                                <a:gd name="T29" fmla="*/ 262 h 715"/>
                                <a:gd name="T30" fmla="*/ 262 w 334"/>
                                <a:gd name="T31" fmla="*/ 275 h 715"/>
                                <a:gd name="T32" fmla="*/ 257 w 334"/>
                                <a:gd name="T33" fmla="*/ 282 h 715"/>
                                <a:gd name="T34" fmla="*/ 309 w 334"/>
                                <a:gd name="T35" fmla="*/ 279 h 715"/>
                                <a:gd name="T36" fmla="*/ 279 w 334"/>
                                <a:gd name="T37" fmla="*/ 299 h 715"/>
                                <a:gd name="T38" fmla="*/ 270 w 334"/>
                                <a:gd name="T39" fmla="*/ 309 h 715"/>
                                <a:gd name="T40" fmla="*/ 312 w 334"/>
                                <a:gd name="T41" fmla="*/ 314 h 715"/>
                                <a:gd name="T42" fmla="*/ 288 w 334"/>
                                <a:gd name="T43" fmla="*/ 332 h 715"/>
                                <a:gd name="T44" fmla="*/ 260 w 334"/>
                                <a:gd name="T45" fmla="*/ 347 h 715"/>
                                <a:gd name="T46" fmla="*/ 308 w 334"/>
                                <a:gd name="T47" fmla="*/ 337 h 715"/>
                                <a:gd name="T48" fmla="*/ 301 w 334"/>
                                <a:gd name="T49" fmla="*/ 357 h 715"/>
                                <a:gd name="T50" fmla="*/ 257 w 334"/>
                                <a:gd name="T51" fmla="*/ 368 h 715"/>
                                <a:gd name="T52" fmla="*/ 286 w 334"/>
                                <a:gd name="T53" fmla="*/ 368 h 715"/>
                                <a:gd name="T54" fmla="*/ 315 w 334"/>
                                <a:gd name="T55" fmla="*/ 374 h 715"/>
                                <a:gd name="T56" fmla="*/ 280 w 334"/>
                                <a:gd name="T57" fmla="*/ 390 h 715"/>
                                <a:gd name="T58" fmla="*/ 265 w 334"/>
                                <a:gd name="T59" fmla="*/ 400 h 715"/>
                                <a:gd name="T60" fmla="*/ 315 w 334"/>
                                <a:gd name="T61" fmla="*/ 390 h 715"/>
                                <a:gd name="T62" fmla="*/ 289 w 334"/>
                                <a:gd name="T63" fmla="*/ 416 h 715"/>
                                <a:gd name="T64" fmla="*/ 262 w 334"/>
                                <a:gd name="T65" fmla="*/ 429 h 715"/>
                                <a:gd name="T66" fmla="*/ 316 w 334"/>
                                <a:gd name="T67" fmla="*/ 427 h 715"/>
                                <a:gd name="T68" fmla="*/ 286 w 334"/>
                                <a:gd name="T69" fmla="*/ 450 h 715"/>
                                <a:gd name="T70" fmla="*/ 257 w 334"/>
                                <a:gd name="T71" fmla="*/ 461 h 715"/>
                                <a:gd name="T72" fmla="*/ 303 w 334"/>
                                <a:gd name="T73" fmla="*/ 456 h 715"/>
                                <a:gd name="T74" fmla="*/ 311 w 334"/>
                                <a:gd name="T75" fmla="*/ 476 h 715"/>
                                <a:gd name="T76" fmla="*/ 259 w 334"/>
                                <a:gd name="T77" fmla="*/ 495 h 715"/>
                                <a:gd name="T78" fmla="*/ 282 w 334"/>
                                <a:gd name="T79" fmla="*/ 497 h 715"/>
                                <a:gd name="T80" fmla="*/ 319 w 334"/>
                                <a:gd name="T81" fmla="*/ 494 h 715"/>
                                <a:gd name="T82" fmla="*/ 280 w 334"/>
                                <a:gd name="T83" fmla="*/ 518 h 715"/>
                                <a:gd name="T84" fmla="*/ 286 w 334"/>
                                <a:gd name="T85" fmla="*/ 524 h 715"/>
                                <a:gd name="T86" fmla="*/ 321 w 334"/>
                                <a:gd name="T87" fmla="*/ 525 h 715"/>
                                <a:gd name="T88" fmla="*/ 273 w 334"/>
                                <a:gd name="T89" fmla="*/ 548 h 715"/>
                                <a:gd name="T90" fmla="*/ 265 w 334"/>
                                <a:gd name="T91" fmla="*/ 556 h 715"/>
                                <a:gd name="T92" fmla="*/ 324 w 334"/>
                                <a:gd name="T93" fmla="*/ 541 h 715"/>
                                <a:gd name="T94" fmla="*/ 295 w 334"/>
                                <a:gd name="T95" fmla="*/ 568 h 715"/>
                                <a:gd name="T96" fmla="*/ 275 w 334"/>
                                <a:gd name="T97" fmla="*/ 579 h 715"/>
                                <a:gd name="T98" fmla="*/ 325 w 334"/>
                                <a:gd name="T99" fmla="*/ 576 h 715"/>
                                <a:gd name="T100" fmla="*/ 293 w 334"/>
                                <a:gd name="T101" fmla="*/ 604 h 715"/>
                                <a:gd name="T102" fmla="*/ 263 w 334"/>
                                <a:gd name="T103" fmla="*/ 617 h 715"/>
                                <a:gd name="T104" fmla="*/ 312 w 334"/>
                                <a:gd name="T105" fmla="*/ 606 h 715"/>
                                <a:gd name="T106" fmla="*/ 324 w 334"/>
                                <a:gd name="T107" fmla="*/ 625 h 715"/>
                                <a:gd name="T108" fmla="*/ 262 w 334"/>
                                <a:gd name="T109" fmla="*/ 648 h 715"/>
                                <a:gd name="T110" fmla="*/ 303 w 334"/>
                                <a:gd name="T111" fmla="*/ 642 h 715"/>
                                <a:gd name="T112" fmla="*/ 334 w 334"/>
                                <a:gd name="T113" fmla="*/ 642 h 715"/>
                                <a:gd name="T114" fmla="*/ 280 w 334"/>
                                <a:gd name="T115" fmla="*/ 671 h 715"/>
                                <a:gd name="T116" fmla="*/ 270 w 334"/>
                                <a:gd name="T117" fmla="*/ 679 h 715"/>
                                <a:gd name="T118" fmla="*/ 265 w 334"/>
                                <a:gd name="T119" fmla="*/ 702 h 715"/>
                                <a:gd name="T120" fmla="*/ 168 w 334"/>
                                <a:gd name="T121" fmla="*/ 714 h 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34" h="715">
                                  <a:moveTo>
                                    <a:pt x="162" y="715"/>
                                  </a:moveTo>
                                  <a:lnTo>
                                    <a:pt x="141" y="714"/>
                                  </a:lnTo>
                                  <a:lnTo>
                                    <a:pt x="118" y="711"/>
                                  </a:lnTo>
                                  <a:lnTo>
                                    <a:pt x="96" y="707"/>
                                  </a:lnTo>
                                  <a:lnTo>
                                    <a:pt x="73" y="701"/>
                                  </a:lnTo>
                                  <a:lnTo>
                                    <a:pt x="53" y="694"/>
                                  </a:lnTo>
                                  <a:lnTo>
                                    <a:pt x="33" y="684"/>
                                  </a:lnTo>
                                  <a:lnTo>
                                    <a:pt x="16" y="672"/>
                                  </a:lnTo>
                                  <a:lnTo>
                                    <a:pt x="1" y="658"/>
                                  </a:lnTo>
                                  <a:lnTo>
                                    <a:pt x="0" y="617"/>
                                  </a:lnTo>
                                  <a:lnTo>
                                    <a:pt x="1" y="574"/>
                                  </a:lnTo>
                                  <a:lnTo>
                                    <a:pt x="5" y="533"/>
                                  </a:lnTo>
                                  <a:lnTo>
                                    <a:pt x="11" y="495"/>
                                  </a:lnTo>
                                  <a:lnTo>
                                    <a:pt x="18" y="370"/>
                                  </a:lnTo>
                                  <a:lnTo>
                                    <a:pt x="26" y="246"/>
                                  </a:lnTo>
                                  <a:lnTo>
                                    <a:pt x="30" y="122"/>
                                  </a:lnTo>
                                  <a:lnTo>
                                    <a:pt x="23" y="0"/>
                                  </a:lnTo>
                                  <a:lnTo>
                                    <a:pt x="40" y="1"/>
                                  </a:lnTo>
                                  <a:lnTo>
                                    <a:pt x="57" y="1"/>
                                  </a:lnTo>
                                  <a:lnTo>
                                    <a:pt x="76" y="3"/>
                                  </a:lnTo>
                                  <a:lnTo>
                                    <a:pt x="95" y="3"/>
                                  </a:lnTo>
                                  <a:lnTo>
                                    <a:pt x="112" y="3"/>
                                  </a:lnTo>
                                  <a:lnTo>
                                    <a:pt x="131" y="3"/>
                                  </a:lnTo>
                                  <a:lnTo>
                                    <a:pt x="151" y="3"/>
                                  </a:lnTo>
                                  <a:lnTo>
                                    <a:pt x="170" y="3"/>
                                  </a:lnTo>
                                  <a:lnTo>
                                    <a:pt x="171" y="3"/>
                                  </a:lnTo>
                                  <a:lnTo>
                                    <a:pt x="172" y="4"/>
                                  </a:lnTo>
                                  <a:lnTo>
                                    <a:pt x="174" y="4"/>
                                  </a:lnTo>
                                  <a:lnTo>
                                    <a:pt x="175" y="6"/>
                                  </a:lnTo>
                                  <a:lnTo>
                                    <a:pt x="174" y="21"/>
                                  </a:lnTo>
                                  <a:lnTo>
                                    <a:pt x="172" y="37"/>
                                  </a:lnTo>
                                  <a:lnTo>
                                    <a:pt x="172" y="53"/>
                                  </a:lnTo>
                                  <a:lnTo>
                                    <a:pt x="175" y="72"/>
                                  </a:lnTo>
                                  <a:lnTo>
                                    <a:pt x="184" y="85"/>
                                  </a:lnTo>
                                  <a:lnTo>
                                    <a:pt x="193" y="96"/>
                                  </a:lnTo>
                                  <a:lnTo>
                                    <a:pt x="201" y="108"/>
                                  </a:lnTo>
                                  <a:lnTo>
                                    <a:pt x="211" y="119"/>
                                  </a:lnTo>
                                  <a:lnTo>
                                    <a:pt x="221" y="129"/>
                                  </a:lnTo>
                                  <a:lnTo>
                                    <a:pt x="233" y="138"/>
                                  </a:lnTo>
                                  <a:lnTo>
                                    <a:pt x="246" y="145"/>
                                  </a:lnTo>
                                  <a:lnTo>
                                    <a:pt x="263" y="152"/>
                                  </a:lnTo>
                                  <a:lnTo>
                                    <a:pt x="262" y="154"/>
                                  </a:lnTo>
                                  <a:lnTo>
                                    <a:pt x="262" y="155"/>
                                  </a:lnTo>
                                  <a:lnTo>
                                    <a:pt x="260" y="157"/>
                                  </a:lnTo>
                                  <a:lnTo>
                                    <a:pt x="259" y="158"/>
                                  </a:lnTo>
                                  <a:lnTo>
                                    <a:pt x="265" y="158"/>
                                  </a:lnTo>
                                  <a:lnTo>
                                    <a:pt x="270" y="158"/>
                                  </a:lnTo>
                                  <a:lnTo>
                                    <a:pt x="276" y="158"/>
                                  </a:lnTo>
                                  <a:lnTo>
                                    <a:pt x="283" y="157"/>
                                  </a:lnTo>
                                  <a:lnTo>
                                    <a:pt x="289" y="157"/>
                                  </a:lnTo>
                                  <a:lnTo>
                                    <a:pt x="295" y="155"/>
                                  </a:lnTo>
                                  <a:lnTo>
                                    <a:pt x="302" y="155"/>
                                  </a:lnTo>
                                  <a:lnTo>
                                    <a:pt x="308" y="154"/>
                                  </a:lnTo>
                                  <a:lnTo>
                                    <a:pt x="305" y="161"/>
                                  </a:lnTo>
                                  <a:lnTo>
                                    <a:pt x="299" y="167"/>
                                  </a:lnTo>
                                  <a:lnTo>
                                    <a:pt x="290" y="171"/>
                                  </a:lnTo>
                                  <a:lnTo>
                                    <a:pt x="280" y="174"/>
                                  </a:lnTo>
                                  <a:lnTo>
                                    <a:pt x="272" y="176"/>
                                  </a:lnTo>
                                  <a:lnTo>
                                    <a:pt x="263" y="180"/>
                                  </a:lnTo>
                                  <a:lnTo>
                                    <a:pt x="259" y="184"/>
                                  </a:lnTo>
                                  <a:lnTo>
                                    <a:pt x="257" y="190"/>
                                  </a:lnTo>
                                  <a:lnTo>
                                    <a:pt x="263" y="188"/>
                                  </a:lnTo>
                                  <a:lnTo>
                                    <a:pt x="270" y="187"/>
                                  </a:lnTo>
                                  <a:lnTo>
                                    <a:pt x="276" y="184"/>
                                  </a:lnTo>
                                  <a:lnTo>
                                    <a:pt x="283" y="183"/>
                                  </a:lnTo>
                                  <a:lnTo>
                                    <a:pt x="289" y="180"/>
                                  </a:lnTo>
                                  <a:lnTo>
                                    <a:pt x="295" y="178"/>
                                  </a:lnTo>
                                  <a:lnTo>
                                    <a:pt x="302" y="176"/>
                                  </a:lnTo>
                                  <a:lnTo>
                                    <a:pt x="308" y="174"/>
                                  </a:lnTo>
                                  <a:lnTo>
                                    <a:pt x="308" y="180"/>
                                  </a:lnTo>
                                  <a:lnTo>
                                    <a:pt x="308" y="187"/>
                                  </a:lnTo>
                                  <a:lnTo>
                                    <a:pt x="308" y="193"/>
                                  </a:lnTo>
                                  <a:lnTo>
                                    <a:pt x="309" y="200"/>
                                  </a:lnTo>
                                  <a:lnTo>
                                    <a:pt x="289" y="209"/>
                                  </a:lnTo>
                                  <a:lnTo>
                                    <a:pt x="277" y="213"/>
                                  </a:lnTo>
                                  <a:lnTo>
                                    <a:pt x="273" y="216"/>
                                  </a:lnTo>
                                  <a:lnTo>
                                    <a:pt x="270" y="217"/>
                                  </a:lnTo>
                                  <a:lnTo>
                                    <a:pt x="275" y="217"/>
                                  </a:lnTo>
                                  <a:lnTo>
                                    <a:pt x="279" y="217"/>
                                  </a:lnTo>
                                  <a:lnTo>
                                    <a:pt x="289" y="216"/>
                                  </a:lnTo>
                                  <a:lnTo>
                                    <a:pt x="308" y="212"/>
                                  </a:lnTo>
                                  <a:lnTo>
                                    <a:pt x="308" y="216"/>
                                  </a:lnTo>
                                  <a:lnTo>
                                    <a:pt x="308" y="220"/>
                                  </a:lnTo>
                                  <a:lnTo>
                                    <a:pt x="308" y="224"/>
                                  </a:lnTo>
                                  <a:lnTo>
                                    <a:pt x="309" y="229"/>
                                  </a:lnTo>
                                  <a:lnTo>
                                    <a:pt x="303" y="230"/>
                                  </a:lnTo>
                                  <a:lnTo>
                                    <a:pt x="298" y="233"/>
                                  </a:lnTo>
                                  <a:lnTo>
                                    <a:pt x="290" y="235"/>
                                  </a:lnTo>
                                  <a:lnTo>
                                    <a:pt x="285" y="236"/>
                                  </a:lnTo>
                                  <a:lnTo>
                                    <a:pt x="279" y="237"/>
                                  </a:lnTo>
                                  <a:lnTo>
                                    <a:pt x="273" y="240"/>
                                  </a:lnTo>
                                  <a:lnTo>
                                    <a:pt x="269" y="242"/>
                                  </a:lnTo>
                                  <a:lnTo>
                                    <a:pt x="265" y="245"/>
                                  </a:lnTo>
                                  <a:lnTo>
                                    <a:pt x="270" y="245"/>
                                  </a:lnTo>
                                  <a:lnTo>
                                    <a:pt x="275" y="246"/>
                                  </a:lnTo>
                                  <a:lnTo>
                                    <a:pt x="277" y="246"/>
                                  </a:lnTo>
                                  <a:lnTo>
                                    <a:pt x="282" y="245"/>
                                  </a:lnTo>
                                  <a:lnTo>
                                    <a:pt x="286" y="245"/>
                                  </a:lnTo>
                                  <a:lnTo>
                                    <a:pt x="292" y="243"/>
                                  </a:lnTo>
                                  <a:lnTo>
                                    <a:pt x="299" y="242"/>
                                  </a:lnTo>
                                  <a:lnTo>
                                    <a:pt x="309" y="240"/>
                                  </a:lnTo>
                                  <a:lnTo>
                                    <a:pt x="309" y="246"/>
                                  </a:lnTo>
                                  <a:lnTo>
                                    <a:pt x="309" y="250"/>
                                  </a:lnTo>
                                  <a:lnTo>
                                    <a:pt x="309" y="256"/>
                                  </a:lnTo>
                                  <a:lnTo>
                                    <a:pt x="309" y="262"/>
                                  </a:lnTo>
                                  <a:lnTo>
                                    <a:pt x="302" y="265"/>
                                  </a:lnTo>
                                  <a:lnTo>
                                    <a:pt x="295" y="268"/>
                                  </a:lnTo>
                                  <a:lnTo>
                                    <a:pt x="288" y="269"/>
                                  </a:lnTo>
                                  <a:lnTo>
                                    <a:pt x="282" y="271"/>
                                  </a:lnTo>
                                  <a:lnTo>
                                    <a:pt x="275" y="273"/>
                                  </a:lnTo>
                                  <a:lnTo>
                                    <a:pt x="267" y="273"/>
                                  </a:lnTo>
                                  <a:lnTo>
                                    <a:pt x="262" y="275"/>
                                  </a:lnTo>
                                  <a:lnTo>
                                    <a:pt x="254" y="276"/>
                                  </a:lnTo>
                                  <a:lnTo>
                                    <a:pt x="254" y="278"/>
                                  </a:lnTo>
                                  <a:lnTo>
                                    <a:pt x="254" y="279"/>
                                  </a:lnTo>
                                  <a:lnTo>
                                    <a:pt x="254" y="281"/>
                                  </a:lnTo>
                                  <a:lnTo>
                                    <a:pt x="254" y="282"/>
                                  </a:lnTo>
                                  <a:lnTo>
                                    <a:pt x="256" y="282"/>
                                  </a:lnTo>
                                  <a:lnTo>
                                    <a:pt x="257" y="282"/>
                                  </a:lnTo>
                                  <a:lnTo>
                                    <a:pt x="260" y="282"/>
                                  </a:lnTo>
                                  <a:lnTo>
                                    <a:pt x="265" y="282"/>
                                  </a:lnTo>
                                  <a:lnTo>
                                    <a:pt x="270" y="281"/>
                                  </a:lnTo>
                                  <a:lnTo>
                                    <a:pt x="280" y="279"/>
                                  </a:lnTo>
                                  <a:lnTo>
                                    <a:pt x="292" y="278"/>
                                  </a:lnTo>
                                  <a:lnTo>
                                    <a:pt x="309" y="275"/>
                                  </a:lnTo>
                                  <a:lnTo>
                                    <a:pt x="309" y="279"/>
                                  </a:lnTo>
                                  <a:lnTo>
                                    <a:pt x="309" y="282"/>
                                  </a:lnTo>
                                  <a:lnTo>
                                    <a:pt x="309" y="286"/>
                                  </a:lnTo>
                                  <a:lnTo>
                                    <a:pt x="311" y="291"/>
                                  </a:lnTo>
                                  <a:lnTo>
                                    <a:pt x="303" y="294"/>
                                  </a:lnTo>
                                  <a:lnTo>
                                    <a:pt x="295" y="296"/>
                                  </a:lnTo>
                                  <a:lnTo>
                                    <a:pt x="286" y="298"/>
                                  </a:lnTo>
                                  <a:lnTo>
                                    <a:pt x="279" y="299"/>
                                  </a:lnTo>
                                  <a:lnTo>
                                    <a:pt x="270" y="302"/>
                                  </a:lnTo>
                                  <a:lnTo>
                                    <a:pt x="265" y="304"/>
                                  </a:lnTo>
                                  <a:lnTo>
                                    <a:pt x="257" y="305"/>
                                  </a:lnTo>
                                  <a:lnTo>
                                    <a:pt x="253" y="308"/>
                                  </a:lnTo>
                                  <a:lnTo>
                                    <a:pt x="257" y="311"/>
                                  </a:lnTo>
                                  <a:lnTo>
                                    <a:pt x="263" y="311"/>
                                  </a:lnTo>
                                  <a:lnTo>
                                    <a:pt x="270" y="309"/>
                                  </a:lnTo>
                                  <a:lnTo>
                                    <a:pt x="279" y="308"/>
                                  </a:lnTo>
                                  <a:lnTo>
                                    <a:pt x="288" y="307"/>
                                  </a:lnTo>
                                  <a:lnTo>
                                    <a:pt x="296" y="305"/>
                                  </a:lnTo>
                                  <a:lnTo>
                                    <a:pt x="305" y="305"/>
                                  </a:lnTo>
                                  <a:lnTo>
                                    <a:pt x="312" y="305"/>
                                  </a:lnTo>
                                  <a:lnTo>
                                    <a:pt x="312" y="309"/>
                                  </a:lnTo>
                                  <a:lnTo>
                                    <a:pt x="312" y="314"/>
                                  </a:lnTo>
                                  <a:lnTo>
                                    <a:pt x="312" y="319"/>
                                  </a:lnTo>
                                  <a:lnTo>
                                    <a:pt x="312" y="324"/>
                                  </a:lnTo>
                                  <a:lnTo>
                                    <a:pt x="306" y="327"/>
                                  </a:lnTo>
                                  <a:lnTo>
                                    <a:pt x="302" y="328"/>
                                  </a:lnTo>
                                  <a:lnTo>
                                    <a:pt x="298" y="330"/>
                                  </a:lnTo>
                                  <a:lnTo>
                                    <a:pt x="293" y="331"/>
                                  </a:lnTo>
                                  <a:lnTo>
                                    <a:pt x="288" y="332"/>
                                  </a:lnTo>
                                  <a:lnTo>
                                    <a:pt x="282" y="334"/>
                                  </a:lnTo>
                                  <a:lnTo>
                                    <a:pt x="272" y="337"/>
                                  </a:lnTo>
                                  <a:lnTo>
                                    <a:pt x="260" y="340"/>
                                  </a:lnTo>
                                  <a:lnTo>
                                    <a:pt x="260" y="341"/>
                                  </a:lnTo>
                                  <a:lnTo>
                                    <a:pt x="260" y="342"/>
                                  </a:lnTo>
                                  <a:lnTo>
                                    <a:pt x="260" y="345"/>
                                  </a:lnTo>
                                  <a:lnTo>
                                    <a:pt x="260" y="347"/>
                                  </a:lnTo>
                                  <a:lnTo>
                                    <a:pt x="266" y="345"/>
                                  </a:lnTo>
                                  <a:lnTo>
                                    <a:pt x="273" y="344"/>
                                  </a:lnTo>
                                  <a:lnTo>
                                    <a:pt x="279" y="341"/>
                                  </a:lnTo>
                                  <a:lnTo>
                                    <a:pt x="286" y="340"/>
                                  </a:lnTo>
                                  <a:lnTo>
                                    <a:pt x="293" y="338"/>
                                  </a:lnTo>
                                  <a:lnTo>
                                    <a:pt x="301" y="337"/>
                                  </a:lnTo>
                                  <a:lnTo>
                                    <a:pt x="308" y="337"/>
                                  </a:lnTo>
                                  <a:lnTo>
                                    <a:pt x="315" y="338"/>
                                  </a:lnTo>
                                  <a:lnTo>
                                    <a:pt x="315" y="341"/>
                                  </a:lnTo>
                                  <a:lnTo>
                                    <a:pt x="315" y="344"/>
                                  </a:lnTo>
                                  <a:lnTo>
                                    <a:pt x="315" y="348"/>
                                  </a:lnTo>
                                  <a:lnTo>
                                    <a:pt x="315" y="351"/>
                                  </a:lnTo>
                                  <a:lnTo>
                                    <a:pt x="308" y="354"/>
                                  </a:lnTo>
                                  <a:lnTo>
                                    <a:pt x="301" y="357"/>
                                  </a:lnTo>
                                  <a:lnTo>
                                    <a:pt x="293" y="360"/>
                                  </a:lnTo>
                                  <a:lnTo>
                                    <a:pt x="286" y="361"/>
                                  </a:lnTo>
                                  <a:lnTo>
                                    <a:pt x="279" y="364"/>
                                  </a:lnTo>
                                  <a:lnTo>
                                    <a:pt x="272" y="366"/>
                                  </a:lnTo>
                                  <a:lnTo>
                                    <a:pt x="265" y="366"/>
                                  </a:lnTo>
                                  <a:lnTo>
                                    <a:pt x="257" y="367"/>
                                  </a:lnTo>
                                  <a:lnTo>
                                    <a:pt x="257" y="368"/>
                                  </a:lnTo>
                                  <a:lnTo>
                                    <a:pt x="257" y="370"/>
                                  </a:lnTo>
                                  <a:lnTo>
                                    <a:pt x="257" y="373"/>
                                  </a:lnTo>
                                  <a:lnTo>
                                    <a:pt x="257" y="376"/>
                                  </a:lnTo>
                                  <a:lnTo>
                                    <a:pt x="265" y="374"/>
                                  </a:lnTo>
                                  <a:lnTo>
                                    <a:pt x="272" y="373"/>
                                  </a:lnTo>
                                  <a:lnTo>
                                    <a:pt x="279" y="371"/>
                                  </a:lnTo>
                                  <a:lnTo>
                                    <a:pt x="286" y="368"/>
                                  </a:lnTo>
                                  <a:lnTo>
                                    <a:pt x="293" y="367"/>
                                  </a:lnTo>
                                  <a:lnTo>
                                    <a:pt x="301" y="366"/>
                                  </a:lnTo>
                                  <a:lnTo>
                                    <a:pt x="308" y="364"/>
                                  </a:lnTo>
                                  <a:lnTo>
                                    <a:pt x="315" y="363"/>
                                  </a:lnTo>
                                  <a:lnTo>
                                    <a:pt x="315" y="367"/>
                                  </a:lnTo>
                                  <a:lnTo>
                                    <a:pt x="315" y="370"/>
                                  </a:lnTo>
                                  <a:lnTo>
                                    <a:pt x="315" y="374"/>
                                  </a:lnTo>
                                  <a:lnTo>
                                    <a:pt x="315" y="378"/>
                                  </a:lnTo>
                                  <a:lnTo>
                                    <a:pt x="309" y="381"/>
                                  </a:lnTo>
                                  <a:lnTo>
                                    <a:pt x="305" y="383"/>
                                  </a:lnTo>
                                  <a:lnTo>
                                    <a:pt x="299" y="384"/>
                                  </a:lnTo>
                                  <a:lnTo>
                                    <a:pt x="295" y="386"/>
                                  </a:lnTo>
                                  <a:lnTo>
                                    <a:pt x="288" y="387"/>
                                  </a:lnTo>
                                  <a:lnTo>
                                    <a:pt x="280" y="390"/>
                                  </a:lnTo>
                                  <a:lnTo>
                                    <a:pt x="269" y="393"/>
                                  </a:lnTo>
                                  <a:lnTo>
                                    <a:pt x="254" y="396"/>
                                  </a:lnTo>
                                  <a:lnTo>
                                    <a:pt x="254" y="397"/>
                                  </a:lnTo>
                                  <a:lnTo>
                                    <a:pt x="254" y="399"/>
                                  </a:lnTo>
                                  <a:lnTo>
                                    <a:pt x="253" y="400"/>
                                  </a:lnTo>
                                  <a:lnTo>
                                    <a:pt x="253" y="402"/>
                                  </a:lnTo>
                                  <a:lnTo>
                                    <a:pt x="265" y="400"/>
                                  </a:lnTo>
                                  <a:lnTo>
                                    <a:pt x="273" y="399"/>
                                  </a:lnTo>
                                  <a:lnTo>
                                    <a:pt x="280" y="397"/>
                                  </a:lnTo>
                                  <a:lnTo>
                                    <a:pt x="286" y="397"/>
                                  </a:lnTo>
                                  <a:lnTo>
                                    <a:pt x="292" y="396"/>
                                  </a:lnTo>
                                  <a:lnTo>
                                    <a:pt x="299" y="394"/>
                                  </a:lnTo>
                                  <a:lnTo>
                                    <a:pt x="306" y="393"/>
                                  </a:lnTo>
                                  <a:lnTo>
                                    <a:pt x="315" y="390"/>
                                  </a:lnTo>
                                  <a:lnTo>
                                    <a:pt x="315" y="394"/>
                                  </a:lnTo>
                                  <a:lnTo>
                                    <a:pt x="315" y="399"/>
                                  </a:lnTo>
                                  <a:lnTo>
                                    <a:pt x="315" y="403"/>
                                  </a:lnTo>
                                  <a:lnTo>
                                    <a:pt x="315" y="407"/>
                                  </a:lnTo>
                                  <a:lnTo>
                                    <a:pt x="306" y="412"/>
                                  </a:lnTo>
                                  <a:lnTo>
                                    <a:pt x="298" y="414"/>
                                  </a:lnTo>
                                  <a:lnTo>
                                    <a:pt x="289" y="416"/>
                                  </a:lnTo>
                                  <a:lnTo>
                                    <a:pt x="279" y="417"/>
                                  </a:lnTo>
                                  <a:lnTo>
                                    <a:pt x="270" y="420"/>
                                  </a:lnTo>
                                  <a:lnTo>
                                    <a:pt x="263" y="422"/>
                                  </a:lnTo>
                                  <a:lnTo>
                                    <a:pt x="254" y="425"/>
                                  </a:lnTo>
                                  <a:lnTo>
                                    <a:pt x="247" y="429"/>
                                  </a:lnTo>
                                  <a:lnTo>
                                    <a:pt x="253" y="429"/>
                                  </a:lnTo>
                                  <a:lnTo>
                                    <a:pt x="262" y="429"/>
                                  </a:lnTo>
                                  <a:lnTo>
                                    <a:pt x="270" y="427"/>
                                  </a:lnTo>
                                  <a:lnTo>
                                    <a:pt x="282" y="426"/>
                                  </a:lnTo>
                                  <a:lnTo>
                                    <a:pt x="292" y="425"/>
                                  </a:lnTo>
                                  <a:lnTo>
                                    <a:pt x="302" y="423"/>
                                  </a:lnTo>
                                  <a:lnTo>
                                    <a:pt x="311" y="423"/>
                                  </a:lnTo>
                                  <a:lnTo>
                                    <a:pt x="316" y="423"/>
                                  </a:lnTo>
                                  <a:lnTo>
                                    <a:pt x="316" y="427"/>
                                  </a:lnTo>
                                  <a:lnTo>
                                    <a:pt x="316" y="432"/>
                                  </a:lnTo>
                                  <a:lnTo>
                                    <a:pt x="316" y="436"/>
                                  </a:lnTo>
                                  <a:lnTo>
                                    <a:pt x="316" y="440"/>
                                  </a:lnTo>
                                  <a:lnTo>
                                    <a:pt x="308" y="443"/>
                                  </a:lnTo>
                                  <a:lnTo>
                                    <a:pt x="301" y="446"/>
                                  </a:lnTo>
                                  <a:lnTo>
                                    <a:pt x="293" y="448"/>
                                  </a:lnTo>
                                  <a:lnTo>
                                    <a:pt x="286" y="450"/>
                                  </a:lnTo>
                                  <a:lnTo>
                                    <a:pt x="279" y="452"/>
                                  </a:lnTo>
                                  <a:lnTo>
                                    <a:pt x="272" y="453"/>
                                  </a:lnTo>
                                  <a:lnTo>
                                    <a:pt x="265" y="455"/>
                                  </a:lnTo>
                                  <a:lnTo>
                                    <a:pt x="257" y="456"/>
                                  </a:lnTo>
                                  <a:lnTo>
                                    <a:pt x="257" y="458"/>
                                  </a:lnTo>
                                  <a:lnTo>
                                    <a:pt x="257" y="459"/>
                                  </a:lnTo>
                                  <a:lnTo>
                                    <a:pt x="257" y="461"/>
                                  </a:lnTo>
                                  <a:lnTo>
                                    <a:pt x="257" y="462"/>
                                  </a:lnTo>
                                  <a:lnTo>
                                    <a:pt x="269" y="461"/>
                                  </a:lnTo>
                                  <a:lnTo>
                                    <a:pt x="277" y="461"/>
                                  </a:lnTo>
                                  <a:lnTo>
                                    <a:pt x="285" y="459"/>
                                  </a:lnTo>
                                  <a:lnTo>
                                    <a:pt x="290" y="459"/>
                                  </a:lnTo>
                                  <a:lnTo>
                                    <a:pt x="296" y="458"/>
                                  </a:lnTo>
                                  <a:lnTo>
                                    <a:pt x="303" y="456"/>
                                  </a:lnTo>
                                  <a:lnTo>
                                    <a:pt x="311" y="455"/>
                                  </a:lnTo>
                                  <a:lnTo>
                                    <a:pt x="319" y="452"/>
                                  </a:lnTo>
                                  <a:lnTo>
                                    <a:pt x="319" y="458"/>
                                  </a:lnTo>
                                  <a:lnTo>
                                    <a:pt x="319" y="462"/>
                                  </a:lnTo>
                                  <a:lnTo>
                                    <a:pt x="318" y="466"/>
                                  </a:lnTo>
                                  <a:lnTo>
                                    <a:pt x="318" y="472"/>
                                  </a:lnTo>
                                  <a:lnTo>
                                    <a:pt x="311" y="476"/>
                                  </a:lnTo>
                                  <a:lnTo>
                                    <a:pt x="303" y="481"/>
                                  </a:lnTo>
                                  <a:lnTo>
                                    <a:pt x="296" y="484"/>
                                  </a:lnTo>
                                  <a:lnTo>
                                    <a:pt x="289" y="486"/>
                                  </a:lnTo>
                                  <a:lnTo>
                                    <a:pt x="282" y="489"/>
                                  </a:lnTo>
                                  <a:lnTo>
                                    <a:pt x="275" y="491"/>
                                  </a:lnTo>
                                  <a:lnTo>
                                    <a:pt x="267" y="494"/>
                                  </a:lnTo>
                                  <a:lnTo>
                                    <a:pt x="259" y="495"/>
                                  </a:lnTo>
                                  <a:lnTo>
                                    <a:pt x="259" y="497"/>
                                  </a:lnTo>
                                  <a:lnTo>
                                    <a:pt x="259" y="498"/>
                                  </a:lnTo>
                                  <a:lnTo>
                                    <a:pt x="259" y="499"/>
                                  </a:lnTo>
                                  <a:lnTo>
                                    <a:pt x="259" y="501"/>
                                  </a:lnTo>
                                  <a:lnTo>
                                    <a:pt x="266" y="499"/>
                                  </a:lnTo>
                                  <a:lnTo>
                                    <a:pt x="275" y="498"/>
                                  </a:lnTo>
                                  <a:lnTo>
                                    <a:pt x="282" y="497"/>
                                  </a:lnTo>
                                  <a:lnTo>
                                    <a:pt x="289" y="494"/>
                                  </a:lnTo>
                                  <a:lnTo>
                                    <a:pt x="296" y="491"/>
                                  </a:lnTo>
                                  <a:lnTo>
                                    <a:pt x="303" y="488"/>
                                  </a:lnTo>
                                  <a:lnTo>
                                    <a:pt x="312" y="486"/>
                                  </a:lnTo>
                                  <a:lnTo>
                                    <a:pt x="319" y="485"/>
                                  </a:lnTo>
                                  <a:lnTo>
                                    <a:pt x="319" y="489"/>
                                  </a:lnTo>
                                  <a:lnTo>
                                    <a:pt x="319" y="494"/>
                                  </a:lnTo>
                                  <a:lnTo>
                                    <a:pt x="319" y="499"/>
                                  </a:lnTo>
                                  <a:lnTo>
                                    <a:pt x="321" y="504"/>
                                  </a:lnTo>
                                  <a:lnTo>
                                    <a:pt x="309" y="508"/>
                                  </a:lnTo>
                                  <a:lnTo>
                                    <a:pt x="301" y="511"/>
                                  </a:lnTo>
                                  <a:lnTo>
                                    <a:pt x="293" y="514"/>
                                  </a:lnTo>
                                  <a:lnTo>
                                    <a:pt x="286" y="517"/>
                                  </a:lnTo>
                                  <a:lnTo>
                                    <a:pt x="280" y="518"/>
                                  </a:lnTo>
                                  <a:lnTo>
                                    <a:pt x="273" y="520"/>
                                  </a:lnTo>
                                  <a:lnTo>
                                    <a:pt x="265" y="522"/>
                                  </a:lnTo>
                                  <a:lnTo>
                                    <a:pt x="253" y="525"/>
                                  </a:lnTo>
                                  <a:lnTo>
                                    <a:pt x="257" y="527"/>
                                  </a:lnTo>
                                  <a:lnTo>
                                    <a:pt x="266" y="528"/>
                                  </a:lnTo>
                                  <a:lnTo>
                                    <a:pt x="275" y="527"/>
                                  </a:lnTo>
                                  <a:lnTo>
                                    <a:pt x="286" y="524"/>
                                  </a:lnTo>
                                  <a:lnTo>
                                    <a:pt x="296" y="521"/>
                                  </a:lnTo>
                                  <a:lnTo>
                                    <a:pt x="306" y="518"/>
                                  </a:lnTo>
                                  <a:lnTo>
                                    <a:pt x="315" y="514"/>
                                  </a:lnTo>
                                  <a:lnTo>
                                    <a:pt x="321" y="512"/>
                                  </a:lnTo>
                                  <a:lnTo>
                                    <a:pt x="321" y="517"/>
                                  </a:lnTo>
                                  <a:lnTo>
                                    <a:pt x="321" y="521"/>
                                  </a:lnTo>
                                  <a:lnTo>
                                    <a:pt x="321" y="525"/>
                                  </a:lnTo>
                                  <a:lnTo>
                                    <a:pt x="322" y="530"/>
                                  </a:lnTo>
                                  <a:lnTo>
                                    <a:pt x="313" y="534"/>
                                  </a:lnTo>
                                  <a:lnTo>
                                    <a:pt x="305" y="538"/>
                                  </a:lnTo>
                                  <a:lnTo>
                                    <a:pt x="298" y="541"/>
                                  </a:lnTo>
                                  <a:lnTo>
                                    <a:pt x="289" y="544"/>
                                  </a:lnTo>
                                  <a:lnTo>
                                    <a:pt x="282" y="547"/>
                                  </a:lnTo>
                                  <a:lnTo>
                                    <a:pt x="273" y="548"/>
                                  </a:lnTo>
                                  <a:lnTo>
                                    <a:pt x="265" y="548"/>
                                  </a:lnTo>
                                  <a:lnTo>
                                    <a:pt x="256" y="550"/>
                                  </a:lnTo>
                                  <a:lnTo>
                                    <a:pt x="256" y="551"/>
                                  </a:lnTo>
                                  <a:lnTo>
                                    <a:pt x="256" y="553"/>
                                  </a:lnTo>
                                  <a:lnTo>
                                    <a:pt x="256" y="554"/>
                                  </a:lnTo>
                                  <a:lnTo>
                                    <a:pt x="256" y="556"/>
                                  </a:lnTo>
                                  <a:lnTo>
                                    <a:pt x="265" y="556"/>
                                  </a:lnTo>
                                  <a:lnTo>
                                    <a:pt x="273" y="556"/>
                                  </a:lnTo>
                                  <a:lnTo>
                                    <a:pt x="282" y="554"/>
                                  </a:lnTo>
                                  <a:lnTo>
                                    <a:pt x="289" y="553"/>
                                  </a:lnTo>
                                  <a:lnTo>
                                    <a:pt x="298" y="551"/>
                                  </a:lnTo>
                                  <a:lnTo>
                                    <a:pt x="305" y="548"/>
                                  </a:lnTo>
                                  <a:lnTo>
                                    <a:pt x="315" y="545"/>
                                  </a:lnTo>
                                  <a:lnTo>
                                    <a:pt x="324" y="541"/>
                                  </a:lnTo>
                                  <a:lnTo>
                                    <a:pt x="324" y="545"/>
                                  </a:lnTo>
                                  <a:lnTo>
                                    <a:pt x="324" y="550"/>
                                  </a:lnTo>
                                  <a:lnTo>
                                    <a:pt x="324" y="554"/>
                                  </a:lnTo>
                                  <a:lnTo>
                                    <a:pt x="325" y="557"/>
                                  </a:lnTo>
                                  <a:lnTo>
                                    <a:pt x="312" y="561"/>
                                  </a:lnTo>
                                  <a:lnTo>
                                    <a:pt x="303" y="566"/>
                                  </a:lnTo>
                                  <a:lnTo>
                                    <a:pt x="295" y="568"/>
                                  </a:lnTo>
                                  <a:lnTo>
                                    <a:pt x="289" y="570"/>
                                  </a:lnTo>
                                  <a:lnTo>
                                    <a:pt x="282" y="573"/>
                                  </a:lnTo>
                                  <a:lnTo>
                                    <a:pt x="276" y="574"/>
                                  </a:lnTo>
                                  <a:lnTo>
                                    <a:pt x="269" y="577"/>
                                  </a:lnTo>
                                  <a:lnTo>
                                    <a:pt x="259" y="580"/>
                                  </a:lnTo>
                                  <a:lnTo>
                                    <a:pt x="266" y="580"/>
                                  </a:lnTo>
                                  <a:lnTo>
                                    <a:pt x="275" y="579"/>
                                  </a:lnTo>
                                  <a:lnTo>
                                    <a:pt x="283" y="579"/>
                                  </a:lnTo>
                                  <a:lnTo>
                                    <a:pt x="292" y="577"/>
                                  </a:lnTo>
                                  <a:lnTo>
                                    <a:pt x="301" y="576"/>
                                  </a:lnTo>
                                  <a:lnTo>
                                    <a:pt x="308" y="574"/>
                                  </a:lnTo>
                                  <a:lnTo>
                                    <a:pt x="316" y="574"/>
                                  </a:lnTo>
                                  <a:lnTo>
                                    <a:pt x="325" y="573"/>
                                  </a:lnTo>
                                  <a:lnTo>
                                    <a:pt x="325" y="576"/>
                                  </a:lnTo>
                                  <a:lnTo>
                                    <a:pt x="325" y="580"/>
                                  </a:lnTo>
                                  <a:lnTo>
                                    <a:pt x="325" y="584"/>
                                  </a:lnTo>
                                  <a:lnTo>
                                    <a:pt x="326" y="589"/>
                                  </a:lnTo>
                                  <a:lnTo>
                                    <a:pt x="318" y="593"/>
                                  </a:lnTo>
                                  <a:lnTo>
                                    <a:pt x="311" y="597"/>
                                  </a:lnTo>
                                  <a:lnTo>
                                    <a:pt x="302" y="602"/>
                                  </a:lnTo>
                                  <a:lnTo>
                                    <a:pt x="293" y="604"/>
                                  </a:lnTo>
                                  <a:lnTo>
                                    <a:pt x="285" y="609"/>
                                  </a:lnTo>
                                  <a:lnTo>
                                    <a:pt x="277" y="612"/>
                                  </a:lnTo>
                                  <a:lnTo>
                                    <a:pt x="269" y="613"/>
                                  </a:lnTo>
                                  <a:lnTo>
                                    <a:pt x="262" y="616"/>
                                  </a:lnTo>
                                  <a:lnTo>
                                    <a:pt x="262" y="616"/>
                                  </a:lnTo>
                                  <a:lnTo>
                                    <a:pt x="263" y="617"/>
                                  </a:lnTo>
                                  <a:lnTo>
                                    <a:pt x="263" y="617"/>
                                  </a:lnTo>
                                  <a:lnTo>
                                    <a:pt x="263" y="619"/>
                                  </a:lnTo>
                                  <a:lnTo>
                                    <a:pt x="270" y="617"/>
                                  </a:lnTo>
                                  <a:lnTo>
                                    <a:pt x="279" y="616"/>
                                  </a:lnTo>
                                  <a:lnTo>
                                    <a:pt x="286" y="615"/>
                                  </a:lnTo>
                                  <a:lnTo>
                                    <a:pt x="295" y="612"/>
                                  </a:lnTo>
                                  <a:lnTo>
                                    <a:pt x="303" y="609"/>
                                  </a:lnTo>
                                  <a:lnTo>
                                    <a:pt x="312" y="606"/>
                                  </a:lnTo>
                                  <a:lnTo>
                                    <a:pt x="321" y="603"/>
                                  </a:lnTo>
                                  <a:lnTo>
                                    <a:pt x="329" y="600"/>
                                  </a:lnTo>
                                  <a:lnTo>
                                    <a:pt x="329" y="606"/>
                                  </a:lnTo>
                                  <a:lnTo>
                                    <a:pt x="329" y="610"/>
                                  </a:lnTo>
                                  <a:lnTo>
                                    <a:pt x="329" y="616"/>
                                  </a:lnTo>
                                  <a:lnTo>
                                    <a:pt x="331" y="622"/>
                                  </a:lnTo>
                                  <a:lnTo>
                                    <a:pt x="324" y="625"/>
                                  </a:lnTo>
                                  <a:lnTo>
                                    <a:pt x="313" y="629"/>
                                  </a:lnTo>
                                  <a:lnTo>
                                    <a:pt x="302" y="633"/>
                                  </a:lnTo>
                                  <a:lnTo>
                                    <a:pt x="290" y="638"/>
                                  </a:lnTo>
                                  <a:lnTo>
                                    <a:pt x="279" y="640"/>
                                  </a:lnTo>
                                  <a:lnTo>
                                    <a:pt x="270" y="645"/>
                                  </a:lnTo>
                                  <a:lnTo>
                                    <a:pt x="265" y="646"/>
                                  </a:lnTo>
                                  <a:lnTo>
                                    <a:pt x="262" y="648"/>
                                  </a:lnTo>
                                  <a:lnTo>
                                    <a:pt x="262" y="649"/>
                                  </a:lnTo>
                                  <a:lnTo>
                                    <a:pt x="263" y="649"/>
                                  </a:lnTo>
                                  <a:lnTo>
                                    <a:pt x="263" y="651"/>
                                  </a:lnTo>
                                  <a:lnTo>
                                    <a:pt x="263" y="651"/>
                                  </a:lnTo>
                                  <a:lnTo>
                                    <a:pt x="279" y="648"/>
                                  </a:lnTo>
                                  <a:lnTo>
                                    <a:pt x="293" y="645"/>
                                  </a:lnTo>
                                  <a:lnTo>
                                    <a:pt x="303" y="642"/>
                                  </a:lnTo>
                                  <a:lnTo>
                                    <a:pt x="312" y="640"/>
                                  </a:lnTo>
                                  <a:lnTo>
                                    <a:pt x="318" y="639"/>
                                  </a:lnTo>
                                  <a:lnTo>
                                    <a:pt x="324" y="638"/>
                                  </a:lnTo>
                                  <a:lnTo>
                                    <a:pt x="328" y="636"/>
                                  </a:lnTo>
                                  <a:lnTo>
                                    <a:pt x="334" y="635"/>
                                  </a:lnTo>
                                  <a:lnTo>
                                    <a:pt x="334" y="638"/>
                                  </a:lnTo>
                                  <a:lnTo>
                                    <a:pt x="334" y="642"/>
                                  </a:lnTo>
                                  <a:lnTo>
                                    <a:pt x="334" y="645"/>
                                  </a:lnTo>
                                  <a:lnTo>
                                    <a:pt x="334" y="649"/>
                                  </a:lnTo>
                                  <a:lnTo>
                                    <a:pt x="322" y="656"/>
                                  </a:lnTo>
                                  <a:lnTo>
                                    <a:pt x="312" y="661"/>
                                  </a:lnTo>
                                  <a:lnTo>
                                    <a:pt x="302" y="665"/>
                                  </a:lnTo>
                                  <a:lnTo>
                                    <a:pt x="290" y="668"/>
                                  </a:lnTo>
                                  <a:lnTo>
                                    <a:pt x="280" y="671"/>
                                  </a:lnTo>
                                  <a:lnTo>
                                    <a:pt x="270" y="672"/>
                                  </a:lnTo>
                                  <a:lnTo>
                                    <a:pt x="259" y="675"/>
                                  </a:lnTo>
                                  <a:lnTo>
                                    <a:pt x="247" y="678"/>
                                  </a:lnTo>
                                  <a:lnTo>
                                    <a:pt x="250" y="679"/>
                                  </a:lnTo>
                                  <a:lnTo>
                                    <a:pt x="256" y="679"/>
                                  </a:lnTo>
                                  <a:lnTo>
                                    <a:pt x="263" y="679"/>
                                  </a:lnTo>
                                  <a:lnTo>
                                    <a:pt x="270" y="679"/>
                                  </a:lnTo>
                                  <a:lnTo>
                                    <a:pt x="279" y="679"/>
                                  </a:lnTo>
                                  <a:lnTo>
                                    <a:pt x="288" y="679"/>
                                  </a:lnTo>
                                  <a:lnTo>
                                    <a:pt x="295" y="679"/>
                                  </a:lnTo>
                                  <a:lnTo>
                                    <a:pt x="301" y="679"/>
                                  </a:lnTo>
                                  <a:lnTo>
                                    <a:pt x="290" y="689"/>
                                  </a:lnTo>
                                  <a:lnTo>
                                    <a:pt x="277" y="697"/>
                                  </a:lnTo>
                                  <a:lnTo>
                                    <a:pt x="265" y="702"/>
                                  </a:lnTo>
                                  <a:lnTo>
                                    <a:pt x="249" y="707"/>
                                  </a:lnTo>
                                  <a:lnTo>
                                    <a:pt x="234" y="710"/>
                                  </a:lnTo>
                                  <a:lnTo>
                                    <a:pt x="220" y="712"/>
                                  </a:lnTo>
                                  <a:lnTo>
                                    <a:pt x="206" y="714"/>
                                  </a:lnTo>
                                  <a:lnTo>
                                    <a:pt x="193" y="715"/>
                                  </a:lnTo>
                                  <a:lnTo>
                                    <a:pt x="177" y="714"/>
                                  </a:lnTo>
                                  <a:lnTo>
                                    <a:pt x="168" y="714"/>
                                  </a:lnTo>
                                  <a:lnTo>
                                    <a:pt x="164" y="714"/>
                                  </a:lnTo>
                                  <a:lnTo>
                                    <a:pt x="162" y="715"/>
                                  </a:lnTo>
                                  <a:close/>
                                </a:path>
                              </a:pathLst>
                            </a:custGeom>
                            <a:solidFill>
                              <a:srgbClr val="33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 name="Freeform 49"/>
                          <wps:cNvSpPr>
                            <a:spLocks/>
                          </wps:cNvSpPr>
                          <wps:spPr bwMode="auto">
                            <a:xfrm>
                              <a:off x="1142365" y="1318895"/>
                              <a:ext cx="59690" cy="34925"/>
                            </a:xfrm>
                            <a:custGeom>
                              <a:avLst/>
                              <a:gdLst>
                                <a:gd name="T0" fmla="*/ 9 w 94"/>
                                <a:gd name="T1" fmla="*/ 55 h 55"/>
                                <a:gd name="T2" fmla="*/ 2 w 94"/>
                                <a:gd name="T3" fmla="*/ 46 h 55"/>
                                <a:gd name="T4" fmla="*/ 0 w 94"/>
                                <a:gd name="T5" fmla="*/ 36 h 55"/>
                                <a:gd name="T6" fmla="*/ 6 w 94"/>
                                <a:gd name="T7" fmla="*/ 28 h 55"/>
                                <a:gd name="T8" fmla="*/ 14 w 94"/>
                                <a:gd name="T9" fmla="*/ 19 h 55"/>
                                <a:gd name="T10" fmla="*/ 26 w 94"/>
                                <a:gd name="T11" fmla="*/ 12 h 55"/>
                                <a:gd name="T12" fmla="*/ 38 w 94"/>
                                <a:gd name="T13" fmla="*/ 6 h 55"/>
                                <a:gd name="T14" fmla="*/ 49 w 94"/>
                                <a:gd name="T15" fmla="*/ 3 h 55"/>
                                <a:gd name="T16" fmla="*/ 58 w 94"/>
                                <a:gd name="T17" fmla="*/ 0 h 55"/>
                                <a:gd name="T18" fmla="*/ 66 w 94"/>
                                <a:gd name="T19" fmla="*/ 2 h 55"/>
                                <a:gd name="T20" fmla="*/ 76 w 94"/>
                                <a:gd name="T21" fmla="*/ 3 h 55"/>
                                <a:gd name="T22" fmla="*/ 85 w 94"/>
                                <a:gd name="T23" fmla="*/ 6 h 55"/>
                                <a:gd name="T24" fmla="*/ 94 w 94"/>
                                <a:gd name="T25" fmla="*/ 7 h 55"/>
                                <a:gd name="T26" fmla="*/ 91 w 94"/>
                                <a:gd name="T27" fmla="*/ 9 h 55"/>
                                <a:gd name="T28" fmla="*/ 85 w 94"/>
                                <a:gd name="T29" fmla="*/ 13 h 55"/>
                                <a:gd name="T30" fmla="*/ 76 w 94"/>
                                <a:gd name="T31" fmla="*/ 16 h 55"/>
                                <a:gd name="T32" fmla="*/ 68 w 94"/>
                                <a:gd name="T33" fmla="*/ 20 h 55"/>
                                <a:gd name="T34" fmla="*/ 58 w 94"/>
                                <a:gd name="T35" fmla="*/ 25 h 55"/>
                                <a:gd name="T36" fmla="*/ 48 w 94"/>
                                <a:gd name="T37" fmla="*/ 28 h 55"/>
                                <a:gd name="T38" fmla="*/ 40 w 94"/>
                                <a:gd name="T39" fmla="*/ 32 h 55"/>
                                <a:gd name="T40" fmla="*/ 33 w 94"/>
                                <a:gd name="T41" fmla="*/ 35 h 55"/>
                                <a:gd name="T42" fmla="*/ 30 w 94"/>
                                <a:gd name="T43" fmla="*/ 40 h 55"/>
                                <a:gd name="T44" fmla="*/ 26 w 94"/>
                                <a:gd name="T45" fmla="*/ 45 h 55"/>
                                <a:gd name="T46" fmla="*/ 22 w 94"/>
                                <a:gd name="T47" fmla="*/ 49 h 55"/>
                                <a:gd name="T48" fmla="*/ 17 w 94"/>
                                <a:gd name="T49" fmla="*/ 55 h 55"/>
                                <a:gd name="T50" fmla="*/ 16 w 94"/>
                                <a:gd name="T51" fmla="*/ 55 h 55"/>
                                <a:gd name="T52" fmla="*/ 13 w 94"/>
                                <a:gd name="T53" fmla="*/ 55 h 55"/>
                                <a:gd name="T54" fmla="*/ 12 w 94"/>
                                <a:gd name="T55" fmla="*/ 55 h 55"/>
                                <a:gd name="T56" fmla="*/ 9 w 94"/>
                                <a:gd name="T57"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94" h="55">
                                  <a:moveTo>
                                    <a:pt x="9" y="55"/>
                                  </a:moveTo>
                                  <a:lnTo>
                                    <a:pt x="2" y="46"/>
                                  </a:lnTo>
                                  <a:lnTo>
                                    <a:pt x="0" y="36"/>
                                  </a:lnTo>
                                  <a:lnTo>
                                    <a:pt x="6" y="28"/>
                                  </a:lnTo>
                                  <a:lnTo>
                                    <a:pt x="14" y="19"/>
                                  </a:lnTo>
                                  <a:lnTo>
                                    <a:pt x="26" y="12"/>
                                  </a:lnTo>
                                  <a:lnTo>
                                    <a:pt x="38" y="6"/>
                                  </a:lnTo>
                                  <a:lnTo>
                                    <a:pt x="49" y="3"/>
                                  </a:lnTo>
                                  <a:lnTo>
                                    <a:pt x="58" y="0"/>
                                  </a:lnTo>
                                  <a:lnTo>
                                    <a:pt x="66" y="2"/>
                                  </a:lnTo>
                                  <a:lnTo>
                                    <a:pt x="76" y="3"/>
                                  </a:lnTo>
                                  <a:lnTo>
                                    <a:pt x="85" y="6"/>
                                  </a:lnTo>
                                  <a:lnTo>
                                    <a:pt x="94" y="7"/>
                                  </a:lnTo>
                                  <a:lnTo>
                                    <a:pt x="91" y="9"/>
                                  </a:lnTo>
                                  <a:lnTo>
                                    <a:pt x="85" y="13"/>
                                  </a:lnTo>
                                  <a:lnTo>
                                    <a:pt x="76" y="16"/>
                                  </a:lnTo>
                                  <a:lnTo>
                                    <a:pt x="68" y="20"/>
                                  </a:lnTo>
                                  <a:lnTo>
                                    <a:pt x="58" y="25"/>
                                  </a:lnTo>
                                  <a:lnTo>
                                    <a:pt x="48" y="28"/>
                                  </a:lnTo>
                                  <a:lnTo>
                                    <a:pt x="40" y="32"/>
                                  </a:lnTo>
                                  <a:lnTo>
                                    <a:pt x="33" y="35"/>
                                  </a:lnTo>
                                  <a:lnTo>
                                    <a:pt x="30" y="40"/>
                                  </a:lnTo>
                                  <a:lnTo>
                                    <a:pt x="26" y="45"/>
                                  </a:lnTo>
                                  <a:lnTo>
                                    <a:pt x="22" y="49"/>
                                  </a:lnTo>
                                  <a:lnTo>
                                    <a:pt x="17" y="55"/>
                                  </a:lnTo>
                                  <a:lnTo>
                                    <a:pt x="16" y="55"/>
                                  </a:lnTo>
                                  <a:lnTo>
                                    <a:pt x="13" y="55"/>
                                  </a:lnTo>
                                  <a:lnTo>
                                    <a:pt x="12" y="55"/>
                                  </a:lnTo>
                                  <a:lnTo>
                                    <a:pt x="9" y="55"/>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 name="Freeform 50"/>
                          <wps:cNvSpPr>
                            <a:spLocks/>
                          </wps:cNvSpPr>
                          <wps:spPr bwMode="auto">
                            <a:xfrm>
                              <a:off x="898525" y="808355"/>
                              <a:ext cx="208280" cy="529590"/>
                            </a:xfrm>
                            <a:custGeom>
                              <a:avLst/>
                              <a:gdLst>
                                <a:gd name="T0" fmla="*/ 92 w 328"/>
                                <a:gd name="T1" fmla="*/ 787 h 834"/>
                                <a:gd name="T2" fmla="*/ 73 w 328"/>
                                <a:gd name="T3" fmla="*/ 106 h 834"/>
                                <a:gd name="T4" fmla="*/ 66 w 328"/>
                                <a:gd name="T5" fmla="*/ 122 h 834"/>
                                <a:gd name="T6" fmla="*/ 72 w 328"/>
                                <a:gd name="T7" fmla="*/ 145 h 834"/>
                                <a:gd name="T8" fmla="*/ 65 w 328"/>
                                <a:gd name="T9" fmla="*/ 184 h 834"/>
                                <a:gd name="T10" fmla="*/ 73 w 328"/>
                                <a:gd name="T11" fmla="*/ 198 h 834"/>
                                <a:gd name="T12" fmla="*/ 76 w 328"/>
                                <a:gd name="T13" fmla="*/ 227 h 834"/>
                                <a:gd name="T14" fmla="*/ 73 w 328"/>
                                <a:gd name="T15" fmla="*/ 257 h 834"/>
                                <a:gd name="T16" fmla="*/ 50 w 328"/>
                                <a:gd name="T17" fmla="*/ 292 h 834"/>
                                <a:gd name="T18" fmla="*/ 75 w 328"/>
                                <a:gd name="T19" fmla="*/ 302 h 834"/>
                                <a:gd name="T20" fmla="*/ 82 w 328"/>
                                <a:gd name="T21" fmla="*/ 316 h 834"/>
                                <a:gd name="T22" fmla="*/ 43 w 328"/>
                                <a:gd name="T23" fmla="*/ 348 h 834"/>
                                <a:gd name="T24" fmla="*/ 86 w 328"/>
                                <a:gd name="T25" fmla="*/ 351 h 834"/>
                                <a:gd name="T26" fmla="*/ 42 w 328"/>
                                <a:gd name="T27" fmla="*/ 380 h 834"/>
                                <a:gd name="T28" fmla="*/ 44 w 328"/>
                                <a:gd name="T29" fmla="*/ 417 h 834"/>
                                <a:gd name="T30" fmla="*/ 83 w 328"/>
                                <a:gd name="T31" fmla="*/ 434 h 834"/>
                                <a:gd name="T32" fmla="*/ 76 w 328"/>
                                <a:gd name="T33" fmla="*/ 454 h 834"/>
                                <a:gd name="T34" fmla="*/ 66 w 328"/>
                                <a:gd name="T35" fmla="*/ 482 h 834"/>
                                <a:gd name="T36" fmla="*/ 67 w 328"/>
                                <a:gd name="T37" fmla="*/ 508 h 834"/>
                                <a:gd name="T38" fmla="*/ 93 w 328"/>
                                <a:gd name="T39" fmla="*/ 519 h 834"/>
                                <a:gd name="T40" fmla="*/ 93 w 328"/>
                                <a:gd name="T41" fmla="*/ 548 h 834"/>
                                <a:gd name="T42" fmla="*/ 70 w 328"/>
                                <a:gd name="T43" fmla="*/ 572 h 834"/>
                                <a:gd name="T44" fmla="*/ 57 w 328"/>
                                <a:gd name="T45" fmla="*/ 600 h 834"/>
                                <a:gd name="T46" fmla="*/ 93 w 328"/>
                                <a:gd name="T47" fmla="*/ 608 h 834"/>
                                <a:gd name="T48" fmla="*/ 67 w 328"/>
                                <a:gd name="T49" fmla="*/ 633 h 834"/>
                                <a:gd name="T50" fmla="*/ 75 w 328"/>
                                <a:gd name="T51" fmla="*/ 656 h 834"/>
                                <a:gd name="T52" fmla="*/ 62 w 328"/>
                                <a:gd name="T53" fmla="*/ 673 h 834"/>
                                <a:gd name="T54" fmla="*/ 90 w 328"/>
                                <a:gd name="T55" fmla="*/ 689 h 834"/>
                                <a:gd name="T56" fmla="*/ 82 w 328"/>
                                <a:gd name="T57" fmla="*/ 706 h 834"/>
                                <a:gd name="T58" fmla="*/ 7 w 328"/>
                                <a:gd name="T59" fmla="*/ 660 h 834"/>
                                <a:gd name="T60" fmla="*/ 0 w 328"/>
                                <a:gd name="T61" fmla="*/ 0 h 834"/>
                                <a:gd name="T62" fmla="*/ 155 w 328"/>
                                <a:gd name="T63" fmla="*/ 21 h 834"/>
                                <a:gd name="T64" fmla="*/ 173 w 328"/>
                                <a:gd name="T65" fmla="*/ 41 h 834"/>
                                <a:gd name="T66" fmla="*/ 181 w 328"/>
                                <a:gd name="T67" fmla="*/ 56 h 834"/>
                                <a:gd name="T68" fmla="*/ 194 w 328"/>
                                <a:gd name="T69" fmla="*/ 77 h 834"/>
                                <a:gd name="T70" fmla="*/ 190 w 328"/>
                                <a:gd name="T71" fmla="*/ 132 h 834"/>
                                <a:gd name="T72" fmla="*/ 198 w 328"/>
                                <a:gd name="T73" fmla="*/ 158 h 834"/>
                                <a:gd name="T74" fmla="*/ 293 w 328"/>
                                <a:gd name="T75" fmla="*/ 351 h 834"/>
                                <a:gd name="T76" fmla="*/ 299 w 328"/>
                                <a:gd name="T77" fmla="*/ 361 h 834"/>
                                <a:gd name="T78" fmla="*/ 288 w 328"/>
                                <a:gd name="T79" fmla="*/ 400 h 834"/>
                                <a:gd name="T80" fmla="*/ 266 w 328"/>
                                <a:gd name="T81" fmla="*/ 426 h 834"/>
                                <a:gd name="T82" fmla="*/ 304 w 328"/>
                                <a:gd name="T83" fmla="*/ 441 h 834"/>
                                <a:gd name="T84" fmla="*/ 309 w 328"/>
                                <a:gd name="T85" fmla="*/ 456 h 834"/>
                                <a:gd name="T86" fmla="*/ 285 w 328"/>
                                <a:gd name="T87" fmla="*/ 489 h 834"/>
                                <a:gd name="T88" fmla="*/ 296 w 328"/>
                                <a:gd name="T89" fmla="*/ 505 h 834"/>
                                <a:gd name="T90" fmla="*/ 305 w 328"/>
                                <a:gd name="T91" fmla="*/ 521 h 834"/>
                                <a:gd name="T92" fmla="*/ 278 w 328"/>
                                <a:gd name="T93" fmla="*/ 552 h 834"/>
                                <a:gd name="T94" fmla="*/ 296 w 328"/>
                                <a:gd name="T95" fmla="*/ 568 h 834"/>
                                <a:gd name="T96" fmla="*/ 296 w 328"/>
                                <a:gd name="T97" fmla="*/ 603 h 834"/>
                                <a:gd name="T98" fmla="*/ 312 w 328"/>
                                <a:gd name="T99" fmla="*/ 613 h 834"/>
                                <a:gd name="T100" fmla="*/ 315 w 328"/>
                                <a:gd name="T101" fmla="*/ 642 h 834"/>
                                <a:gd name="T102" fmla="*/ 278 w 328"/>
                                <a:gd name="T103" fmla="*/ 679 h 834"/>
                                <a:gd name="T104" fmla="*/ 312 w 328"/>
                                <a:gd name="T105" fmla="*/ 675 h 834"/>
                                <a:gd name="T106" fmla="*/ 276 w 328"/>
                                <a:gd name="T107" fmla="*/ 709 h 834"/>
                                <a:gd name="T108" fmla="*/ 322 w 328"/>
                                <a:gd name="T109" fmla="*/ 696 h 834"/>
                                <a:gd name="T110" fmla="*/ 276 w 328"/>
                                <a:gd name="T111" fmla="*/ 739 h 834"/>
                                <a:gd name="T112" fmla="*/ 311 w 328"/>
                                <a:gd name="T113" fmla="*/ 734 h 834"/>
                                <a:gd name="T114" fmla="*/ 296 w 328"/>
                                <a:gd name="T115" fmla="*/ 761 h 834"/>
                                <a:gd name="T116" fmla="*/ 301 w 328"/>
                                <a:gd name="T117" fmla="*/ 767 h 834"/>
                                <a:gd name="T118" fmla="*/ 305 w 328"/>
                                <a:gd name="T119" fmla="*/ 790 h 834"/>
                                <a:gd name="T120" fmla="*/ 314 w 328"/>
                                <a:gd name="T121" fmla="*/ 798 h 834"/>
                                <a:gd name="T122" fmla="*/ 291 w 328"/>
                                <a:gd name="T123" fmla="*/ 834 h 8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28" h="834">
                                  <a:moveTo>
                                    <a:pt x="272" y="834"/>
                                  </a:moveTo>
                                  <a:lnTo>
                                    <a:pt x="249" y="833"/>
                                  </a:lnTo>
                                  <a:lnTo>
                                    <a:pt x="224" y="832"/>
                                  </a:lnTo>
                                  <a:lnTo>
                                    <a:pt x="201" y="830"/>
                                  </a:lnTo>
                                  <a:lnTo>
                                    <a:pt x="177" y="827"/>
                                  </a:lnTo>
                                  <a:lnTo>
                                    <a:pt x="154" y="824"/>
                                  </a:lnTo>
                                  <a:lnTo>
                                    <a:pt x="132" y="819"/>
                                  </a:lnTo>
                                  <a:lnTo>
                                    <a:pt x="111" y="811"/>
                                  </a:lnTo>
                                  <a:lnTo>
                                    <a:pt x="92" y="801"/>
                                  </a:lnTo>
                                  <a:lnTo>
                                    <a:pt x="92" y="794"/>
                                  </a:lnTo>
                                  <a:lnTo>
                                    <a:pt x="92" y="787"/>
                                  </a:lnTo>
                                  <a:lnTo>
                                    <a:pt x="90" y="781"/>
                                  </a:lnTo>
                                  <a:lnTo>
                                    <a:pt x="90" y="774"/>
                                  </a:lnTo>
                                  <a:lnTo>
                                    <a:pt x="102" y="683"/>
                                  </a:lnTo>
                                  <a:lnTo>
                                    <a:pt x="108" y="593"/>
                                  </a:lnTo>
                                  <a:lnTo>
                                    <a:pt x="108" y="502"/>
                                  </a:lnTo>
                                  <a:lnTo>
                                    <a:pt x="98" y="413"/>
                                  </a:lnTo>
                                  <a:lnTo>
                                    <a:pt x="98" y="336"/>
                                  </a:lnTo>
                                  <a:lnTo>
                                    <a:pt x="95" y="259"/>
                                  </a:lnTo>
                                  <a:lnTo>
                                    <a:pt x="89" y="182"/>
                                  </a:lnTo>
                                  <a:lnTo>
                                    <a:pt x="82" y="107"/>
                                  </a:lnTo>
                                  <a:lnTo>
                                    <a:pt x="73" y="106"/>
                                  </a:lnTo>
                                  <a:lnTo>
                                    <a:pt x="66" y="106"/>
                                  </a:lnTo>
                                  <a:lnTo>
                                    <a:pt x="60" y="105"/>
                                  </a:lnTo>
                                  <a:lnTo>
                                    <a:pt x="56" y="105"/>
                                  </a:lnTo>
                                  <a:lnTo>
                                    <a:pt x="50" y="103"/>
                                  </a:lnTo>
                                  <a:lnTo>
                                    <a:pt x="46" y="103"/>
                                  </a:lnTo>
                                  <a:lnTo>
                                    <a:pt x="42" y="103"/>
                                  </a:lnTo>
                                  <a:lnTo>
                                    <a:pt x="36" y="103"/>
                                  </a:lnTo>
                                  <a:lnTo>
                                    <a:pt x="37" y="109"/>
                                  </a:lnTo>
                                  <a:lnTo>
                                    <a:pt x="46" y="115"/>
                                  </a:lnTo>
                                  <a:lnTo>
                                    <a:pt x="57" y="119"/>
                                  </a:lnTo>
                                  <a:lnTo>
                                    <a:pt x="66" y="122"/>
                                  </a:lnTo>
                                  <a:lnTo>
                                    <a:pt x="60" y="126"/>
                                  </a:lnTo>
                                  <a:lnTo>
                                    <a:pt x="57" y="129"/>
                                  </a:lnTo>
                                  <a:lnTo>
                                    <a:pt x="55" y="132"/>
                                  </a:lnTo>
                                  <a:lnTo>
                                    <a:pt x="50" y="138"/>
                                  </a:lnTo>
                                  <a:lnTo>
                                    <a:pt x="56" y="136"/>
                                  </a:lnTo>
                                  <a:lnTo>
                                    <a:pt x="62" y="136"/>
                                  </a:lnTo>
                                  <a:lnTo>
                                    <a:pt x="66" y="136"/>
                                  </a:lnTo>
                                  <a:lnTo>
                                    <a:pt x="72" y="135"/>
                                  </a:lnTo>
                                  <a:lnTo>
                                    <a:pt x="72" y="138"/>
                                  </a:lnTo>
                                  <a:lnTo>
                                    <a:pt x="72" y="141"/>
                                  </a:lnTo>
                                  <a:lnTo>
                                    <a:pt x="72" y="145"/>
                                  </a:lnTo>
                                  <a:lnTo>
                                    <a:pt x="72" y="148"/>
                                  </a:lnTo>
                                  <a:lnTo>
                                    <a:pt x="62" y="151"/>
                                  </a:lnTo>
                                  <a:lnTo>
                                    <a:pt x="50" y="155"/>
                                  </a:lnTo>
                                  <a:lnTo>
                                    <a:pt x="42" y="159"/>
                                  </a:lnTo>
                                  <a:lnTo>
                                    <a:pt x="33" y="166"/>
                                  </a:lnTo>
                                  <a:lnTo>
                                    <a:pt x="43" y="165"/>
                                  </a:lnTo>
                                  <a:lnTo>
                                    <a:pt x="53" y="162"/>
                                  </a:lnTo>
                                  <a:lnTo>
                                    <a:pt x="63" y="161"/>
                                  </a:lnTo>
                                  <a:lnTo>
                                    <a:pt x="73" y="162"/>
                                  </a:lnTo>
                                  <a:lnTo>
                                    <a:pt x="72" y="178"/>
                                  </a:lnTo>
                                  <a:lnTo>
                                    <a:pt x="65" y="184"/>
                                  </a:lnTo>
                                  <a:lnTo>
                                    <a:pt x="55" y="187"/>
                                  </a:lnTo>
                                  <a:lnTo>
                                    <a:pt x="42" y="194"/>
                                  </a:lnTo>
                                  <a:lnTo>
                                    <a:pt x="42" y="195"/>
                                  </a:lnTo>
                                  <a:lnTo>
                                    <a:pt x="42" y="197"/>
                                  </a:lnTo>
                                  <a:lnTo>
                                    <a:pt x="42" y="198"/>
                                  </a:lnTo>
                                  <a:lnTo>
                                    <a:pt x="43" y="200"/>
                                  </a:lnTo>
                                  <a:lnTo>
                                    <a:pt x="50" y="198"/>
                                  </a:lnTo>
                                  <a:lnTo>
                                    <a:pt x="56" y="197"/>
                                  </a:lnTo>
                                  <a:lnTo>
                                    <a:pt x="63" y="195"/>
                                  </a:lnTo>
                                  <a:lnTo>
                                    <a:pt x="75" y="194"/>
                                  </a:lnTo>
                                  <a:lnTo>
                                    <a:pt x="73" y="198"/>
                                  </a:lnTo>
                                  <a:lnTo>
                                    <a:pt x="73" y="202"/>
                                  </a:lnTo>
                                  <a:lnTo>
                                    <a:pt x="73" y="208"/>
                                  </a:lnTo>
                                  <a:lnTo>
                                    <a:pt x="73" y="213"/>
                                  </a:lnTo>
                                  <a:lnTo>
                                    <a:pt x="67" y="217"/>
                                  </a:lnTo>
                                  <a:lnTo>
                                    <a:pt x="59" y="221"/>
                                  </a:lnTo>
                                  <a:lnTo>
                                    <a:pt x="49" y="226"/>
                                  </a:lnTo>
                                  <a:lnTo>
                                    <a:pt x="44" y="228"/>
                                  </a:lnTo>
                                  <a:lnTo>
                                    <a:pt x="55" y="230"/>
                                  </a:lnTo>
                                  <a:lnTo>
                                    <a:pt x="60" y="230"/>
                                  </a:lnTo>
                                  <a:lnTo>
                                    <a:pt x="66" y="228"/>
                                  </a:lnTo>
                                  <a:lnTo>
                                    <a:pt x="76" y="227"/>
                                  </a:lnTo>
                                  <a:lnTo>
                                    <a:pt x="75" y="230"/>
                                  </a:lnTo>
                                  <a:lnTo>
                                    <a:pt x="75" y="234"/>
                                  </a:lnTo>
                                  <a:lnTo>
                                    <a:pt x="75" y="238"/>
                                  </a:lnTo>
                                  <a:lnTo>
                                    <a:pt x="75" y="241"/>
                                  </a:lnTo>
                                  <a:lnTo>
                                    <a:pt x="69" y="246"/>
                                  </a:lnTo>
                                  <a:lnTo>
                                    <a:pt x="66" y="249"/>
                                  </a:lnTo>
                                  <a:lnTo>
                                    <a:pt x="62" y="253"/>
                                  </a:lnTo>
                                  <a:lnTo>
                                    <a:pt x="60" y="260"/>
                                  </a:lnTo>
                                  <a:lnTo>
                                    <a:pt x="67" y="259"/>
                                  </a:lnTo>
                                  <a:lnTo>
                                    <a:pt x="70" y="257"/>
                                  </a:lnTo>
                                  <a:lnTo>
                                    <a:pt x="73" y="257"/>
                                  </a:lnTo>
                                  <a:lnTo>
                                    <a:pt x="76" y="257"/>
                                  </a:lnTo>
                                  <a:lnTo>
                                    <a:pt x="76" y="260"/>
                                  </a:lnTo>
                                  <a:lnTo>
                                    <a:pt x="76" y="264"/>
                                  </a:lnTo>
                                  <a:lnTo>
                                    <a:pt x="76" y="267"/>
                                  </a:lnTo>
                                  <a:lnTo>
                                    <a:pt x="76" y="272"/>
                                  </a:lnTo>
                                  <a:lnTo>
                                    <a:pt x="70" y="276"/>
                                  </a:lnTo>
                                  <a:lnTo>
                                    <a:pt x="65" y="280"/>
                                  </a:lnTo>
                                  <a:lnTo>
                                    <a:pt x="57" y="285"/>
                                  </a:lnTo>
                                  <a:lnTo>
                                    <a:pt x="52" y="289"/>
                                  </a:lnTo>
                                  <a:lnTo>
                                    <a:pt x="50" y="290"/>
                                  </a:lnTo>
                                  <a:lnTo>
                                    <a:pt x="50" y="292"/>
                                  </a:lnTo>
                                  <a:lnTo>
                                    <a:pt x="50" y="293"/>
                                  </a:lnTo>
                                  <a:lnTo>
                                    <a:pt x="50" y="295"/>
                                  </a:lnTo>
                                  <a:lnTo>
                                    <a:pt x="57" y="293"/>
                                  </a:lnTo>
                                  <a:lnTo>
                                    <a:pt x="65" y="290"/>
                                  </a:lnTo>
                                  <a:lnTo>
                                    <a:pt x="70" y="289"/>
                                  </a:lnTo>
                                  <a:lnTo>
                                    <a:pt x="78" y="287"/>
                                  </a:lnTo>
                                  <a:lnTo>
                                    <a:pt x="78" y="289"/>
                                  </a:lnTo>
                                  <a:lnTo>
                                    <a:pt x="78" y="292"/>
                                  </a:lnTo>
                                  <a:lnTo>
                                    <a:pt x="78" y="293"/>
                                  </a:lnTo>
                                  <a:lnTo>
                                    <a:pt x="79" y="296"/>
                                  </a:lnTo>
                                  <a:lnTo>
                                    <a:pt x="75" y="302"/>
                                  </a:lnTo>
                                  <a:lnTo>
                                    <a:pt x="70" y="305"/>
                                  </a:lnTo>
                                  <a:lnTo>
                                    <a:pt x="62" y="310"/>
                                  </a:lnTo>
                                  <a:lnTo>
                                    <a:pt x="49" y="319"/>
                                  </a:lnTo>
                                  <a:lnTo>
                                    <a:pt x="49" y="321"/>
                                  </a:lnTo>
                                  <a:lnTo>
                                    <a:pt x="49" y="322"/>
                                  </a:lnTo>
                                  <a:lnTo>
                                    <a:pt x="49" y="323"/>
                                  </a:lnTo>
                                  <a:lnTo>
                                    <a:pt x="50" y="325"/>
                                  </a:lnTo>
                                  <a:lnTo>
                                    <a:pt x="57" y="322"/>
                                  </a:lnTo>
                                  <a:lnTo>
                                    <a:pt x="66" y="321"/>
                                  </a:lnTo>
                                  <a:lnTo>
                                    <a:pt x="75" y="318"/>
                                  </a:lnTo>
                                  <a:lnTo>
                                    <a:pt x="82" y="316"/>
                                  </a:lnTo>
                                  <a:lnTo>
                                    <a:pt x="80" y="319"/>
                                  </a:lnTo>
                                  <a:lnTo>
                                    <a:pt x="80" y="321"/>
                                  </a:lnTo>
                                  <a:lnTo>
                                    <a:pt x="80" y="323"/>
                                  </a:lnTo>
                                  <a:lnTo>
                                    <a:pt x="80" y="326"/>
                                  </a:lnTo>
                                  <a:lnTo>
                                    <a:pt x="72" y="329"/>
                                  </a:lnTo>
                                  <a:lnTo>
                                    <a:pt x="63" y="333"/>
                                  </a:lnTo>
                                  <a:lnTo>
                                    <a:pt x="53" y="338"/>
                                  </a:lnTo>
                                  <a:lnTo>
                                    <a:pt x="44" y="342"/>
                                  </a:lnTo>
                                  <a:lnTo>
                                    <a:pt x="43" y="344"/>
                                  </a:lnTo>
                                  <a:lnTo>
                                    <a:pt x="43" y="345"/>
                                  </a:lnTo>
                                  <a:lnTo>
                                    <a:pt x="43" y="348"/>
                                  </a:lnTo>
                                  <a:lnTo>
                                    <a:pt x="43" y="349"/>
                                  </a:lnTo>
                                  <a:lnTo>
                                    <a:pt x="49" y="348"/>
                                  </a:lnTo>
                                  <a:lnTo>
                                    <a:pt x="55" y="346"/>
                                  </a:lnTo>
                                  <a:lnTo>
                                    <a:pt x="59" y="345"/>
                                  </a:lnTo>
                                  <a:lnTo>
                                    <a:pt x="65" y="344"/>
                                  </a:lnTo>
                                  <a:lnTo>
                                    <a:pt x="70" y="342"/>
                                  </a:lnTo>
                                  <a:lnTo>
                                    <a:pt x="76" y="342"/>
                                  </a:lnTo>
                                  <a:lnTo>
                                    <a:pt x="80" y="341"/>
                                  </a:lnTo>
                                  <a:lnTo>
                                    <a:pt x="86" y="339"/>
                                  </a:lnTo>
                                  <a:lnTo>
                                    <a:pt x="86" y="345"/>
                                  </a:lnTo>
                                  <a:lnTo>
                                    <a:pt x="86" y="351"/>
                                  </a:lnTo>
                                  <a:lnTo>
                                    <a:pt x="86" y="357"/>
                                  </a:lnTo>
                                  <a:lnTo>
                                    <a:pt x="86" y="362"/>
                                  </a:lnTo>
                                  <a:lnTo>
                                    <a:pt x="80" y="364"/>
                                  </a:lnTo>
                                  <a:lnTo>
                                    <a:pt x="73" y="364"/>
                                  </a:lnTo>
                                  <a:lnTo>
                                    <a:pt x="67" y="365"/>
                                  </a:lnTo>
                                  <a:lnTo>
                                    <a:pt x="62" y="367"/>
                                  </a:lnTo>
                                  <a:lnTo>
                                    <a:pt x="56" y="368"/>
                                  </a:lnTo>
                                  <a:lnTo>
                                    <a:pt x="52" y="371"/>
                                  </a:lnTo>
                                  <a:lnTo>
                                    <a:pt x="46" y="374"/>
                                  </a:lnTo>
                                  <a:lnTo>
                                    <a:pt x="40" y="377"/>
                                  </a:lnTo>
                                  <a:lnTo>
                                    <a:pt x="42" y="380"/>
                                  </a:lnTo>
                                  <a:lnTo>
                                    <a:pt x="44" y="381"/>
                                  </a:lnTo>
                                  <a:lnTo>
                                    <a:pt x="50" y="382"/>
                                  </a:lnTo>
                                  <a:lnTo>
                                    <a:pt x="57" y="381"/>
                                  </a:lnTo>
                                  <a:lnTo>
                                    <a:pt x="65" y="380"/>
                                  </a:lnTo>
                                  <a:lnTo>
                                    <a:pt x="72" y="378"/>
                                  </a:lnTo>
                                  <a:lnTo>
                                    <a:pt x="79" y="377"/>
                                  </a:lnTo>
                                  <a:lnTo>
                                    <a:pt x="83" y="377"/>
                                  </a:lnTo>
                                  <a:lnTo>
                                    <a:pt x="82" y="397"/>
                                  </a:lnTo>
                                  <a:lnTo>
                                    <a:pt x="76" y="405"/>
                                  </a:lnTo>
                                  <a:lnTo>
                                    <a:pt x="65" y="411"/>
                                  </a:lnTo>
                                  <a:lnTo>
                                    <a:pt x="44" y="417"/>
                                  </a:lnTo>
                                  <a:lnTo>
                                    <a:pt x="43" y="418"/>
                                  </a:lnTo>
                                  <a:lnTo>
                                    <a:pt x="43" y="420"/>
                                  </a:lnTo>
                                  <a:lnTo>
                                    <a:pt x="43" y="421"/>
                                  </a:lnTo>
                                  <a:lnTo>
                                    <a:pt x="43" y="423"/>
                                  </a:lnTo>
                                  <a:lnTo>
                                    <a:pt x="53" y="421"/>
                                  </a:lnTo>
                                  <a:lnTo>
                                    <a:pt x="63" y="420"/>
                                  </a:lnTo>
                                  <a:lnTo>
                                    <a:pt x="73" y="420"/>
                                  </a:lnTo>
                                  <a:lnTo>
                                    <a:pt x="83" y="418"/>
                                  </a:lnTo>
                                  <a:lnTo>
                                    <a:pt x="83" y="424"/>
                                  </a:lnTo>
                                  <a:lnTo>
                                    <a:pt x="83" y="428"/>
                                  </a:lnTo>
                                  <a:lnTo>
                                    <a:pt x="83" y="434"/>
                                  </a:lnTo>
                                  <a:lnTo>
                                    <a:pt x="85" y="440"/>
                                  </a:lnTo>
                                  <a:lnTo>
                                    <a:pt x="78" y="443"/>
                                  </a:lnTo>
                                  <a:lnTo>
                                    <a:pt x="72" y="444"/>
                                  </a:lnTo>
                                  <a:lnTo>
                                    <a:pt x="65" y="447"/>
                                  </a:lnTo>
                                  <a:lnTo>
                                    <a:pt x="59" y="450"/>
                                  </a:lnTo>
                                  <a:lnTo>
                                    <a:pt x="57" y="452"/>
                                  </a:lnTo>
                                  <a:lnTo>
                                    <a:pt x="57" y="453"/>
                                  </a:lnTo>
                                  <a:lnTo>
                                    <a:pt x="57" y="456"/>
                                  </a:lnTo>
                                  <a:lnTo>
                                    <a:pt x="57" y="457"/>
                                  </a:lnTo>
                                  <a:lnTo>
                                    <a:pt x="66" y="456"/>
                                  </a:lnTo>
                                  <a:lnTo>
                                    <a:pt x="76" y="454"/>
                                  </a:lnTo>
                                  <a:lnTo>
                                    <a:pt x="85" y="454"/>
                                  </a:lnTo>
                                  <a:lnTo>
                                    <a:pt x="93" y="453"/>
                                  </a:lnTo>
                                  <a:lnTo>
                                    <a:pt x="93" y="457"/>
                                  </a:lnTo>
                                  <a:lnTo>
                                    <a:pt x="93" y="460"/>
                                  </a:lnTo>
                                  <a:lnTo>
                                    <a:pt x="93" y="464"/>
                                  </a:lnTo>
                                  <a:lnTo>
                                    <a:pt x="93" y="467"/>
                                  </a:lnTo>
                                  <a:lnTo>
                                    <a:pt x="86" y="470"/>
                                  </a:lnTo>
                                  <a:lnTo>
                                    <a:pt x="79" y="473"/>
                                  </a:lnTo>
                                  <a:lnTo>
                                    <a:pt x="73" y="477"/>
                                  </a:lnTo>
                                  <a:lnTo>
                                    <a:pt x="66" y="480"/>
                                  </a:lnTo>
                                  <a:lnTo>
                                    <a:pt x="66" y="482"/>
                                  </a:lnTo>
                                  <a:lnTo>
                                    <a:pt x="66" y="485"/>
                                  </a:lnTo>
                                  <a:lnTo>
                                    <a:pt x="66" y="486"/>
                                  </a:lnTo>
                                  <a:lnTo>
                                    <a:pt x="66" y="489"/>
                                  </a:lnTo>
                                  <a:lnTo>
                                    <a:pt x="72" y="487"/>
                                  </a:lnTo>
                                  <a:lnTo>
                                    <a:pt x="79" y="486"/>
                                  </a:lnTo>
                                  <a:lnTo>
                                    <a:pt x="86" y="485"/>
                                  </a:lnTo>
                                  <a:lnTo>
                                    <a:pt x="93" y="483"/>
                                  </a:lnTo>
                                  <a:lnTo>
                                    <a:pt x="92" y="496"/>
                                  </a:lnTo>
                                  <a:lnTo>
                                    <a:pt x="86" y="502"/>
                                  </a:lnTo>
                                  <a:lnTo>
                                    <a:pt x="78" y="505"/>
                                  </a:lnTo>
                                  <a:lnTo>
                                    <a:pt x="67" y="508"/>
                                  </a:lnTo>
                                  <a:lnTo>
                                    <a:pt x="66" y="511"/>
                                  </a:lnTo>
                                  <a:lnTo>
                                    <a:pt x="66" y="512"/>
                                  </a:lnTo>
                                  <a:lnTo>
                                    <a:pt x="66" y="513"/>
                                  </a:lnTo>
                                  <a:lnTo>
                                    <a:pt x="67" y="515"/>
                                  </a:lnTo>
                                  <a:lnTo>
                                    <a:pt x="73" y="513"/>
                                  </a:lnTo>
                                  <a:lnTo>
                                    <a:pt x="79" y="513"/>
                                  </a:lnTo>
                                  <a:lnTo>
                                    <a:pt x="85" y="513"/>
                                  </a:lnTo>
                                  <a:lnTo>
                                    <a:pt x="93" y="513"/>
                                  </a:lnTo>
                                  <a:lnTo>
                                    <a:pt x="93" y="515"/>
                                  </a:lnTo>
                                  <a:lnTo>
                                    <a:pt x="93" y="518"/>
                                  </a:lnTo>
                                  <a:lnTo>
                                    <a:pt x="93" y="519"/>
                                  </a:lnTo>
                                  <a:lnTo>
                                    <a:pt x="93" y="522"/>
                                  </a:lnTo>
                                  <a:lnTo>
                                    <a:pt x="83" y="528"/>
                                  </a:lnTo>
                                  <a:lnTo>
                                    <a:pt x="75" y="532"/>
                                  </a:lnTo>
                                  <a:lnTo>
                                    <a:pt x="69" y="538"/>
                                  </a:lnTo>
                                  <a:lnTo>
                                    <a:pt x="65" y="547"/>
                                  </a:lnTo>
                                  <a:lnTo>
                                    <a:pt x="70" y="545"/>
                                  </a:lnTo>
                                  <a:lnTo>
                                    <a:pt x="78" y="542"/>
                                  </a:lnTo>
                                  <a:lnTo>
                                    <a:pt x="86" y="541"/>
                                  </a:lnTo>
                                  <a:lnTo>
                                    <a:pt x="93" y="539"/>
                                  </a:lnTo>
                                  <a:lnTo>
                                    <a:pt x="93" y="544"/>
                                  </a:lnTo>
                                  <a:lnTo>
                                    <a:pt x="93" y="548"/>
                                  </a:lnTo>
                                  <a:lnTo>
                                    <a:pt x="92" y="552"/>
                                  </a:lnTo>
                                  <a:lnTo>
                                    <a:pt x="92" y="557"/>
                                  </a:lnTo>
                                  <a:lnTo>
                                    <a:pt x="86" y="558"/>
                                  </a:lnTo>
                                  <a:lnTo>
                                    <a:pt x="79" y="561"/>
                                  </a:lnTo>
                                  <a:lnTo>
                                    <a:pt x="73" y="562"/>
                                  </a:lnTo>
                                  <a:lnTo>
                                    <a:pt x="67" y="565"/>
                                  </a:lnTo>
                                  <a:lnTo>
                                    <a:pt x="66" y="567"/>
                                  </a:lnTo>
                                  <a:lnTo>
                                    <a:pt x="66" y="570"/>
                                  </a:lnTo>
                                  <a:lnTo>
                                    <a:pt x="65" y="571"/>
                                  </a:lnTo>
                                  <a:lnTo>
                                    <a:pt x="65" y="574"/>
                                  </a:lnTo>
                                  <a:lnTo>
                                    <a:pt x="70" y="572"/>
                                  </a:lnTo>
                                  <a:lnTo>
                                    <a:pt x="78" y="571"/>
                                  </a:lnTo>
                                  <a:lnTo>
                                    <a:pt x="86" y="571"/>
                                  </a:lnTo>
                                  <a:lnTo>
                                    <a:pt x="93" y="570"/>
                                  </a:lnTo>
                                  <a:lnTo>
                                    <a:pt x="93" y="572"/>
                                  </a:lnTo>
                                  <a:lnTo>
                                    <a:pt x="93" y="575"/>
                                  </a:lnTo>
                                  <a:lnTo>
                                    <a:pt x="92" y="578"/>
                                  </a:lnTo>
                                  <a:lnTo>
                                    <a:pt x="92" y="581"/>
                                  </a:lnTo>
                                  <a:lnTo>
                                    <a:pt x="83" y="585"/>
                                  </a:lnTo>
                                  <a:lnTo>
                                    <a:pt x="75" y="590"/>
                                  </a:lnTo>
                                  <a:lnTo>
                                    <a:pt x="66" y="595"/>
                                  </a:lnTo>
                                  <a:lnTo>
                                    <a:pt x="57" y="600"/>
                                  </a:lnTo>
                                  <a:lnTo>
                                    <a:pt x="57" y="601"/>
                                  </a:lnTo>
                                  <a:lnTo>
                                    <a:pt x="57" y="604"/>
                                  </a:lnTo>
                                  <a:lnTo>
                                    <a:pt x="57" y="606"/>
                                  </a:lnTo>
                                  <a:lnTo>
                                    <a:pt x="57" y="607"/>
                                  </a:lnTo>
                                  <a:lnTo>
                                    <a:pt x="75" y="601"/>
                                  </a:lnTo>
                                  <a:lnTo>
                                    <a:pt x="83" y="598"/>
                                  </a:lnTo>
                                  <a:lnTo>
                                    <a:pt x="89" y="597"/>
                                  </a:lnTo>
                                  <a:lnTo>
                                    <a:pt x="95" y="595"/>
                                  </a:lnTo>
                                  <a:lnTo>
                                    <a:pt x="95" y="600"/>
                                  </a:lnTo>
                                  <a:lnTo>
                                    <a:pt x="95" y="604"/>
                                  </a:lnTo>
                                  <a:lnTo>
                                    <a:pt x="93" y="608"/>
                                  </a:lnTo>
                                  <a:lnTo>
                                    <a:pt x="93" y="614"/>
                                  </a:lnTo>
                                  <a:lnTo>
                                    <a:pt x="79" y="618"/>
                                  </a:lnTo>
                                  <a:lnTo>
                                    <a:pt x="70" y="621"/>
                                  </a:lnTo>
                                  <a:lnTo>
                                    <a:pt x="66" y="623"/>
                                  </a:lnTo>
                                  <a:lnTo>
                                    <a:pt x="62" y="626"/>
                                  </a:lnTo>
                                  <a:lnTo>
                                    <a:pt x="60" y="627"/>
                                  </a:lnTo>
                                  <a:lnTo>
                                    <a:pt x="60" y="629"/>
                                  </a:lnTo>
                                  <a:lnTo>
                                    <a:pt x="60" y="631"/>
                                  </a:lnTo>
                                  <a:lnTo>
                                    <a:pt x="60" y="633"/>
                                  </a:lnTo>
                                  <a:lnTo>
                                    <a:pt x="63" y="633"/>
                                  </a:lnTo>
                                  <a:lnTo>
                                    <a:pt x="67" y="633"/>
                                  </a:lnTo>
                                  <a:lnTo>
                                    <a:pt x="76" y="630"/>
                                  </a:lnTo>
                                  <a:lnTo>
                                    <a:pt x="95" y="624"/>
                                  </a:lnTo>
                                  <a:lnTo>
                                    <a:pt x="95" y="627"/>
                                  </a:lnTo>
                                  <a:lnTo>
                                    <a:pt x="96" y="631"/>
                                  </a:lnTo>
                                  <a:lnTo>
                                    <a:pt x="96" y="634"/>
                                  </a:lnTo>
                                  <a:lnTo>
                                    <a:pt x="96" y="639"/>
                                  </a:lnTo>
                                  <a:lnTo>
                                    <a:pt x="85" y="644"/>
                                  </a:lnTo>
                                  <a:lnTo>
                                    <a:pt x="73" y="646"/>
                                  </a:lnTo>
                                  <a:lnTo>
                                    <a:pt x="62" y="649"/>
                                  </a:lnTo>
                                  <a:lnTo>
                                    <a:pt x="56" y="660"/>
                                  </a:lnTo>
                                  <a:lnTo>
                                    <a:pt x="75" y="656"/>
                                  </a:lnTo>
                                  <a:lnTo>
                                    <a:pt x="85" y="654"/>
                                  </a:lnTo>
                                  <a:lnTo>
                                    <a:pt x="89" y="653"/>
                                  </a:lnTo>
                                  <a:lnTo>
                                    <a:pt x="93" y="654"/>
                                  </a:lnTo>
                                  <a:lnTo>
                                    <a:pt x="93" y="657"/>
                                  </a:lnTo>
                                  <a:lnTo>
                                    <a:pt x="93" y="660"/>
                                  </a:lnTo>
                                  <a:lnTo>
                                    <a:pt x="93" y="665"/>
                                  </a:lnTo>
                                  <a:lnTo>
                                    <a:pt x="92" y="667"/>
                                  </a:lnTo>
                                  <a:lnTo>
                                    <a:pt x="88" y="669"/>
                                  </a:lnTo>
                                  <a:lnTo>
                                    <a:pt x="83" y="670"/>
                                  </a:lnTo>
                                  <a:lnTo>
                                    <a:pt x="76" y="672"/>
                                  </a:lnTo>
                                  <a:lnTo>
                                    <a:pt x="62" y="673"/>
                                  </a:lnTo>
                                  <a:lnTo>
                                    <a:pt x="60" y="676"/>
                                  </a:lnTo>
                                  <a:lnTo>
                                    <a:pt x="59" y="678"/>
                                  </a:lnTo>
                                  <a:lnTo>
                                    <a:pt x="59" y="680"/>
                                  </a:lnTo>
                                  <a:lnTo>
                                    <a:pt x="57" y="683"/>
                                  </a:lnTo>
                                  <a:lnTo>
                                    <a:pt x="66" y="682"/>
                                  </a:lnTo>
                                  <a:lnTo>
                                    <a:pt x="76" y="680"/>
                                  </a:lnTo>
                                  <a:lnTo>
                                    <a:pt x="85" y="680"/>
                                  </a:lnTo>
                                  <a:lnTo>
                                    <a:pt x="93" y="679"/>
                                  </a:lnTo>
                                  <a:lnTo>
                                    <a:pt x="92" y="682"/>
                                  </a:lnTo>
                                  <a:lnTo>
                                    <a:pt x="92" y="685"/>
                                  </a:lnTo>
                                  <a:lnTo>
                                    <a:pt x="90" y="689"/>
                                  </a:lnTo>
                                  <a:lnTo>
                                    <a:pt x="90" y="692"/>
                                  </a:lnTo>
                                  <a:lnTo>
                                    <a:pt x="88" y="693"/>
                                  </a:lnTo>
                                  <a:lnTo>
                                    <a:pt x="83" y="695"/>
                                  </a:lnTo>
                                  <a:lnTo>
                                    <a:pt x="79" y="696"/>
                                  </a:lnTo>
                                  <a:lnTo>
                                    <a:pt x="76" y="698"/>
                                  </a:lnTo>
                                  <a:lnTo>
                                    <a:pt x="76" y="699"/>
                                  </a:lnTo>
                                  <a:lnTo>
                                    <a:pt x="76" y="702"/>
                                  </a:lnTo>
                                  <a:lnTo>
                                    <a:pt x="76" y="703"/>
                                  </a:lnTo>
                                  <a:lnTo>
                                    <a:pt x="76" y="706"/>
                                  </a:lnTo>
                                  <a:lnTo>
                                    <a:pt x="79" y="706"/>
                                  </a:lnTo>
                                  <a:lnTo>
                                    <a:pt x="82" y="706"/>
                                  </a:lnTo>
                                  <a:lnTo>
                                    <a:pt x="85" y="706"/>
                                  </a:lnTo>
                                  <a:lnTo>
                                    <a:pt x="88" y="706"/>
                                  </a:lnTo>
                                  <a:lnTo>
                                    <a:pt x="86" y="708"/>
                                  </a:lnTo>
                                  <a:lnTo>
                                    <a:pt x="86" y="709"/>
                                  </a:lnTo>
                                  <a:lnTo>
                                    <a:pt x="86" y="711"/>
                                  </a:lnTo>
                                  <a:lnTo>
                                    <a:pt x="86" y="712"/>
                                  </a:lnTo>
                                  <a:lnTo>
                                    <a:pt x="56" y="708"/>
                                  </a:lnTo>
                                  <a:lnTo>
                                    <a:pt x="34" y="702"/>
                                  </a:lnTo>
                                  <a:lnTo>
                                    <a:pt x="19" y="690"/>
                                  </a:lnTo>
                                  <a:lnTo>
                                    <a:pt x="10" y="678"/>
                                  </a:lnTo>
                                  <a:lnTo>
                                    <a:pt x="7" y="660"/>
                                  </a:lnTo>
                                  <a:lnTo>
                                    <a:pt x="7" y="640"/>
                                  </a:lnTo>
                                  <a:lnTo>
                                    <a:pt x="11" y="616"/>
                                  </a:lnTo>
                                  <a:lnTo>
                                    <a:pt x="19" y="587"/>
                                  </a:lnTo>
                                  <a:lnTo>
                                    <a:pt x="20" y="532"/>
                                  </a:lnTo>
                                  <a:lnTo>
                                    <a:pt x="21" y="475"/>
                                  </a:lnTo>
                                  <a:lnTo>
                                    <a:pt x="17" y="418"/>
                                  </a:lnTo>
                                  <a:lnTo>
                                    <a:pt x="0" y="372"/>
                                  </a:lnTo>
                                  <a:lnTo>
                                    <a:pt x="4" y="277"/>
                                  </a:lnTo>
                                  <a:lnTo>
                                    <a:pt x="3" y="184"/>
                                  </a:lnTo>
                                  <a:lnTo>
                                    <a:pt x="0" y="90"/>
                                  </a:lnTo>
                                  <a:lnTo>
                                    <a:pt x="0" y="0"/>
                                  </a:lnTo>
                                  <a:lnTo>
                                    <a:pt x="21" y="4"/>
                                  </a:lnTo>
                                  <a:lnTo>
                                    <a:pt x="43" y="7"/>
                                  </a:lnTo>
                                  <a:lnTo>
                                    <a:pt x="63" y="8"/>
                                  </a:lnTo>
                                  <a:lnTo>
                                    <a:pt x="85" y="8"/>
                                  </a:lnTo>
                                  <a:lnTo>
                                    <a:pt x="106" y="8"/>
                                  </a:lnTo>
                                  <a:lnTo>
                                    <a:pt x="129" y="7"/>
                                  </a:lnTo>
                                  <a:lnTo>
                                    <a:pt x="151" y="4"/>
                                  </a:lnTo>
                                  <a:lnTo>
                                    <a:pt x="175" y="1"/>
                                  </a:lnTo>
                                  <a:lnTo>
                                    <a:pt x="171" y="10"/>
                                  </a:lnTo>
                                  <a:lnTo>
                                    <a:pt x="164" y="15"/>
                                  </a:lnTo>
                                  <a:lnTo>
                                    <a:pt x="155" y="21"/>
                                  </a:lnTo>
                                  <a:lnTo>
                                    <a:pt x="148" y="28"/>
                                  </a:lnTo>
                                  <a:lnTo>
                                    <a:pt x="155" y="25"/>
                                  </a:lnTo>
                                  <a:lnTo>
                                    <a:pt x="164" y="24"/>
                                  </a:lnTo>
                                  <a:lnTo>
                                    <a:pt x="171" y="21"/>
                                  </a:lnTo>
                                  <a:lnTo>
                                    <a:pt x="178" y="20"/>
                                  </a:lnTo>
                                  <a:lnTo>
                                    <a:pt x="178" y="25"/>
                                  </a:lnTo>
                                  <a:lnTo>
                                    <a:pt x="178" y="30"/>
                                  </a:lnTo>
                                  <a:lnTo>
                                    <a:pt x="178" y="34"/>
                                  </a:lnTo>
                                  <a:lnTo>
                                    <a:pt x="180" y="38"/>
                                  </a:lnTo>
                                  <a:lnTo>
                                    <a:pt x="175" y="40"/>
                                  </a:lnTo>
                                  <a:lnTo>
                                    <a:pt x="173" y="41"/>
                                  </a:lnTo>
                                  <a:lnTo>
                                    <a:pt x="168" y="43"/>
                                  </a:lnTo>
                                  <a:lnTo>
                                    <a:pt x="165" y="44"/>
                                  </a:lnTo>
                                  <a:lnTo>
                                    <a:pt x="164" y="46"/>
                                  </a:lnTo>
                                  <a:lnTo>
                                    <a:pt x="164" y="48"/>
                                  </a:lnTo>
                                  <a:lnTo>
                                    <a:pt x="164" y="50"/>
                                  </a:lnTo>
                                  <a:lnTo>
                                    <a:pt x="164" y="53"/>
                                  </a:lnTo>
                                  <a:lnTo>
                                    <a:pt x="171" y="51"/>
                                  </a:lnTo>
                                  <a:lnTo>
                                    <a:pt x="175" y="50"/>
                                  </a:lnTo>
                                  <a:lnTo>
                                    <a:pt x="178" y="50"/>
                                  </a:lnTo>
                                  <a:lnTo>
                                    <a:pt x="181" y="51"/>
                                  </a:lnTo>
                                  <a:lnTo>
                                    <a:pt x="181" y="56"/>
                                  </a:lnTo>
                                  <a:lnTo>
                                    <a:pt x="183" y="60"/>
                                  </a:lnTo>
                                  <a:lnTo>
                                    <a:pt x="184" y="64"/>
                                  </a:lnTo>
                                  <a:lnTo>
                                    <a:pt x="185" y="69"/>
                                  </a:lnTo>
                                  <a:lnTo>
                                    <a:pt x="180" y="71"/>
                                  </a:lnTo>
                                  <a:lnTo>
                                    <a:pt x="175" y="73"/>
                                  </a:lnTo>
                                  <a:lnTo>
                                    <a:pt x="171" y="76"/>
                                  </a:lnTo>
                                  <a:lnTo>
                                    <a:pt x="167" y="77"/>
                                  </a:lnTo>
                                  <a:lnTo>
                                    <a:pt x="170" y="83"/>
                                  </a:lnTo>
                                  <a:lnTo>
                                    <a:pt x="177" y="83"/>
                                  </a:lnTo>
                                  <a:lnTo>
                                    <a:pt x="185" y="80"/>
                                  </a:lnTo>
                                  <a:lnTo>
                                    <a:pt x="194" y="77"/>
                                  </a:lnTo>
                                  <a:lnTo>
                                    <a:pt x="191" y="92"/>
                                  </a:lnTo>
                                  <a:lnTo>
                                    <a:pt x="184" y="102"/>
                                  </a:lnTo>
                                  <a:lnTo>
                                    <a:pt x="177" y="109"/>
                                  </a:lnTo>
                                  <a:lnTo>
                                    <a:pt x="173" y="120"/>
                                  </a:lnTo>
                                  <a:lnTo>
                                    <a:pt x="177" y="119"/>
                                  </a:lnTo>
                                  <a:lnTo>
                                    <a:pt x="181" y="118"/>
                                  </a:lnTo>
                                  <a:lnTo>
                                    <a:pt x="185" y="116"/>
                                  </a:lnTo>
                                  <a:lnTo>
                                    <a:pt x="191" y="116"/>
                                  </a:lnTo>
                                  <a:lnTo>
                                    <a:pt x="190" y="122"/>
                                  </a:lnTo>
                                  <a:lnTo>
                                    <a:pt x="190" y="126"/>
                                  </a:lnTo>
                                  <a:lnTo>
                                    <a:pt x="190" y="132"/>
                                  </a:lnTo>
                                  <a:lnTo>
                                    <a:pt x="190" y="138"/>
                                  </a:lnTo>
                                  <a:lnTo>
                                    <a:pt x="188" y="138"/>
                                  </a:lnTo>
                                  <a:lnTo>
                                    <a:pt x="187" y="139"/>
                                  </a:lnTo>
                                  <a:lnTo>
                                    <a:pt x="185" y="139"/>
                                  </a:lnTo>
                                  <a:lnTo>
                                    <a:pt x="184" y="141"/>
                                  </a:lnTo>
                                  <a:lnTo>
                                    <a:pt x="184" y="145"/>
                                  </a:lnTo>
                                  <a:lnTo>
                                    <a:pt x="184" y="148"/>
                                  </a:lnTo>
                                  <a:lnTo>
                                    <a:pt x="187" y="149"/>
                                  </a:lnTo>
                                  <a:lnTo>
                                    <a:pt x="194" y="149"/>
                                  </a:lnTo>
                                  <a:lnTo>
                                    <a:pt x="196" y="154"/>
                                  </a:lnTo>
                                  <a:lnTo>
                                    <a:pt x="198" y="158"/>
                                  </a:lnTo>
                                  <a:lnTo>
                                    <a:pt x="203" y="162"/>
                                  </a:lnTo>
                                  <a:lnTo>
                                    <a:pt x="210" y="166"/>
                                  </a:lnTo>
                                  <a:lnTo>
                                    <a:pt x="210" y="192"/>
                                  </a:lnTo>
                                  <a:lnTo>
                                    <a:pt x="211" y="220"/>
                                  </a:lnTo>
                                  <a:lnTo>
                                    <a:pt x="216" y="247"/>
                                  </a:lnTo>
                                  <a:lnTo>
                                    <a:pt x="221" y="272"/>
                                  </a:lnTo>
                                  <a:lnTo>
                                    <a:pt x="233" y="296"/>
                                  </a:lnTo>
                                  <a:lnTo>
                                    <a:pt x="249" y="316"/>
                                  </a:lnTo>
                                  <a:lnTo>
                                    <a:pt x="270" y="333"/>
                                  </a:lnTo>
                                  <a:lnTo>
                                    <a:pt x="299" y="346"/>
                                  </a:lnTo>
                                  <a:lnTo>
                                    <a:pt x="293" y="351"/>
                                  </a:lnTo>
                                  <a:lnTo>
                                    <a:pt x="286" y="354"/>
                                  </a:lnTo>
                                  <a:lnTo>
                                    <a:pt x="279" y="355"/>
                                  </a:lnTo>
                                  <a:lnTo>
                                    <a:pt x="272" y="357"/>
                                  </a:lnTo>
                                  <a:lnTo>
                                    <a:pt x="272" y="358"/>
                                  </a:lnTo>
                                  <a:lnTo>
                                    <a:pt x="272" y="359"/>
                                  </a:lnTo>
                                  <a:lnTo>
                                    <a:pt x="272" y="361"/>
                                  </a:lnTo>
                                  <a:lnTo>
                                    <a:pt x="272" y="362"/>
                                  </a:lnTo>
                                  <a:lnTo>
                                    <a:pt x="279" y="361"/>
                                  </a:lnTo>
                                  <a:lnTo>
                                    <a:pt x="285" y="361"/>
                                  </a:lnTo>
                                  <a:lnTo>
                                    <a:pt x="292" y="361"/>
                                  </a:lnTo>
                                  <a:lnTo>
                                    <a:pt x="299" y="361"/>
                                  </a:lnTo>
                                  <a:lnTo>
                                    <a:pt x="298" y="365"/>
                                  </a:lnTo>
                                  <a:lnTo>
                                    <a:pt x="298" y="369"/>
                                  </a:lnTo>
                                  <a:lnTo>
                                    <a:pt x="298" y="375"/>
                                  </a:lnTo>
                                  <a:lnTo>
                                    <a:pt x="298" y="380"/>
                                  </a:lnTo>
                                  <a:lnTo>
                                    <a:pt x="291" y="385"/>
                                  </a:lnTo>
                                  <a:lnTo>
                                    <a:pt x="282" y="390"/>
                                  </a:lnTo>
                                  <a:lnTo>
                                    <a:pt x="275" y="394"/>
                                  </a:lnTo>
                                  <a:lnTo>
                                    <a:pt x="270" y="397"/>
                                  </a:lnTo>
                                  <a:lnTo>
                                    <a:pt x="275" y="398"/>
                                  </a:lnTo>
                                  <a:lnTo>
                                    <a:pt x="280" y="398"/>
                                  </a:lnTo>
                                  <a:lnTo>
                                    <a:pt x="288" y="400"/>
                                  </a:lnTo>
                                  <a:lnTo>
                                    <a:pt x="296" y="400"/>
                                  </a:lnTo>
                                  <a:lnTo>
                                    <a:pt x="296" y="403"/>
                                  </a:lnTo>
                                  <a:lnTo>
                                    <a:pt x="296" y="405"/>
                                  </a:lnTo>
                                  <a:lnTo>
                                    <a:pt x="296" y="408"/>
                                  </a:lnTo>
                                  <a:lnTo>
                                    <a:pt x="296" y="411"/>
                                  </a:lnTo>
                                  <a:lnTo>
                                    <a:pt x="289" y="414"/>
                                  </a:lnTo>
                                  <a:lnTo>
                                    <a:pt x="283" y="417"/>
                                  </a:lnTo>
                                  <a:lnTo>
                                    <a:pt x="278" y="420"/>
                                  </a:lnTo>
                                  <a:lnTo>
                                    <a:pt x="266" y="423"/>
                                  </a:lnTo>
                                  <a:lnTo>
                                    <a:pt x="266" y="424"/>
                                  </a:lnTo>
                                  <a:lnTo>
                                    <a:pt x="266" y="426"/>
                                  </a:lnTo>
                                  <a:lnTo>
                                    <a:pt x="266" y="427"/>
                                  </a:lnTo>
                                  <a:lnTo>
                                    <a:pt x="266" y="428"/>
                                  </a:lnTo>
                                  <a:lnTo>
                                    <a:pt x="280" y="426"/>
                                  </a:lnTo>
                                  <a:lnTo>
                                    <a:pt x="291" y="424"/>
                                  </a:lnTo>
                                  <a:lnTo>
                                    <a:pt x="298" y="421"/>
                                  </a:lnTo>
                                  <a:lnTo>
                                    <a:pt x="305" y="421"/>
                                  </a:lnTo>
                                  <a:lnTo>
                                    <a:pt x="306" y="424"/>
                                  </a:lnTo>
                                  <a:lnTo>
                                    <a:pt x="308" y="428"/>
                                  </a:lnTo>
                                  <a:lnTo>
                                    <a:pt x="311" y="433"/>
                                  </a:lnTo>
                                  <a:lnTo>
                                    <a:pt x="314" y="436"/>
                                  </a:lnTo>
                                  <a:lnTo>
                                    <a:pt x="304" y="441"/>
                                  </a:lnTo>
                                  <a:lnTo>
                                    <a:pt x="293" y="449"/>
                                  </a:lnTo>
                                  <a:lnTo>
                                    <a:pt x="285" y="453"/>
                                  </a:lnTo>
                                  <a:lnTo>
                                    <a:pt x="279" y="457"/>
                                  </a:lnTo>
                                  <a:lnTo>
                                    <a:pt x="280" y="459"/>
                                  </a:lnTo>
                                  <a:lnTo>
                                    <a:pt x="280" y="459"/>
                                  </a:lnTo>
                                  <a:lnTo>
                                    <a:pt x="280" y="459"/>
                                  </a:lnTo>
                                  <a:lnTo>
                                    <a:pt x="282" y="460"/>
                                  </a:lnTo>
                                  <a:lnTo>
                                    <a:pt x="289" y="459"/>
                                  </a:lnTo>
                                  <a:lnTo>
                                    <a:pt x="295" y="457"/>
                                  </a:lnTo>
                                  <a:lnTo>
                                    <a:pt x="302" y="457"/>
                                  </a:lnTo>
                                  <a:lnTo>
                                    <a:pt x="309" y="456"/>
                                  </a:lnTo>
                                  <a:lnTo>
                                    <a:pt x="308" y="460"/>
                                  </a:lnTo>
                                  <a:lnTo>
                                    <a:pt x="308" y="464"/>
                                  </a:lnTo>
                                  <a:lnTo>
                                    <a:pt x="306" y="469"/>
                                  </a:lnTo>
                                  <a:lnTo>
                                    <a:pt x="306" y="473"/>
                                  </a:lnTo>
                                  <a:lnTo>
                                    <a:pt x="301" y="476"/>
                                  </a:lnTo>
                                  <a:lnTo>
                                    <a:pt x="296" y="477"/>
                                  </a:lnTo>
                                  <a:lnTo>
                                    <a:pt x="291" y="480"/>
                                  </a:lnTo>
                                  <a:lnTo>
                                    <a:pt x="285" y="483"/>
                                  </a:lnTo>
                                  <a:lnTo>
                                    <a:pt x="285" y="485"/>
                                  </a:lnTo>
                                  <a:lnTo>
                                    <a:pt x="285" y="486"/>
                                  </a:lnTo>
                                  <a:lnTo>
                                    <a:pt x="285" y="489"/>
                                  </a:lnTo>
                                  <a:lnTo>
                                    <a:pt x="283" y="490"/>
                                  </a:lnTo>
                                  <a:lnTo>
                                    <a:pt x="289" y="489"/>
                                  </a:lnTo>
                                  <a:lnTo>
                                    <a:pt x="295" y="487"/>
                                  </a:lnTo>
                                  <a:lnTo>
                                    <a:pt x="301" y="487"/>
                                  </a:lnTo>
                                  <a:lnTo>
                                    <a:pt x="306" y="486"/>
                                  </a:lnTo>
                                  <a:lnTo>
                                    <a:pt x="306" y="489"/>
                                  </a:lnTo>
                                  <a:lnTo>
                                    <a:pt x="306" y="492"/>
                                  </a:lnTo>
                                  <a:lnTo>
                                    <a:pt x="306" y="496"/>
                                  </a:lnTo>
                                  <a:lnTo>
                                    <a:pt x="306" y="499"/>
                                  </a:lnTo>
                                  <a:lnTo>
                                    <a:pt x="301" y="502"/>
                                  </a:lnTo>
                                  <a:lnTo>
                                    <a:pt x="296" y="505"/>
                                  </a:lnTo>
                                  <a:lnTo>
                                    <a:pt x="291" y="509"/>
                                  </a:lnTo>
                                  <a:lnTo>
                                    <a:pt x="286" y="512"/>
                                  </a:lnTo>
                                  <a:lnTo>
                                    <a:pt x="286" y="513"/>
                                  </a:lnTo>
                                  <a:lnTo>
                                    <a:pt x="286" y="513"/>
                                  </a:lnTo>
                                  <a:lnTo>
                                    <a:pt x="286" y="515"/>
                                  </a:lnTo>
                                  <a:lnTo>
                                    <a:pt x="288" y="516"/>
                                  </a:lnTo>
                                  <a:lnTo>
                                    <a:pt x="291" y="516"/>
                                  </a:lnTo>
                                  <a:lnTo>
                                    <a:pt x="295" y="516"/>
                                  </a:lnTo>
                                  <a:lnTo>
                                    <a:pt x="299" y="516"/>
                                  </a:lnTo>
                                  <a:lnTo>
                                    <a:pt x="304" y="518"/>
                                  </a:lnTo>
                                  <a:lnTo>
                                    <a:pt x="305" y="521"/>
                                  </a:lnTo>
                                  <a:lnTo>
                                    <a:pt x="306" y="523"/>
                                  </a:lnTo>
                                  <a:lnTo>
                                    <a:pt x="306" y="526"/>
                                  </a:lnTo>
                                  <a:lnTo>
                                    <a:pt x="306" y="532"/>
                                  </a:lnTo>
                                  <a:lnTo>
                                    <a:pt x="299" y="535"/>
                                  </a:lnTo>
                                  <a:lnTo>
                                    <a:pt x="292" y="538"/>
                                  </a:lnTo>
                                  <a:lnTo>
                                    <a:pt x="286" y="542"/>
                                  </a:lnTo>
                                  <a:lnTo>
                                    <a:pt x="279" y="545"/>
                                  </a:lnTo>
                                  <a:lnTo>
                                    <a:pt x="278" y="547"/>
                                  </a:lnTo>
                                  <a:lnTo>
                                    <a:pt x="278" y="548"/>
                                  </a:lnTo>
                                  <a:lnTo>
                                    <a:pt x="278" y="551"/>
                                  </a:lnTo>
                                  <a:lnTo>
                                    <a:pt x="278" y="552"/>
                                  </a:lnTo>
                                  <a:lnTo>
                                    <a:pt x="291" y="548"/>
                                  </a:lnTo>
                                  <a:lnTo>
                                    <a:pt x="299" y="547"/>
                                  </a:lnTo>
                                  <a:lnTo>
                                    <a:pt x="304" y="545"/>
                                  </a:lnTo>
                                  <a:lnTo>
                                    <a:pt x="308" y="547"/>
                                  </a:lnTo>
                                  <a:lnTo>
                                    <a:pt x="308" y="551"/>
                                  </a:lnTo>
                                  <a:lnTo>
                                    <a:pt x="308" y="554"/>
                                  </a:lnTo>
                                  <a:lnTo>
                                    <a:pt x="308" y="558"/>
                                  </a:lnTo>
                                  <a:lnTo>
                                    <a:pt x="308" y="562"/>
                                  </a:lnTo>
                                  <a:lnTo>
                                    <a:pt x="306" y="564"/>
                                  </a:lnTo>
                                  <a:lnTo>
                                    <a:pt x="302" y="565"/>
                                  </a:lnTo>
                                  <a:lnTo>
                                    <a:pt x="296" y="568"/>
                                  </a:lnTo>
                                  <a:lnTo>
                                    <a:pt x="283" y="572"/>
                                  </a:lnTo>
                                  <a:lnTo>
                                    <a:pt x="285" y="578"/>
                                  </a:lnTo>
                                  <a:lnTo>
                                    <a:pt x="291" y="578"/>
                                  </a:lnTo>
                                  <a:lnTo>
                                    <a:pt x="299" y="577"/>
                                  </a:lnTo>
                                  <a:lnTo>
                                    <a:pt x="309" y="575"/>
                                  </a:lnTo>
                                  <a:lnTo>
                                    <a:pt x="309" y="581"/>
                                  </a:lnTo>
                                  <a:lnTo>
                                    <a:pt x="309" y="585"/>
                                  </a:lnTo>
                                  <a:lnTo>
                                    <a:pt x="309" y="590"/>
                                  </a:lnTo>
                                  <a:lnTo>
                                    <a:pt x="309" y="595"/>
                                  </a:lnTo>
                                  <a:lnTo>
                                    <a:pt x="302" y="600"/>
                                  </a:lnTo>
                                  <a:lnTo>
                                    <a:pt x="296" y="603"/>
                                  </a:lnTo>
                                  <a:lnTo>
                                    <a:pt x="289" y="606"/>
                                  </a:lnTo>
                                  <a:lnTo>
                                    <a:pt x="283" y="607"/>
                                  </a:lnTo>
                                  <a:lnTo>
                                    <a:pt x="283" y="608"/>
                                  </a:lnTo>
                                  <a:lnTo>
                                    <a:pt x="283" y="610"/>
                                  </a:lnTo>
                                  <a:lnTo>
                                    <a:pt x="283" y="613"/>
                                  </a:lnTo>
                                  <a:lnTo>
                                    <a:pt x="283" y="614"/>
                                  </a:lnTo>
                                  <a:lnTo>
                                    <a:pt x="293" y="613"/>
                                  </a:lnTo>
                                  <a:lnTo>
                                    <a:pt x="301" y="611"/>
                                  </a:lnTo>
                                  <a:lnTo>
                                    <a:pt x="306" y="610"/>
                                  </a:lnTo>
                                  <a:lnTo>
                                    <a:pt x="314" y="608"/>
                                  </a:lnTo>
                                  <a:lnTo>
                                    <a:pt x="312" y="613"/>
                                  </a:lnTo>
                                  <a:lnTo>
                                    <a:pt x="312" y="617"/>
                                  </a:lnTo>
                                  <a:lnTo>
                                    <a:pt x="312" y="623"/>
                                  </a:lnTo>
                                  <a:lnTo>
                                    <a:pt x="312" y="627"/>
                                  </a:lnTo>
                                  <a:lnTo>
                                    <a:pt x="302" y="633"/>
                                  </a:lnTo>
                                  <a:lnTo>
                                    <a:pt x="291" y="639"/>
                                  </a:lnTo>
                                  <a:lnTo>
                                    <a:pt x="280" y="643"/>
                                  </a:lnTo>
                                  <a:lnTo>
                                    <a:pt x="276" y="646"/>
                                  </a:lnTo>
                                  <a:lnTo>
                                    <a:pt x="283" y="647"/>
                                  </a:lnTo>
                                  <a:lnTo>
                                    <a:pt x="292" y="646"/>
                                  </a:lnTo>
                                  <a:lnTo>
                                    <a:pt x="304" y="643"/>
                                  </a:lnTo>
                                  <a:lnTo>
                                    <a:pt x="315" y="642"/>
                                  </a:lnTo>
                                  <a:lnTo>
                                    <a:pt x="315" y="646"/>
                                  </a:lnTo>
                                  <a:lnTo>
                                    <a:pt x="315" y="650"/>
                                  </a:lnTo>
                                  <a:lnTo>
                                    <a:pt x="315" y="654"/>
                                  </a:lnTo>
                                  <a:lnTo>
                                    <a:pt x="315" y="660"/>
                                  </a:lnTo>
                                  <a:lnTo>
                                    <a:pt x="306" y="665"/>
                                  </a:lnTo>
                                  <a:lnTo>
                                    <a:pt x="299" y="669"/>
                                  </a:lnTo>
                                  <a:lnTo>
                                    <a:pt x="295" y="672"/>
                                  </a:lnTo>
                                  <a:lnTo>
                                    <a:pt x="291" y="673"/>
                                  </a:lnTo>
                                  <a:lnTo>
                                    <a:pt x="286" y="676"/>
                                  </a:lnTo>
                                  <a:lnTo>
                                    <a:pt x="282" y="678"/>
                                  </a:lnTo>
                                  <a:lnTo>
                                    <a:pt x="278" y="679"/>
                                  </a:lnTo>
                                  <a:lnTo>
                                    <a:pt x="272" y="682"/>
                                  </a:lnTo>
                                  <a:lnTo>
                                    <a:pt x="270" y="683"/>
                                  </a:lnTo>
                                  <a:lnTo>
                                    <a:pt x="270" y="685"/>
                                  </a:lnTo>
                                  <a:lnTo>
                                    <a:pt x="270" y="688"/>
                                  </a:lnTo>
                                  <a:lnTo>
                                    <a:pt x="270" y="689"/>
                                  </a:lnTo>
                                  <a:lnTo>
                                    <a:pt x="279" y="686"/>
                                  </a:lnTo>
                                  <a:lnTo>
                                    <a:pt x="288" y="683"/>
                                  </a:lnTo>
                                  <a:lnTo>
                                    <a:pt x="295" y="680"/>
                                  </a:lnTo>
                                  <a:lnTo>
                                    <a:pt x="301" y="679"/>
                                  </a:lnTo>
                                  <a:lnTo>
                                    <a:pt x="306" y="676"/>
                                  </a:lnTo>
                                  <a:lnTo>
                                    <a:pt x="312" y="675"/>
                                  </a:lnTo>
                                  <a:lnTo>
                                    <a:pt x="316" y="673"/>
                                  </a:lnTo>
                                  <a:lnTo>
                                    <a:pt x="321" y="673"/>
                                  </a:lnTo>
                                  <a:lnTo>
                                    <a:pt x="319" y="680"/>
                                  </a:lnTo>
                                  <a:lnTo>
                                    <a:pt x="315" y="686"/>
                                  </a:lnTo>
                                  <a:lnTo>
                                    <a:pt x="309" y="690"/>
                                  </a:lnTo>
                                  <a:lnTo>
                                    <a:pt x="304" y="695"/>
                                  </a:lnTo>
                                  <a:lnTo>
                                    <a:pt x="296" y="699"/>
                                  </a:lnTo>
                                  <a:lnTo>
                                    <a:pt x="289" y="702"/>
                                  </a:lnTo>
                                  <a:lnTo>
                                    <a:pt x="282" y="705"/>
                                  </a:lnTo>
                                  <a:lnTo>
                                    <a:pt x="276" y="708"/>
                                  </a:lnTo>
                                  <a:lnTo>
                                    <a:pt x="276" y="709"/>
                                  </a:lnTo>
                                  <a:lnTo>
                                    <a:pt x="276" y="711"/>
                                  </a:lnTo>
                                  <a:lnTo>
                                    <a:pt x="276" y="713"/>
                                  </a:lnTo>
                                  <a:lnTo>
                                    <a:pt x="278" y="715"/>
                                  </a:lnTo>
                                  <a:lnTo>
                                    <a:pt x="285" y="713"/>
                                  </a:lnTo>
                                  <a:lnTo>
                                    <a:pt x="291" y="712"/>
                                  </a:lnTo>
                                  <a:lnTo>
                                    <a:pt x="295" y="709"/>
                                  </a:lnTo>
                                  <a:lnTo>
                                    <a:pt x="301" y="706"/>
                                  </a:lnTo>
                                  <a:lnTo>
                                    <a:pt x="305" y="703"/>
                                  </a:lnTo>
                                  <a:lnTo>
                                    <a:pt x="311" y="701"/>
                                  </a:lnTo>
                                  <a:lnTo>
                                    <a:pt x="315" y="698"/>
                                  </a:lnTo>
                                  <a:lnTo>
                                    <a:pt x="322" y="696"/>
                                  </a:lnTo>
                                  <a:lnTo>
                                    <a:pt x="322" y="702"/>
                                  </a:lnTo>
                                  <a:lnTo>
                                    <a:pt x="322" y="706"/>
                                  </a:lnTo>
                                  <a:lnTo>
                                    <a:pt x="322" y="712"/>
                                  </a:lnTo>
                                  <a:lnTo>
                                    <a:pt x="324" y="718"/>
                                  </a:lnTo>
                                  <a:lnTo>
                                    <a:pt x="316" y="722"/>
                                  </a:lnTo>
                                  <a:lnTo>
                                    <a:pt x="311" y="726"/>
                                  </a:lnTo>
                                  <a:lnTo>
                                    <a:pt x="304" y="729"/>
                                  </a:lnTo>
                                  <a:lnTo>
                                    <a:pt x="296" y="734"/>
                                  </a:lnTo>
                                  <a:lnTo>
                                    <a:pt x="289" y="737"/>
                                  </a:lnTo>
                                  <a:lnTo>
                                    <a:pt x="283" y="738"/>
                                  </a:lnTo>
                                  <a:lnTo>
                                    <a:pt x="276" y="739"/>
                                  </a:lnTo>
                                  <a:lnTo>
                                    <a:pt x="270" y="741"/>
                                  </a:lnTo>
                                  <a:lnTo>
                                    <a:pt x="270" y="742"/>
                                  </a:lnTo>
                                  <a:lnTo>
                                    <a:pt x="270" y="744"/>
                                  </a:lnTo>
                                  <a:lnTo>
                                    <a:pt x="270" y="747"/>
                                  </a:lnTo>
                                  <a:lnTo>
                                    <a:pt x="272" y="748"/>
                                  </a:lnTo>
                                  <a:lnTo>
                                    <a:pt x="279" y="748"/>
                                  </a:lnTo>
                                  <a:lnTo>
                                    <a:pt x="286" y="745"/>
                                  </a:lnTo>
                                  <a:lnTo>
                                    <a:pt x="292" y="742"/>
                                  </a:lnTo>
                                  <a:lnTo>
                                    <a:pt x="299" y="739"/>
                                  </a:lnTo>
                                  <a:lnTo>
                                    <a:pt x="305" y="737"/>
                                  </a:lnTo>
                                  <a:lnTo>
                                    <a:pt x="311" y="734"/>
                                  </a:lnTo>
                                  <a:lnTo>
                                    <a:pt x="318" y="732"/>
                                  </a:lnTo>
                                  <a:lnTo>
                                    <a:pt x="327" y="731"/>
                                  </a:lnTo>
                                  <a:lnTo>
                                    <a:pt x="327" y="735"/>
                                  </a:lnTo>
                                  <a:lnTo>
                                    <a:pt x="327" y="739"/>
                                  </a:lnTo>
                                  <a:lnTo>
                                    <a:pt x="327" y="744"/>
                                  </a:lnTo>
                                  <a:lnTo>
                                    <a:pt x="327" y="747"/>
                                  </a:lnTo>
                                  <a:lnTo>
                                    <a:pt x="321" y="749"/>
                                  </a:lnTo>
                                  <a:lnTo>
                                    <a:pt x="315" y="752"/>
                                  </a:lnTo>
                                  <a:lnTo>
                                    <a:pt x="309" y="755"/>
                                  </a:lnTo>
                                  <a:lnTo>
                                    <a:pt x="304" y="758"/>
                                  </a:lnTo>
                                  <a:lnTo>
                                    <a:pt x="296" y="761"/>
                                  </a:lnTo>
                                  <a:lnTo>
                                    <a:pt x="289" y="764"/>
                                  </a:lnTo>
                                  <a:lnTo>
                                    <a:pt x="282" y="767"/>
                                  </a:lnTo>
                                  <a:lnTo>
                                    <a:pt x="272" y="770"/>
                                  </a:lnTo>
                                  <a:lnTo>
                                    <a:pt x="273" y="771"/>
                                  </a:lnTo>
                                  <a:lnTo>
                                    <a:pt x="273" y="771"/>
                                  </a:lnTo>
                                  <a:lnTo>
                                    <a:pt x="273" y="771"/>
                                  </a:lnTo>
                                  <a:lnTo>
                                    <a:pt x="273" y="773"/>
                                  </a:lnTo>
                                  <a:lnTo>
                                    <a:pt x="282" y="773"/>
                                  </a:lnTo>
                                  <a:lnTo>
                                    <a:pt x="289" y="771"/>
                                  </a:lnTo>
                                  <a:lnTo>
                                    <a:pt x="295" y="770"/>
                                  </a:lnTo>
                                  <a:lnTo>
                                    <a:pt x="301" y="767"/>
                                  </a:lnTo>
                                  <a:lnTo>
                                    <a:pt x="308" y="765"/>
                                  </a:lnTo>
                                  <a:lnTo>
                                    <a:pt x="314" y="762"/>
                                  </a:lnTo>
                                  <a:lnTo>
                                    <a:pt x="321" y="761"/>
                                  </a:lnTo>
                                  <a:lnTo>
                                    <a:pt x="328" y="758"/>
                                  </a:lnTo>
                                  <a:lnTo>
                                    <a:pt x="328" y="764"/>
                                  </a:lnTo>
                                  <a:lnTo>
                                    <a:pt x="328" y="770"/>
                                  </a:lnTo>
                                  <a:lnTo>
                                    <a:pt x="327" y="775"/>
                                  </a:lnTo>
                                  <a:lnTo>
                                    <a:pt x="327" y="781"/>
                                  </a:lnTo>
                                  <a:lnTo>
                                    <a:pt x="322" y="783"/>
                                  </a:lnTo>
                                  <a:lnTo>
                                    <a:pt x="315" y="785"/>
                                  </a:lnTo>
                                  <a:lnTo>
                                    <a:pt x="305" y="790"/>
                                  </a:lnTo>
                                  <a:lnTo>
                                    <a:pt x="296" y="794"/>
                                  </a:lnTo>
                                  <a:lnTo>
                                    <a:pt x="286" y="798"/>
                                  </a:lnTo>
                                  <a:lnTo>
                                    <a:pt x="279" y="803"/>
                                  </a:lnTo>
                                  <a:lnTo>
                                    <a:pt x="275" y="807"/>
                                  </a:lnTo>
                                  <a:lnTo>
                                    <a:pt x="273" y="811"/>
                                  </a:lnTo>
                                  <a:lnTo>
                                    <a:pt x="280" y="810"/>
                                  </a:lnTo>
                                  <a:lnTo>
                                    <a:pt x="286" y="809"/>
                                  </a:lnTo>
                                  <a:lnTo>
                                    <a:pt x="293" y="807"/>
                                  </a:lnTo>
                                  <a:lnTo>
                                    <a:pt x="301" y="804"/>
                                  </a:lnTo>
                                  <a:lnTo>
                                    <a:pt x="306" y="801"/>
                                  </a:lnTo>
                                  <a:lnTo>
                                    <a:pt x="314" y="798"/>
                                  </a:lnTo>
                                  <a:lnTo>
                                    <a:pt x="319" y="794"/>
                                  </a:lnTo>
                                  <a:lnTo>
                                    <a:pt x="327" y="791"/>
                                  </a:lnTo>
                                  <a:lnTo>
                                    <a:pt x="325" y="801"/>
                                  </a:lnTo>
                                  <a:lnTo>
                                    <a:pt x="325" y="810"/>
                                  </a:lnTo>
                                  <a:lnTo>
                                    <a:pt x="324" y="819"/>
                                  </a:lnTo>
                                  <a:lnTo>
                                    <a:pt x="324" y="829"/>
                                  </a:lnTo>
                                  <a:lnTo>
                                    <a:pt x="316" y="830"/>
                                  </a:lnTo>
                                  <a:lnTo>
                                    <a:pt x="311" y="832"/>
                                  </a:lnTo>
                                  <a:lnTo>
                                    <a:pt x="304" y="833"/>
                                  </a:lnTo>
                                  <a:lnTo>
                                    <a:pt x="298" y="833"/>
                                  </a:lnTo>
                                  <a:lnTo>
                                    <a:pt x="291" y="834"/>
                                  </a:lnTo>
                                  <a:lnTo>
                                    <a:pt x="285" y="834"/>
                                  </a:lnTo>
                                  <a:lnTo>
                                    <a:pt x="278" y="834"/>
                                  </a:lnTo>
                                  <a:lnTo>
                                    <a:pt x="272" y="834"/>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 name="Freeform 51"/>
                          <wps:cNvSpPr>
                            <a:spLocks/>
                          </wps:cNvSpPr>
                          <wps:spPr bwMode="auto">
                            <a:xfrm>
                              <a:off x="1215390" y="1039495"/>
                              <a:ext cx="147320" cy="289560"/>
                            </a:xfrm>
                            <a:custGeom>
                              <a:avLst/>
                              <a:gdLst>
                                <a:gd name="T0" fmla="*/ 7 w 232"/>
                                <a:gd name="T1" fmla="*/ 453 h 456"/>
                                <a:gd name="T2" fmla="*/ 0 w 232"/>
                                <a:gd name="T3" fmla="*/ 446 h 456"/>
                                <a:gd name="T4" fmla="*/ 35 w 232"/>
                                <a:gd name="T5" fmla="*/ 414 h 456"/>
                                <a:gd name="T6" fmla="*/ 74 w 232"/>
                                <a:gd name="T7" fmla="*/ 368 h 456"/>
                                <a:gd name="T8" fmla="*/ 94 w 232"/>
                                <a:gd name="T9" fmla="*/ 88 h 456"/>
                                <a:gd name="T10" fmla="*/ 141 w 232"/>
                                <a:gd name="T11" fmla="*/ 1 h 456"/>
                                <a:gd name="T12" fmla="*/ 210 w 232"/>
                                <a:gd name="T13" fmla="*/ 3 h 456"/>
                                <a:gd name="T14" fmla="*/ 229 w 232"/>
                                <a:gd name="T15" fmla="*/ 5 h 456"/>
                                <a:gd name="T16" fmla="*/ 210 w 232"/>
                                <a:gd name="T17" fmla="*/ 17 h 456"/>
                                <a:gd name="T18" fmla="*/ 205 w 232"/>
                                <a:gd name="T19" fmla="*/ 23 h 456"/>
                                <a:gd name="T20" fmla="*/ 225 w 232"/>
                                <a:gd name="T21" fmla="*/ 23 h 456"/>
                                <a:gd name="T22" fmla="*/ 232 w 232"/>
                                <a:gd name="T23" fmla="*/ 33 h 456"/>
                                <a:gd name="T24" fmla="*/ 215 w 232"/>
                                <a:gd name="T25" fmla="*/ 46 h 456"/>
                                <a:gd name="T26" fmla="*/ 206 w 232"/>
                                <a:gd name="T27" fmla="*/ 53 h 456"/>
                                <a:gd name="T28" fmla="*/ 225 w 232"/>
                                <a:gd name="T29" fmla="*/ 54 h 456"/>
                                <a:gd name="T30" fmla="*/ 205 w 232"/>
                                <a:gd name="T31" fmla="*/ 72 h 456"/>
                                <a:gd name="T32" fmla="*/ 196 w 232"/>
                                <a:gd name="T33" fmla="*/ 80 h 456"/>
                                <a:gd name="T34" fmla="*/ 220 w 232"/>
                                <a:gd name="T35" fmla="*/ 76 h 456"/>
                                <a:gd name="T36" fmla="*/ 209 w 232"/>
                                <a:gd name="T37" fmla="*/ 96 h 456"/>
                                <a:gd name="T38" fmla="*/ 200 w 232"/>
                                <a:gd name="T39" fmla="*/ 105 h 456"/>
                                <a:gd name="T40" fmla="*/ 219 w 232"/>
                                <a:gd name="T41" fmla="*/ 102 h 456"/>
                                <a:gd name="T42" fmla="*/ 223 w 232"/>
                                <a:gd name="T43" fmla="*/ 115 h 456"/>
                                <a:gd name="T44" fmla="*/ 197 w 232"/>
                                <a:gd name="T45" fmla="*/ 135 h 456"/>
                                <a:gd name="T46" fmla="*/ 213 w 232"/>
                                <a:gd name="T47" fmla="*/ 139 h 456"/>
                                <a:gd name="T48" fmla="*/ 218 w 232"/>
                                <a:gd name="T49" fmla="*/ 147 h 456"/>
                                <a:gd name="T50" fmla="*/ 183 w 232"/>
                                <a:gd name="T51" fmla="*/ 168 h 456"/>
                                <a:gd name="T52" fmla="*/ 199 w 232"/>
                                <a:gd name="T53" fmla="*/ 171 h 456"/>
                                <a:gd name="T54" fmla="*/ 209 w 232"/>
                                <a:gd name="T55" fmla="*/ 181 h 456"/>
                                <a:gd name="T56" fmla="*/ 186 w 232"/>
                                <a:gd name="T57" fmla="*/ 194 h 456"/>
                                <a:gd name="T58" fmla="*/ 174 w 232"/>
                                <a:gd name="T59" fmla="*/ 201 h 456"/>
                                <a:gd name="T60" fmla="*/ 197 w 232"/>
                                <a:gd name="T61" fmla="*/ 201 h 456"/>
                                <a:gd name="T62" fmla="*/ 202 w 232"/>
                                <a:gd name="T63" fmla="*/ 214 h 456"/>
                                <a:gd name="T64" fmla="*/ 174 w 232"/>
                                <a:gd name="T65" fmla="*/ 229 h 456"/>
                                <a:gd name="T66" fmla="*/ 164 w 232"/>
                                <a:gd name="T67" fmla="*/ 237 h 456"/>
                                <a:gd name="T68" fmla="*/ 189 w 232"/>
                                <a:gd name="T69" fmla="*/ 233 h 456"/>
                                <a:gd name="T70" fmla="*/ 173 w 232"/>
                                <a:gd name="T71" fmla="*/ 260 h 456"/>
                                <a:gd name="T72" fmla="*/ 159 w 232"/>
                                <a:gd name="T73" fmla="*/ 269 h 456"/>
                                <a:gd name="T74" fmla="*/ 184 w 232"/>
                                <a:gd name="T75" fmla="*/ 267 h 456"/>
                                <a:gd name="T76" fmla="*/ 182 w 232"/>
                                <a:gd name="T77" fmla="*/ 283 h 456"/>
                                <a:gd name="T78" fmla="*/ 154 w 232"/>
                                <a:gd name="T79" fmla="*/ 292 h 456"/>
                                <a:gd name="T80" fmla="*/ 147 w 232"/>
                                <a:gd name="T81" fmla="*/ 298 h 456"/>
                                <a:gd name="T82" fmla="*/ 177 w 232"/>
                                <a:gd name="T83" fmla="*/ 295 h 456"/>
                                <a:gd name="T84" fmla="*/ 186 w 232"/>
                                <a:gd name="T85" fmla="*/ 301 h 456"/>
                                <a:gd name="T86" fmla="*/ 156 w 232"/>
                                <a:gd name="T87" fmla="*/ 314 h 456"/>
                                <a:gd name="T88" fmla="*/ 144 w 232"/>
                                <a:gd name="T89" fmla="*/ 324 h 456"/>
                                <a:gd name="T90" fmla="*/ 174 w 232"/>
                                <a:gd name="T91" fmla="*/ 318 h 456"/>
                                <a:gd name="T92" fmla="*/ 183 w 232"/>
                                <a:gd name="T93" fmla="*/ 328 h 456"/>
                                <a:gd name="T94" fmla="*/ 147 w 232"/>
                                <a:gd name="T95" fmla="*/ 345 h 456"/>
                                <a:gd name="T96" fmla="*/ 140 w 232"/>
                                <a:gd name="T97" fmla="*/ 352 h 456"/>
                                <a:gd name="T98" fmla="*/ 170 w 232"/>
                                <a:gd name="T99" fmla="*/ 347 h 456"/>
                                <a:gd name="T100" fmla="*/ 161 w 232"/>
                                <a:gd name="T101" fmla="*/ 367 h 456"/>
                                <a:gd name="T102" fmla="*/ 154 w 232"/>
                                <a:gd name="T103" fmla="*/ 374 h 456"/>
                                <a:gd name="T104" fmla="*/ 157 w 232"/>
                                <a:gd name="T105" fmla="*/ 378 h 456"/>
                                <a:gd name="T106" fmla="*/ 173 w 232"/>
                                <a:gd name="T107" fmla="*/ 374 h 456"/>
                                <a:gd name="T108" fmla="*/ 159 w 232"/>
                                <a:gd name="T109" fmla="*/ 394 h 456"/>
                                <a:gd name="T110" fmla="*/ 105 w 232"/>
                                <a:gd name="T111" fmla="*/ 436 h 456"/>
                                <a:gd name="T112" fmla="*/ 41 w 232"/>
                                <a:gd name="T113" fmla="*/ 455 h 4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32" h="456">
                                  <a:moveTo>
                                    <a:pt x="22" y="456"/>
                                  </a:moveTo>
                                  <a:lnTo>
                                    <a:pt x="16" y="455"/>
                                  </a:lnTo>
                                  <a:lnTo>
                                    <a:pt x="12" y="453"/>
                                  </a:lnTo>
                                  <a:lnTo>
                                    <a:pt x="7" y="453"/>
                                  </a:lnTo>
                                  <a:lnTo>
                                    <a:pt x="2" y="452"/>
                                  </a:lnTo>
                                  <a:lnTo>
                                    <a:pt x="2" y="450"/>
                                  </a:lnTo>
                                  <a:lnTo>
                                    <a:pt x="2" y="447"/>
                                  </a:lnTo>
                                  <a:lnTo>
                                    <a:pt x="0" y="446"/>
                                  </a:lnTo>
                                  <a:lnTo>
                                    <a:pt x="0" y="445"/>
                                  </a:lnTo>
                                  <a:lnTo>
                                    <a:pt x="12" y="434"/>
                                  </a:lnTo>
                                  <a:lnTo>
                                    <a:pt x="23" y="424"/>
                                  </a:lnTo>
                                  <a:lnTo>
                                    <a:pt x="35" y="414"/>
                                  </a:lnTo>
                                  <a:lnTo>
                                    <a:pt x="45" y="404"/>
                                  </a:lnTo>
                                  <a:lnTo>
                                    <a:pt x="55" y="393"/>
                                  </a:lnTo>
                                  <a:lnTo>
                                    <a:pt x="65" y="381"/>
                                  </a:lnTo>
                                  <a:lnTo>
                                    <a:pt x="74" y="368"/>
                                  </a:lnTo>
                                  <a:lnTo>
                                    <a:pt x="81" y="355"/>
                                  </a:lnTo>
                                  <a:lnTo>
                                    <a:pt x="92" y="266"/>
                                  </a:lnTo>
                                  <a:lnTo>
                                    <a:pt x="97" y="177"/>
                                  </a:lnTo>
                                  <a:lnTo>
                                    <a:pt x="94" y="88"/>
                                  </a:lnTo>
                                  <a:lnTo>
                                    <a:pt x="89" y="0"/>
                                  </a:lnTo>
                                  <a:lnTo>
                                    <a:pt x="107" y="0"/>
                                  </a:lnTo>
                                  <a:lnTo>
                                    <a:pt x="124" y="1"/>
                                  </a:lnTo>
                                  <a:lnTo>
                                    <a:pt x="141" y="1"/>
                                  </a:lnTo>
                                  <a:lnTo>
                                    <a:pt x="159" y="1"/>
                                  </a:lnTo>
                                  <a:lnTo>
                                    <a:pt x="176" y="3"/>
                                  </a:lnTo>
                                  <a:lnTo>
                                    <a:pt x="193" y="3"/>
                                  </a:lnTo>
                                  <a:lnTo>
                                    <a:pt x="210" y="3"/>
                                  </a:lnTo>
                                  <a:lnTo>
                                    <a:pt x="228" y="3"/>
                                  </a:lnTo>
                                  <a:lnTo>
                                    <a:pt x="228" y="4"/>
                                  </a:lnTo>
                                  <a:lnTo>
                                    <a:pt x="229" y="4"/>
                                  </a:lnTo>
                                  <a:lnTo>
                                    <a:pt x="229" y="5"/>
                                  </a:lnTo>
                                  <a:lnTo>
                                    <a:pt x="229" y="7"/>
                                  </a:lnTo>
                                  <a:lnTo>
                                    <a:pt x="223" y="11"/>
                                  </a:lnTo>
                                  <a:lnTo>
                                    <a:pt x="218" y="14"/>
                                  </a:lnTo>
                                  <a:lnTo>
                                    <a:pt x="210" y="17"/>
                                  </a:lnTo>
                                  <a:lnTo>
                                    <a:pt x="205" y="18"/>
                                  </a:lnTo>
                                  <a:lnTo>
                                    <a:pt x="205" y="20"/>
                                  </a:lnTo>
                                  <a:lnTo>
                                    <a:pt x="205" y="21"/>
                                  </a:lnTo>
                                  <a:lnTo>
                                    <a:pt x="205" y="23"/>
                                  </a:lnTo>
                                  <a:lnTo>
                                    <a:pt x="205" y="24"/>
                                  </a:lnTo>
                                  <a:lnTo>
                                    <a:pt x="212" y="23"/>
                                  </a:lnTo>
                                  <a:lnTo>
                                    <a:pt x="218" y="23"/>
                                  </a:lnTo>
                                  <a:lnTo>
                                    <a:pt x="225" y="23"/>
                                  </a:lnTo>
                                  <a:lnTo>
                                    <a:pt x="231" y="23"/>
                                  </a:lnTo>
                                  <a:lnTo>
                                    <a:pt x="231" y="26"/>
                                  </a:lnTo>
                                  <a:lnTo>
                                    <a:pt x="232" y="30"/>
                                  </a:lnTo>
                                  <a:lnTo>
                                    <a:pt x="232" y="33"/>
                                  </a:lnTo>
                                  <a:lnTo>
                                    <a:pt x="232" y="37"/>
                                  </a:lnTo>
                                  <a:lnTo>
                                    <a:pt x="225" y="41"/>
                                  </a:lnTo>
                                  <a:lnTo>
                                    <a:pt x="219" y="44"/>
                                  </a:lnTo>
                                  <a:lnTo>
                                    <a:pt x="215" y="46"/>
                                  </a:lnTo>
                                  <a:lnTo>
                                    <a:pt x="207" y="47"/>
                                  </a:lnTo>
                                  <a:lnTo>
                                    <a:pt x="207" y="49"/>
                                  </a:lnTo>
                                  <a:lnTo>
                                    <a:pt x="207" y="50"/>
                                  </a:lnTo>
                                  <a:lnTo>
                                    <a:pt x="206" y="53"/>
                                  </a:lnTo>
                                  <a:lnTo>
                                    <a:pt x="206" y="54"/>
                                  </a:lnTo>
                                  <a:lnTo>
                                    <a:pt x="212" y="54"/>
                                  </a:lnTo>
                                  <a:lnTo>
                                    <a:pt x="219" y="54"/>
                                  </a:lnTo>
                                  <a:lnTo>
                                    <a:pt x="225" y="54"/>
                                  </a:lnTo>
                                  <a:lnTo>
                                    <a:pt x="231" y="54"/>
                                  </a:lnTo>
                                  <a:lnTo>
                                    <a:pt x="222" y="62"/>
                                  </a:lnTo>
                                  <a:lnTo>
                                    <a:pt x="213" y="67"/>
                                  </a:lnTo>
                                  <a:lnTo>
                                    <a:pt x="205" y="72"/>
                                  </a:lnTo>
                                  <a:lnTo>
                                    <a:pt x="196" y="75"/>
                                  </a:lnTo>
                                  <a:lnTo>
                                    <a:pt x="196" y="76"/>
                                  </a:lnTo>
                                  <a:lnTo>
                                    <a:pt x="196" y="77"/>
                                  </a:lnTo>
                                  <a:lnTo>
                                    <a:pt x="196" y="80"/>
                                  </a:lnTo>
                                  <a:lnTo>
                                    <a:pt x="196" y="82"/>
                                  </a:lnTo>
                                  <a:lnTo>
                                    <a:pt x="205" y="80"/>
                                  </a:lnTo>
                                  <a:lnTo>
                                    <a:pt x="213" y="77"/>
                                  </a:lnTo>
                                  <a:lnTo>
                                    <a:pt x="220" y="76"/>
                                  </a:lnTo>
                                  <a:lnTo>
                                    <a:pt x="229" y="75"/>
                                  </a:lnTo>
                                  <a:lnTo>
                                    <a:pt x="225" y="85"/>
                                  </a:lnTo>
                                  <a:lnTo>
                                    <a:pt x="218" y="92"/>
                                  </a:lnTo>
                                  <a:lnTo>
                                    <a:pt x="209" y="96"/>
                                  </a:lnTo>
                                  <a:lnTo>
                                    <a:pt x="200" y="99"/>
                                  </a:lnTo>
                                  <a:lnTo>
                                    <a:pt x="200" y="100"/>
                                  </a:lnTo>
                                  <a:lnTo>
                                    <a:pt x="200" y="103"/>
                                  </a:lnTo>
                                  <a:lnTo>
                                    <a:pt x="200" y="105"/>
                                  </a:lnTo>
                                  <a:lnTo>
                                    <a:pt x="200" y="108"/>
                                  </a:lnTo>
                                  <a:lnTo>
                                    <a:pt x="207" y="106"/>
                                  </a:lnTo>
                                  <a:lnTo>
                                    <a:pt x="215" y="103"/>
                                  </a:lnTo>
                                  <a:lnTo>
                                    <a:pt x="219" y="102"/>
                                  </a:lnTo>
                                  <a:lnTo>
                                    <a:pt x="225" y="100"/>
                                  </a:lnTo>
                                  <a:lnTo>
                                    <a:pt x="223" y="106"/>
                                  </a:lnTo>
                                  <a:lnTo>
                                    <a:pt x="223" y="111"/>
                                  </a:lnTo>
                                  <a:lnTo>
                                    <a:pt x="223" y="115"/>
                                  </a:lnTo>
                                  <a:lnTo>
                                    <a:pt x="222" y="121"/>
                                  </a:lnTo>
                                  <a:lnTo>
                                    <a:pt x="212" y="125"/>
                                  </a:lnTo>
                                  <a:lnTo>
                                    <a:pt x="203" y="129"/>
                                  </a:lnTo>
                                  <a:lnTo>
                                    <a:pt x="197" y="135"/>
                                  </a:lnTo>
                                  <a:lnTo>
                                    <a:pt x="193" y="144"/>
                                  </a:lnTo>
                                  <a:lnTo>
                                    <a:pt x="200" y="144"/>
                                  </a:lnTo>
                                  <a:lnTo>
                                    <a:pt x="207" y="141"/>
                                  </a:lnTo>
                                  <a:lnTo>
                                    <a:pt x="213" y="139"/>
                                  </a:lnTo>
                                  <a:lnTo>
                                    <a:pt x="219" y="138"/>
                                  </a:lnTo>
                                  <a:lnTo>
                                    <a:pt x="219" y="141"/>
                                  </a:lnTo>
                                  <a:lnTo>
                                    <a:pt x="219" y="144"/>
                                  </a:lnTo>
                                  <a:lnTo>
                                    <a:pt x="218" y="147"/>
                                  </a:lnTo>
                                  <a:lnTo>
                                    <a:pt x="218" y="149"/>
                                  </a:lnTo>
                                  <a:lnTo>
                                    <a:pt x="205" y="157"/>
                                  </a:lnTo>
                                  <a:lnTo>
                                    <a:pt x="193" y="164"/>
                                  </a:lnTo>
                                  <a:lnTo>
                                    <a:pt x="183" y="168"/>
                                  </a:lnTo>
                                  <a:lnTo>
                                    <a:pt x="179" y="171"/>
                                  </a:lnTo>
                                  <a:lnTo>
                                    <a:pt x="184" y="172"/>
                                  </a:lnTo>
                                  <a:lnTo>
                                    <a:pt x="190" y="172"/>
                                  </a:lnTo>
                                  <a:lnTo>
                                    <a:pt x="199" y="171"/>
                                  </a:lnTo>
                                  <a:lnTo>
                                    <a:pt x="212" y="170"/>
                                  </a:lnTo>
                                  <a:lnTo>
                                    <a:pt x="210" y="172"/>
                                  </a:lnTo>
                                  <a:lnTo>
                                    <a:pt x="210" y="177"/>
                                  </a:lnTo>
                                  <a:lnTo>
                                    <a:pt x="209" y="181"/>
                                  </a:lnTo>
                                  <a:lnTo>
                                    <a:pt x="209" y="185"/>
                                  </a:lnTo>
                                  <a:lnTo>
                                    <a:pt x="200" y="188"/>
                                  </a:lnTo>
                                  <a:lnTo>
                                    <a:pt x="195" y="191"/>
                                  </a:lnTo>
                                  <a:lnTo>
                                    <a:pt x="186" y="194"/>
                                  </a:lnTo>
                                  <a:lnTo>
                                    <a:pt x="174" y="197"/>
                                  </a:lnTo>
                                  <a:lnTo>
                                    <a:pt x="174" y="198"/>
                                  </a:lnTo>
                                  <a:lnTo>
                                    <a:pt x="174" y="200"/>
                                  </a:lnTo>
                                  <a:lnTo>
                                    <a:pt x="174" y="201"/>
                                  </a:lnTo>
                                  <a:lnTo>
                                    <a:pt x="174" y="203"/>
                                  </a:lnTo>
                                  <a:lnTo>
                                    <a:pt x="182" y="201"/>
                                  </a:lnTo>
                                  <a:lnTo>
                                    <a:pt x="190" y="201"/>
                                  </a:lnTo>
                                  <a:lnTo>
                                    <a:pt x="197" y="201"/>
                                  </a:lnTo>
                                  <a:lnTo>
                                    <a:pt x="205" y="201"/>
                                  </a:lnTo>
                                  <a:lnTo>
                                    <a:pt x="203" y="206"/>
                                  </a:lnTo>
                                  <a:lnTo>
                                    <a:pt x="203" y="210"/>
                                  </a:lnTo>
                                  <a:lnTo>
                                    <a:pt x="202" y="214"/>
                                  </a:lnTo>
                                  <a:lnTo>
                                    <a:pt x="200" y="217"/>
                                  </a:lnTo>
                                  <a:lnTo>
                                    <a:pt x="192" y="221"/>
                                  </a:lnTo>
                                  <a:lnTo>
                                    <a:pt x="183" y="224"/>
                                  </a:lnTo>
                                  <a:lnTo>
                                    <a:pt x="174" y="229"/>
                                  </a:lnTo>
                                  <a:lnTo>
                                    <a:pt x="166" y="233"/>
                                  </a:lnTo>
                                  <a:lnTo>
                                    <a:pt x="164" y="234"/>
                                  </a:lnTo>
                                  <a:lnTo>
                                    <a:pt x="164" y="236"/>
                                  </a:lnTo>
                                  <a:lnTo>
                                    <a:pt x="164" y="237"/>
                                  </a:lnTo>
                                  <a:lnTo>
                                    <a:pt x="163" y="239"/>
                                  </a:lnTo>
                                  <a:lnTo>
                                    <a:pt x="172" y="237"/>
                                  </a:lnTo>
                                  <a:lnTo>
                                    <a:pt x="180" y="234"/>
                                  </a:lnTo>
                                  <a:lnTo>
                                    <a:pt x="189" y="233"/>
                                  </a:lnTo>
                                  <a:lnTo>
                                    <a:pt x="199" y="233"/>
                                  </a:lnTo>
                                  <a:lnTo>
                                    <a:pt x="193" y="247"/>
                                  </a:lnTo>
                                  <a:lnTo>
                                    <a:pt x="184" y="254"/>
                                  </a:lnTo>
                                  <a:lnTo>
                                    <a:pt x="173" y="260"/>
                                  </a:lnTo>
                                  <a:lnTo>
                                    <a:pt x="159" y="263"/>
                                  </a:lnTo>
                                  <a:lnTo>
                                    <a:pt x="159" y="265"/>
                                  </a:lnTo>
                                  <a:lnTo>
                                    <a:pt x="159" y="266"/>
                                  </a:lnTo>
                                  <a:lnTo>
                                    <a:pt x="159" y="269"/>
                                  </a:lnTo>
                                  <a:lnTo>
                                    <a:pt x="159" y="270"/>
                                  </a:lnTo>
                                  <a:lnTo>
                                    <a:pt x="167" y="269"/>
                                  </a:lnTo>
                                  <a:lnTo>
                                    <a:pt x="176" y="267"/>
                                  </a:lnTo>
                                  <a:lnTo>
                                    <a:pt x="184" y="267"/>
                                  </a:lnTo>
                                  <a:lnTo>
                                    <a:pt x="193" y="266"/>
                                  </a:lnTo>
                                  <a:lnTo>
                                    <a:pt x="190" y="273"/>
                                  </a:lnTo>
                                  <a:lnTo>
                                    <a:pt x="186" y="279"/>
                                  </a:lnTo>
                                  <a:lnTo>
                                    <a:pt x="182" y="283"/>
                                  </a:lnTo>
                                  <a:lnTo>
                                    <a:pt x="176" y="286"/>
                                  </a:lnTo>
                                  <a:lnTo>
                                    <a:pt x="169" y="289"/>
                                  </a:lnTo>
                                  <a:lnTo>
                                    <a:pt x="161" y="290"/>
                                  </a:lnTo>
                                  <a:lnTo>
                                    <a:pt x="154" y="292"/>
                                  </a:lnTo>
                                  <a:lnTo>
                                    <a:pt x="147" y="292"/>
                                  </a:lnTo>
                                  <a:lnTo>
                                    <a:pt x="147" y="293"/>
                                  </a:lnTo>
                                  <a:lnTo>
                                    <a:pt x="147" y="295"/>
                                  </a:lnTo>
                                  <a:lnTo>
                                    <a:pt x="147" y="298"/>
                                  </a:lnTo>
                                  <a:lnTo>
                                    <a:pt x="146" y="299"/>
                                  </a:lnTo>
                                  <a:lnTo>
                                    <a:pt x="156" y="298"/>
                                  </a:lnTo>
                                  <a:lnTo>
                                    <a:pt x="166" y="296"/>
                                  </a:lnTo>
                                  <a:lnTo>
                                    <a:pt x="177" y="295"/>
                                  </a:lnTo>
                                  <a:lnTo>
                                    <a:pt x="187" y="293"/>
                                  </a:lnTo>
                                  <a:lnTo>
                                    <a:pt x="186" y="296"/>
                                  </a:lnTo>
                                  <a:lnTo>
                                    <a:pt x="186" y="298"/>
                                  </a:lnTo>
                                  <a:lnTo>
                                    <a:pt x="186" y="301"/>
                                  </a:lnTo>
                                  <a:lnTo>
                                    <a:pt x="186" y="303"/>
                                  </a:lnTo>
                                  <a:lnTo>
                                    <a:pt x="176" y="306"/>
                                  </a:lnTo>
                                  <a:lnTo>
                                    <a:pt x="166" y="311"/>
                                  </a:lnTo>
                                  <a:lnTo>
                                    <a:pt x="156" y="314"/>
                                  </a:lnTo>
                                  <a:lnTo>
                                    <a:pt x="146" y="318"/>
                                  </a:lnTo>
                                  <a:lnTo>
                                    <a:pt x="144" y="319"/>
                                  </a:lnTo>
                                  <a:lnTo>
                                    <a:pt x="144" y="321"/>
                                  </a:lnTo>
                                  <a:lnTo>
                                    <a:pt x="144" y="324"/>
                                  </a:lnTo>
                                  <a:lnTo>
                                    <a:pt x="144" y="325"/>
                                  </a:lnTo>
                                  <a:lnTo>
                                    <a:pt x="154" y="322"/>
                                  </a:lnTo>
                                  <a:lnTo>
                                    <a:pt x="164" y="321"/>
                                  </a:lnTo>
                                  <a:lnTo>
                                    <a:pt x="174" y="318"/>
                                  </a:lnTo>
                                  <a:lnTo>
                                    <a:pt x="184" y="316"/>
                                  </a:lnTo>
                                  <a:lnTo>
                                    <a:pt x="183" y="319"/>
                                  </a:lnTo>
                                  <a:lnTo>
                                    <a:pt x="183" y="324"/>
                                  </a:lnTo>
                                  <a:lnTo>
                                    <a:pt x="183" y="328"/>
                                  </a:lnTo>
                                  <a:lnTo>
                                    <a:pt x="183" y="331"/>
                                  </a:lnTo>
                                  <a:lnTo>
                                    <a:pt x="172" y="337"/>
                                  </a:lnTo>
                                  <a:lnTo>
                                    <a:pt x="159" y="341"/>
                                  </a:lnTo>
                                  <a:lnTo>
                                    <a:pt x="147" y="345"/>
                                  </a:lnTo>
                                  <a:lnTo>
                                    <a:pt x="141" y="348"/>
                                  </a:lnTo>
                                  <a:lnTo>
                                    <a:pt x="140" y="349"/>
                                  </a:lnTo>
                                  <a:lnTo>
                                    <a:pt x="140" y="351"/>
                                  </a:lnTo>
                                  <a:lnTo>
                                    <a:pt x="140" y="352"/>
                                  </a:lnTo>
                                  <a:lnTo>
                                    <a:pt x="140" y="354"/>
                                  </a:lnTo>
                                  <a:lnTo>
                                    <a:pt x="150" y="351"/>
                                  </a:lnTo>
                                  <a:lnTo>
                                    <a:pt x="160" y="349"/>
                                  </a:lnTo>
                                  <a:lnTo>
                                    <a:pt x="170" y="347"/>
                                  </a:lnTo>
                                  <a:lnTo>
                                    <a:pt x="180" y="345"/>
                                  </a:lnTo>
                                  <a:lnTo>
                                    <a:pt x="177" y="355"/>
                                  </a:lnTo>
                                  <a:lnTo>
                                    <a:pt x="170" y="362"/>
                                  </a:lnTo>
                                  <a:lnTo>
                                    <a:pt x="161" y="367"/>
                                  </a:lnTo>
                                  <a:lnTo>
                                    <a:pt x="154" y="370"/>
                                  </a:lnTo>
                                  <a:lnTo>
                                    <a:pt x="154" y="371"/>
                                  </a:lnTo>
                                  <a:lnTo>
                                    <a:pt x="154" y="373"/>
                                  </a:lnTo>
                                  <a:lnTo>
                                    <a:pt x="154" y="374"/>
                                  </a:lnTo>
                                  <a:lnTo>
                                    <a:pt x="154" y="375"/>
                                  </a:lnTo>
                                  <a:lnTo>
                                    <a:pt x="156" y="375"/>
                                  </a:lnTo>
                                  <a:lnTo>
                                    <a:pt x="157" y="377"/>
                                  </a:lnTo>
                                  <a:lnTo>
                                    <a:pt x="157" y="378"/>
                                  </a:lnTo>
                                  <a:lnTo>
                                    <a:pt x="159" y="380"/>
                                  </a:lnTo>
                                  <a:lnTo>
                                    <a:pt x="164" y="378"/>
                                  </a:lnTo>
                                  <a:lnTo>
                                    <a:pt x="169" y="375"/>
                                  </a:lnTo>
                                  <a:lnTo>
                                    <a:pt x="173" y="374"/>
                                  </a:lnTo>
                                  <a:lnTo>
                                    <a:pt x="179" y="373"/>
                                  </a:lnTo>
                                  <a:lnTo>
                                    <a:pt x="173" y="383"/>
                                  </a:lnTo>
                                  <a:lnTo>
                                    <a:pt x="166" y="388"/>
                                  </a:lnTo>
                                  <a:lnTo>
                                    <a:pt x="159" y="394"/>
                                  </a:lnTo>
                                  <a:lnTo>
                                    <a:pt x="156" y="409"/>
                                  </a:lnTo>
                                  <a:lnTo>
                                    <a:pt x="138" y="419"/>
                                  </a:lnTo>
                                  <a:lnTo>
                                    <a:pt x="121" y="429"/>
                                  </a:lnTo>
                                  <a:lnTo>
                                    <a:pt x="105" y="436"/>
                                  </a:lnTo>
                                  <a:lnTo>
                                    <a:pt x="91" y="443"/>
                                  </a:lnTo>
                                  <a:lnTo>
                                    <a:pt x="75" y="449"/>
                                  </a:lnTo>
                                  <a:lnTo>
                                    <a:pt x="59" y="453"/>
                                  </a:lnTo>
                                  <a:lnTo>
                                    <a:pt x="41" y="455"/>
                                  </a:lnTo>
                                  <a:lnTo>
                                    <a:pt x="22" y="456"/>
                                  </a:lnTo>
                                  <a:close/>
                                </a:path>
                              </a:pathLst>
                            </a:custGeom>
                            <a:solidFill>
                              <a:srgbClr val="F2D8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 name="Freeform 52"/>
                          <wps:cNvSpPr>
                            <a:spLocks/>
                          </wps:cNvSpPr>
                          <wps:spPr bwMode="auto">
                            <a:xfrm>
                              <a:off x="842010" y="1258570"/>
                              <a:ext cx="109220" cy="57785"/>
                            </a:xfrm>
                            <a:custGeom>
                              <a:avLst/>
                              <a:gdLst>
                                <a:gd name="T0" fmla="*/ 125 w 172"/>
                                <a:gd name="T1" fmla="*/ 91 h 91"/>
                                <a:gd name="T2" fmla="*/ 108 w 172"/>
                                <a:gd name="T3" fmla="*/ 89 h 91"/>
                                <a:gd name="T4" fmla="*/ 90 w 172"/>
                                <a:gd name="T5" fmla="*/ 88 h 91"/>
                                <a:gd name="T6" fmla="*/ 74 w 172"/>
                                <a:gd name="T7" fmla="*/ 87 h 91"/>
                                <a:gd name="T8" fmla="*/ 60 w 172"/>
                                <a:gd name="T9" fmla="*/ 85 h 91"/>
                                <a:gd name="T10" fmla="*/ 44 w 172"/>
                                <a:gd name="T11" fmla="*/ 82 h 91"/>
                                <a:gd name="T12" fmla="*/ 30 w 172"/>
                                <a:gd name="T13" fmla="*/ 79 h 91"/>
                                <a:gd name="T14" fmla="*/ 14 w 172"/>
                                <a:gd name="T15" fmla="*/ 75 h 91"/>
                                <a:gd name="T16" fmla="*/ 0 w 172"/>
                                <a:gd name="T17" fmla="*/ 69 h 91"/>
                                <a:gd name="T18" fmla="*/ 0 w 172"/>
                                <a:gd name="T19" fmla="*/ 66 h 91"/>
                                <a:gd name="T20" fmla="*/ 0 w 172"/>
                                <a:gd name="T21" fmla="*/ 64 h 91"/>
                                <a:gd name="T22" fmla="*/ 0 w 172"/>
                                <a:gd name="T23" fmla="*/ 62 h 91"/>
                                <a:gd name="T24" fmla="*/ 0 w 172"/>
                                <a:gd name="T25" fmla="*/ 59 h 91"/>
                                <a:gd name="T26" fmla="*/ 8 w 172"/>
                                <a:gd name="T27" fmla="*/ 53 h 91"/>
                                <a:gd name="T28" fmla="*/ 17 w 172"/>
                                <a:gd name="T29" fmla="*/ 48 h 91"/>
                                <a:gd name="T30" fmla="*/ 28 w 172"/>
                                <a:gd name="T31" fmla="*/ 43 h 91"/>
                                <a:gd name="T32" fmla="*/ 40 w 172"/>
                                <a:gd name="T33" fmla="*/ 39 h 91"/>
                                <a:gd name="T34" fmla="*/ 51 w 172"/>
                                <a:gd name="T35" fmla="*/ 35 h 91"/>
                                <a:gd name="T36" fmla="*/ 63 w 172"/>
                                <a:gd name="T37" fmla="*/ 30 h 91"/>
                                <a:gd name="T38" fmla="*/ 73 w 172"/>
                                <a:gd name="T39" fmla="*/ 25 h 91"/>
                                <a:gd name="T40" fmla="*/ 83 w 172"/>
                                <a:gd name="T41" fmla="*/ 19 h 91"/>
                                <a:gd name="T42" fmla="*/ 86 w 172"/>
                                <a:gd name="T43" fmla="*/ 15 h 91"/>
                                <a:gd name="T44" fmla="*/ 90 w 172"/>
                                <a:gd name="T45" fmla="*/ 9 h 91"/>
                                <a:gd name="T46" fmla="*/ 95 w 172"/>
                                <a:gd name="T47" fmla="*/ 4 h 91"/>
                                <a:gd name="T48" fmla="*/ 97 w 172"/>
                                <a:gd name="T49" fmla="*/ 0 h 91"/>
                                <a:gd name="T50" fmla="*/ 106 w 172"/>
                                <a:gd name="T51" fmla="*/ 0 h 91"/>
                                <a:gd name="T52" fmla="*/ 115 w 172"/>
                                <a:gd name="T53" fmla="*/ 2 h 91"/>
                                <a:gd name="T54" fmla="*/ 123 w 172"/>
                                <a:gd name="T55" fmla="*/ 4 h 91"/>
                                <a:gd name="T56" fmla="*/ 133 w 172"/>
                                <a:gd name="T57" fmla="*/ 7 h 91"/>
                                <a:gd name="T58" fmla="*/ 142 w 172"/>
                                <a:gd name="T59" fmla="*/ 10 h 91"/>
                                <a:gd name="T60" fmla="*/ 152 w 172"/>
                                <a:gd name="T61" fmla="*/ 15 h 91"/>
                                <a:gd name="T62" fmla="*/ 161 w 172"/>
                                <a:gd name="T63" fmla="*/ 17 h 91"/>
                                <a:gd name="T64" fmla="*/ 171 w 172"/>
                                <a:gd name="T65" fmla="*/ 20 h 91"/>
                                <a:gd name="T66" fmla="*/ 172 w 172"/>
                                <a:gd name="T67" fmla="*/ 23 h 91"/>
                                <a:gd name="T68" fmla="*/ 171 w 172"/>
                                <a:gd name="T69" fmla="*/ 32 h 91"/>
                                <a:gd name="T70" fmla="*/ 169 w 172"/>
                                <a:gd name="T71" fmla="*/ 52 h 91"/>
                                <a:gd name="T72" fmla="*/ 165 w 172"/>
                                <a:gd name="T73" fmla="*/ 88 h 91"/>
                                <a:gd name="T74" fmla="*/ 161 w 172"/>
                                <a:gd name="T75" fmla="*/ 89 h 91"/>
                                <a:gd name="T76" fmla="*/ 156 w 172"/>
                                <a:gd name="T77" fmla="*/ 91 h 91"/>
                                <a:gd name="T78" fmla="*/ 145 w 172"/>
                                <a:gd name="T79" fmla="*/ 91 h 91"/>
                                <a:gd name="T80" fmla="*/ 125 w 172"/>
                                <a:gd name="T81" fmla="*/ 91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72" h="91">
                                  <a:moveTo>
                                    <a:pt x="125" y="91"/>
                                  </a:moveTo>
                                  <a:lnTo>
                                    <a:pt x="108" y="89"/>
                                  </a:lnTo>
                                  <a:lnTo>
                                    <a:pt x="90" y="88"/>
                                  </a:lnTo>
                                  <a:lnTo>
                                    <a:pt x="74" y="87"/>
                                  </a:lnTo>
                                  <a:lnTo>
                                    <a:pt x="60" y="85"/>
                                  </a:lnTo>
                                  <a:lnTo>
                                    <a:pt x="44" y="82"/>
                                  </a:lnTo>
                                  <a:lnTo>
                                    <a:pt x="30" y="79"/>
                                  </a:lnTo>
                                  <a:lnTo>
                                    <a:pt x="14" y="75"/>
                                  </a:lnTo>
                                  <a:lnTo>
                                    <a:pt x="0" y="69"/>
                                  </a:lnTo>
                                  <a:lnTo>
                                    <a:pt x="0" y="66"/>
                                  </a:lnTo>
                                  <a:lnTo>
                                    <a:pt x="0" y="64"/>
                                  </a:lnTo>
                                  <a:lnTo>
                                    <a:pt x="0" y="62"/>
                                  </a:lnTo>
                                  <a:lnTo>
                                    <a:pt x="0" y="59"/>
                                  </a:lnTo>
                                  <a:lnTo>
                                    <a:pt x="8" y="53"/>
                                  </a:lnTo>
                                  <a:lnTo>
                                    <a:pt x="17" y="48"/>
                                  </a:lnTo>
                                  <a:lnTo>
                                    <a:pt x="28" y="43"/>
                                  </a:lnTo>
                                  <a:lnTo>
                                    <a:pt x="40" y="39"/>
                                  </a:lnTo>
                                  <a:lnTo>
                                    <a:pt x="51" y="35"/>
                                  </a:lnTo>
                                  <a:lnTo>
                                    <a:pt x="63" y="30"/>
                                  </a:lnTo>
                                  <a:lnTo>
                                    <a:pt x="73" y="25"/>
                                  </a:lnTo>
                                  <a:lnTo>
                                    <a:pt x="83" y="19"/>
                                  </a:lnTo>
                                  <a:lnTo>
                                    <a:pt x="86" y="15"/>
                                  </a:lnTo>
                                  <a:lnTo>
                                    <a:pt x="90" y="9"/>
                                  </a:lnTo>
                                  <a:lnTo>
                                    <a:pt x="95" y="4"/>
                                  </a:lnTo>
                                  <a:lnTo>
                                    <a:pt x="97" y="0"/>
                                  </a:lnTo>
                                  <a:lnTo>
                                    <a:pt x="106" y="0"/>
                                  </a:lnTo>
                                  <a:lnTo>
                                    <a:pt x="115" y="2"/>
                                  </a:lnTo>
                                  <a:lnTo>
                                    <a:pt x="123" y="4"/>
                                  </a:lnTo>
                                  <a:lnTo>
                                    <a:pt x="133" y="7"/>
                                  </a:lnTo>
                                  <a:lnTo>
                                    <a:pt x="142" y="10"/>
                                  </a:lnTo>
                                  <a:lnTo>
                                    <a:pt x="152" y="15"/>
                                  </a:lnTo>
                                  <a:lnTo>
                                    <a:pt x="161" y="17"/>
                                  </a:lnTo>
                                  <a:lnTo>
                                    <a:pt x="171" y="20"/>
                                  </a:lnTo>
                                  <a:lnTo>
                                    <a:pt x="172" y="23"/>
                                  </a:lnTo>
                                  <a:lnTo>
                                    <a:pt x="171" y="32"/>
                                  </a:lnTo>
                                  <a:lnTo>
                                    <a:pt x="169" y="52"/>
                                  </a:lnTo>
                                  <a:lnTo>
                                    <a:pt x="165" y="88"/>
                                  </a:lnTo>
                                  <a:lnTo>
                                    <a:pt x="161" y="89"/>
                                  </a:lnTo>
                                  <a:lnTo>
                                    <a:pt x="156" y="91"/>
                                  </a:lnTo>
                                  <a:lnTo>
                                    <a:pt x="145" y="91"/>
                                  </a:lnTo>
                                  <a:lnTo>
                                    <a:pt x="125"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 name="Freeform 53"/>
                          <wps:cNvSpPr>
                            <a:spLocks/>
                          </wps:cNvSpPr>
                          <wps:spPr bwMode="auto">
                            <a:xfrm>
                              <a:off x="1186180" y="1035685"/>
                              <a:ext cx="83185" cy="278130"/>
                            </a:xfrm>
                            <a:custGeom>
                              <a:avLst/>
                              <a:gdLst>
                                <a:gd name="T0" fmla="*/ 12 w 131"/>
                                <a:gd name="T1" fmla="*/ 438 h 438"/>
                                <a:gd name="T2" fmla="*/ 9 w 131"/>
                                <a:gd name="T3" fmla="*/ 438 h 438"/>
                                <a:gd name="T4" fmla="*/ 6 w 131"/>
                                <a:gd name="T5" fmla="*/ 436 h 438"/>
                                <a:gd name="T6" fmla="*/ 3 w 131"/>
                                <a:gd name="T7" fmla="*/ 436 h 438"/>
                                <a:gd name="T8" fmla="*/ 0 w 131"/>
                                <a:gd name="T9" fmla="*/ 436 h 438"/>
                                <a:gd name="T10" fmla="*/ 5 w 131"/>
                                <a:gd name="T11" fmla="*/ 427 h 438"/>
                                <a:gd name="T12" fmla="*/ 10 w 131"/>
                                <a:gd name="T13" fmla="*/ 419 h 438"/>
                                <a:gd name="T14" fmla="*/ 20 w 131"/>
                                <a:gd name="T15" fmla="*/ 409 h 438"/>
                                <a:gd name="T16" fmla="*/ 32 w 131"/>
                                <a:gd name="T17" fmla="*/ 400 h 438"/>
                                <a:gd name="T18" fmla="*/ 43 w 131"/>
                                <a:gd name="T19" fmla="*/ 390 h 438"/>
                                <a:gd name="T20" fmla="*/ 55 w 131"/>
                                <a:gd name="T21" fmla="*/ 380 h 438"/>
                                <a:gd name="T22" fmla="*/ 65 w 131"/>
                                <a:gd name="T23" fmla="*/ 371 h 438"/>
                                <a:gd name="T24" fmla="*/ 72 w 131"/>
                                <a:gd name="T25" fmla="*/ 361 h 438"/>
                                <a:gd name="T26" fmla="*/ 79 w 131"/>
                                <a:gd name="T27" fmla="*/ 275 h 438"/>
                                <a:gd name="T28" fmla="*/ 82 w 131"/>
                                <a:gd name="T29" fmla="*/ 187 h 438"/>
                                <a:gd name="T30" fmla="*/ 81 w 131"/>
                                <a:gd name="T31" fmla="*/ 99 h 438"/>
                                <a:gd name="T32" fmla="*/ 78 w 131"/>
                                <a:gd name="T33" fmla="*/ 14 h 438"/>
                                <a:gd name="T34" fmla="*/ 79 w 131"/>
                                <a:gd name="T35" fmla="*/ 10 h 438"/>
                                <a:gd name="T36" fmla="*/ 79 w 131"/>
                                <a:gd name="T37" fmla="*/ 7 h 438"/>
                                <a:gd name="T38" fmla="*/ 79 w 131"/>
                                <a:gd name="T39" fmla="*/ 3 h 438"/>
                                <a:gd name="T40" fmla="*/ 81 w 131"/>
                                <a:gd name="T41" fmla="*/ 0 h 438"/>
                                <a:gd name="T42" fmla="*/ 98 w 131"/>
                                <a:gd name="T43" fmla="*/ 1 h 438"/>
                                <a:gd name="T44" fmla="*/ 108 w 131"/>
                                <a:gd name="T45" fmla="*/ 3 h 438"/>
                                <a:gd name="T46" fmla="*/ 115 w 131"/>
                                <a:gd name="T47" fmla="*/ 4 h 438"/>
                                <a:gd name="T48" fmla="*/ 121 w 131"/>
                                <a:gd name="T49" fmla="*/ 6 h 438"/>
                                <a:gd name="T50" fmla="*/ 127 w 131"/>
                                <a:gd name="T51" fmla="*/ 94 h 438"/>
                                <a:gd name="T52" fmla="*/ 131 w 131"/>
                                <a:gd name="T53" fmla="*/ 186 h 438"/>
                                <a:gd name="T54" fmla="*/ 127 w 131"/>
                                <a:gd name="T55" fmla="*/ 278 h 438"/>
                                <a:gd name="T56" fmla="*/ 111 w 131"/>
                                <a:gd name="T57" fmla="*/ 366 h 438"/>
                                <a:gd name="T58" fmla="*/ 101 w 131"/>
                                <a:gd name="T59" fmla="*/ 381 h 438"/>
                                <a:gd name="T60" fmla="*/ 91 w 131"/>
                                <a:gd name="T61" fmla="*/ 396 h 438"/>
                                <a:gd name="T62" fmla="*/ 81 w 131"/>
                                <a:gd name="T63" fmla="*/ 407 h 438"/>
                                <a:gd name="T64" fmla="*/ 71 w 131"/>
                                <a:gd name="T65" fmla="*/ 417 h 438"/>
                                <a:gd name="T66" fmla="*/ 59 w 131"/>
                                <a:gd name="T67" fmla="*/ 425 h 438"/>
                                <a:gd name="T68" fmla="*/ 46 w 131"/>
                                <a:gd name="T69" fmla="*/ 430 h 438"/>
                                <a:gd name="T70" fmla="*/ 30 w 131"/>
                                <a:gd name="T71" fmla="*/ 435 h 438"/>
                                <a:gd name="T72" fmla="*/ 12 w 131"/>
                                <a:gd name="T73" fmla="*/ 438 h 4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31" h="438">
                                  <a:moveTo>
                                    <a:pt x="12" y="438"/>
                                  </a:moveTo>
                                  <a:lnTo>
                                    <a:pt x="9" y="438"/>
                                  </a:lnTo>
                                  <a:lnTo>
                                    <a:pt x="6" y="436"/>
                                  </a:lnTo>
                                  <a:lnTo>
                                    <a:pt x="3" y="436"/>
                                  </a:lnTo>
                                  <a:lnTo>
                                    <a:pt x="0" y="436"/>
                                  </a:lnTo>
                                  <a:lnTo>
                                    <a:pt x="5" y="427"/>
                                  </a:lnTo>
                                  <a:lnTo>
                                    <a:pt x="10" y="419"/>
                                  </a:lnTo>
                                  <a:lnTo>
                                    <a:pt x="20" y="409"/>
                                  </a:lnTo>
                                  <a:lnTo>
                                    <a:pt x="32" y="400"/>
                                  </a:lnTo>
                                  <a:lnTo>
                                    <a:pt x="43" y="390"/>
                                  </a:lnTo>
                                  <a:lnTo>
                                    <a:pt x="55" y="380"/>
                                  </a:lnTo>
                                  <a:lnTo>
                                    <a:pt x="65" y="371"/>
                                  </a:lnTo>
                                  <a:lnTo>
                                    <a:pt x="72" y="361"/>
                                  </a:lnTo>
                                  <a:lnTo>
                                    <a:pt x="79" y="275"/>
                                  </a:lnTo>
                                  <a:lnTo>
                                    <a:pt x="82" y="187"/>
                                  </a:lnTo>
                                  <a:lnTo>
                                    <a:pt x="81" y="99"/>
                                  </a:lnTo>
                                  <a:lnTo>
                                    <a:pt x="78" y="14"/>
                                  </a:lnTo>
                                  <a:lnTo>
                                    <a:pt x="79" y="10"/>
                                  </a:lnTo>
                                  <a:lnTo>
                                    <a:pt x="79" y="7"/>
                                  </a:lnTo>
                                  <a:lnTo>
                                    <a:pt x="79" y="3"/>
                                  </a:lnTo>
                                  <a:lnTo>
                                    <a:pt x="81" y="0"/>
                                  </a:lnTo>
                                  <a:lnTo>
                                    <a:pt x="98" y="1"/>
                                  </a:lnTo>
                                  <a:lnTo>
                                    <a:pt x="108" y="3"/>
                                  </a:lnTo>
                                  <a:lnTo>
                                    <a:pt x="115" y="4"/>
                                  </a:lnTo>
                                  <a:lnTo>
                                    <a:pt x="121" y="6"/>
                                  </a:lnTo>
                                  <a:lnTo>
                                    <a:pt x="127" y="94"/>
                                  </a:lnTo>
                                  <a:lnTo>
                                    <a:pt x="131" y="186"/>
                                  </a:lnTo>
                                  <a:lnTo>
                                    <a:pt x="127" y="278"/>
                                  </a:lnTo>
                                  <a:lnTo>
                                    <a:pt x="111" y="366"/>
                                  </a:lnTo>
                                  <a:lnTo>
                                    <a:pt x="101" y="381"/>
                                  </a:lnTo>
                                  <a:lnTo>
                                    <a:pt x="91" y="396"/>
                                  </a:lnTo>
                                  <a:lnTo>
                                    <a:pt x="81" y="407"/>
                                  </a:lnTo>
                                  <a:lnTo>
                                    <a:pt x="71" y="417"/>
                                  </a:lnTo>
                                  <a:lnTo>
                                    <a:pt x="59" y="425"/>
                                  </a:lnTo>
                                  <a:lnTo>
                                    <a:pt x="46" y="430"/>
                                  </a:lnTo>
                                  <a:lnTo>
                                    <a:pt x="30" y="435"/>
                                  </a:lnTo>
                                  <a:lnTo>
                                    <a:pt x="12" y="438"/>
                                  </a:lnTo>
                                  <a:close/>
                                </a:path>
                              </a:pathLst>
                            </a:custGeom>
                            <a:solidFill>
                              <a:srgbClr val="F2D8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 name="Freeform 54"/>
                          <wps:cNvSpPr>
                            <a:spLocks/>
                          </wps:cNvSpPr>
                          <wps:spPr bwMode="auto">
                            <a:xfrm>
                              <a:off x="1551940" y="894715"/>
                              <a:ext cx="45720" cy="389255"/>
                            </a:xfrm>
                            <a:custGeom>
                              <a:avLst/>
                              <a:gdLst>
                                <a:gd name="T0" fmla="*/ 0 w 72"/>
                                <a:gd name="T1" fmla="*/ 549 h 613"/>
                                <a:gd name="T2" fmla="*/ 23 w 72"/>
                                <a:gd name="T3" fmla="*/ 0 h 613"/>
                                <a:gd name="T4" fmla="*/ 57 w 72"/>
                                <a:gd name="T5" fmla="*/ 10 h 613"/>
                                <a:gd name="T6" fmla="*/ 42 w 72"/>
                                <a:gd name="T7" fmla="*/ 23 h 613"/>
                                <a:gd name="T8" fmla="*/ 60 w 72"/>
                                <a:gd name="T9" fmla="*/ 28 h 613"/>
                                <a:gd name="T10" fmla="*/ 59 w 72"/>
                                <a:gd name="T11" fmla="*/ 38 h 613"/>
                                <a:gd name="T12" fmla="*/ 37 w 72"/>
                                <a:gd name="T13" fmla="*/ 46 h 613"/>
                                <a:gd name="T14" fmla="*/ 57 w 72"/>
                                <a:gd name="T15" fmla="*/ 48 h 613"/>
                                <a:gd name="T16" fmla="*/ 65 w 72"/>
                                <a:gd name="T17" fmla="*/ 61 h 613"/>
                                <a:gd name="T18" fmla="*/ 37 w 72"/>
                                <a:gd name="T19" fmla="*/ 72 h 613"/>
                                <a:gd name="T20" fmla="*/ 56 w 72"/>
                                <a:gd name="T21" fmla="*/ 75 h 613"/>
                                <a:gd name="T22" fmla="*/ 69 w 72"/>
                                <a:gd name="T23" fmla="*/ 81 h 613"/>
                                <a:gd name="T24" fmla="*/ 40 w 72"/>
                                <a:gd name="T25" fmla="*/ 94 h 613"/>
                                <a:gd name="T26" fmla="*/ 46 w 72"/>
                                <a:gd name="T27" fmla="*/ 101 h 613"/>
                                <a:gd name="T28" fmla="*/ 70 w 72"/>
                                <a:gd name="T29" fmla="*/ 102 h 613"/>
                                <a:gd name="T30" fmla="*/ 42 w 72"/>
                                <a:gd name="T31" fmla="*/ 121 h 613"/>
                                <a:gd name="T32" fmla="*/ 72 w 72"/>
                                <a:gd name="T33" fmla="*/ 124 h 613"/>
                                <a:gd name="T34" fmla="*/ 63 w 72"/>
                                <a:gd name="T35" fmla="*/ 146 h 613"/>
                                <a:gd name="T36" fmla="*/ 43 w 72"/>
                                <a:gd name="T37" fmla="*/ 159 h 613"/>
                                <a:gd name="T38" fmla="*/ 65 w 72"/>
                                <a:gd name="T39" fmla="*/ 160 h 613"/>
                                <a:gd name="T40" fmla="*/ 36 w 72"/>
                                <a:gd name="T41" fmla="*/ 183 h 613"/>
                                <a:gd name="T42" fmla="*/ 45 w 72"/>
                                <a:gd name="T43" fmla="*/ 189 h 613"/>
                                <a:gd name="T44" fmla="*/ 70 w 72"/>
                                <a:gd name="T45" fmla="*/ 185 h 613"/>
                                <a:gd name="T46" fmla="*/ 46 w 72"/>
                                <a:gd name="T47" fmla="*/ 202 h 613"/>
                                <a:gd name="T48" fmla="*/ 37 w 72"/>
                                <a:gd name="T49" fmla="*/ 215 h 613"/>
                                <a:gd name="T50" fmla="*/ 70 w 72"/>
                                <a:gd name="T51" fmla="*/ 209 h 613"/>
                                <a:gd name="T52" fmla="*/ 52 w 72"/>
                                <a:gd name="T53" fmla="*/ 231 h 613"/>
                                <a:gd name="T54" fmla="*/ 33 w 72"/>
                                <a:gd name="T55" fmla="*/ 246 h 613"/>
                                <a:gd name="T56" fmla="*/ 69 w 72"/>
                                <a:gd name="T57" fmla="*/ 241 h 613"/>
                                <a:gd name="T58" fmla="*/ 56 w 72"/>
                                <a:gd name="T59" fmla="*/ 265 h 613"/>
                                <a:gd name="T60" fmla="*/ 29 w 72"/>
                                <a:gd name="T61" fmla="*/ 282 h 613"/>
                                <a:gd name="T62" fmla="*/ 56 w 72"/>
                                <a:gd name="T63" fmla="*/ 280 h 613"/>
                                <a:gd name="T64" fmla="*/ 30 w 72"/>
                                <a:gd name="T65" fmla="*/ 310 h 613"/>
                                <a:gd name="T66" fmla="*/ 37 w 72"/>
                                <a:gd name="T67" fmla="*/ 314 h 613"/>
                                <a:gd name="T68" fmla="*/ 62 w 72"/>
                                <a:gd name="T69" fmla="*/ 318 h 613"/>
                                <a:gd name="T70" fmla="*/ 33 w 72"/>
                                <a:gd name="T71" fmla="*/ 341 h 613"/>
                                <a:gd name="T72" fmla="*/ 26 w 72"/>
                                <a:gd name="T73" fmla="*/ 353 h 613"/>
                                <a:gd name="T74" fmla="*/ 59 w 72"/>
                                <a:gd name="T75" fmla="*/ 346 h 613"/>
                                <a:gd name="T76" fmla="*/ 45 w 72"/>
                                <a:gd name="T77" fmla="*/ 366 h 613"/>
                                <a:gd name="T78" fmla="*/ 29 w 72"/>
                                <a:gd name="T79" fmla="*/ 379 h 613"/>
                                <a:gd name="T80" fmla="*/ 57 w 72"/>
                                <a:gd name="T81" fmla="*/ 375 h 613"/>
                                <a:gd name="T82" fmla="*/ 42 w 72"/>
                                <a:gd name="T83" fmla="*/ 398 h 613"/>
                                <a:gd name="T84" fmla="*/ 26 w 72"/>
                                <a:gd name="T85" fmla="*/ 411 h 613"/>
                                <a:gd name="T86" fmla="*/ 46 w 72"/>
                                <a:gd name="T87" fmla="*/ 405 h 613"/>
                                <a:gd name="T88" fmla="*/ 52 w 72"/>
                                <a:gd name="T89" fmla="*/ 425 h 613"/>
                                <a:gd name="T90" fmla="*/ 23 w 72"/>
                                <a:gd name="T91" fmla="*/ 444 h 613"/>
                                <a:gd name="T92" fmla="*/ 45 w 72"/>
                                <a:gd name="T93" fmla="*/ 442 h 613"/>
                                <a:gd name="T94" fmla="*/ 50 w 72"/>
                                <a:gd name="T95" fmla="*/ 451 h 613"/>
                                <a:gd name="T96" fmla="*/ 23 w 72"/>
                                <a:gd name="T97" fmla="*/ 467 h 613"/>
                                <a:gd name="T98" fmla="*/ 29 w 72"/>
                                <a:gd name="T99" fmla="*/ 471 h 613"/>
                                <a:gd name="T100" fmla="*/ 49 w 72"/>
                                <a:gd name="T101" fmla="*/ 478 h 613"/>
                                <a:gd name="T102" fmla="*/ 16 w 72"/>
                                <a:gd name="T103" fmla="*/ 508 h 613"/>
                                <a:gd name="T104" fmla="*/ 13 w 72"/>
                                <a:gd name="T105" fmla="*/ 514 h 613"/>
                                <a:gd name="T106" fmla="*/ 47 w 72"/>
                                <a:gd name="T107" fmla="*/ 508 h 613"/>
                                <a:gd name="T108" fmla="*/ 33 w 72"/>
                                <a:gd name="T109" fmla="*/ 529 h 613"/>
                                <a:gd name="T110" fmla="*/ 10 w 72"/>
                                <a:gd name="T111" fmla="*/ 540 h 613"/>
                                <a:gd name="T112" fmla="*/ 45 w 72"/>
                                <a:gd name="T113" fmla="*/ 542 h 613"/>
                                <a:gd name="T114" fmla="*/ 37 w 72"/>
                                <a:gd name="T115" fmla="*/ 552 h 613"/>
                                <a:gd name="T116" fmla="*/ 20 w 72"/>
                                <a:gd name="T117" fmla="*/ 562 h 613"/>
                                <a:gd name="T118" fmla="*/ 37 w 72"/>
                                <a:gd name="T119" fmla="*/ 563 h 613"/>
                                <a:gd name="T120" fmla="*/ 10 w 72"/>
                                <a:gd name="T121" fmla="*/ 586 h 613"/>
                                <a:gd name="T122" fmla="*/ 24 w 72"/>
                                <a:gd name="T123" fmla="*/ 592 h 613"/>
                                <a:gd name="T124" fmla="*/ 32 w 72"/>
                                <a:gd name="T125" fmla="*/ 606 h 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2" h="613">
                                  <a:moveTo>
                                    <a:pt x="13" y="613"/>
                                  </a:moveTo>
                                  <a:lnTo>
                                    <a:pt x="4" y="599"/>
                                  </a:lnTo>
                                  <a:lnTo>
                                    <a:pt x="1" y="582"/>
                                  </a:lnTo>
                                  <a:lnTo>
                                    <a:pt x="0" y="565"/>
                                  </a:lnTo>
                                  <a:lnTo>
                                    <a:pt x="0" y="549"/>
                                  </a:lnTo>
                                  <a:lnTo>
                                    <a:pt x="7" y="411"/>
                                  </a:lnTo>
                                  <a:lnTo>
                                    <a:pt x="13" y="274"/>
                                  </a:lnTo>
                                  <a:lnTo>
                                    <a:pt x="17" y="138"/>
                                  </a:lnTo>
                                  <a:lnTo>
                                    <a:pt x="19" y="2"/>
                                  </a:lnTo>
                                  <a:lnTo>
                                    <a:pt x="23" y="0"/>
                                  </a:lnTo>
                                  <a:lnTo>
                                    <a:pt x="29" y="2"/>
                                  </a:lnTo>
                                  <a:lnTo>
                                    <a:pt x="39" y="3"/>
                                  </a:lnTo>
                                  <a:lnTo>
                                    <a:pt x="57" y="7"/>
                                  </a:lnTo>
                                  <a:lnTo>
                                    <a:pt x="57" y="9"/>
                                  </a:lnTo>
                                  <a:lnTo>
                                    <a:pt x="57" y="10"/>
                                  </a:lnTo>
                                  <a:lnTo>
                                    <a:pt x="57" y="12"/>
                                  </a:lnTo>
                                  <a:lnTo>
                                    <a:pt x="57" y="13"/>
                                  </a:lnTo>
                                  <a:lnTo>
                                    <a:pt x="49" y="19"/>
                                  </a:lnTo>
                                  <a:lnTo>
                                    <a:pt x="43" y="22"/>
                                  </a:lnTo>
                                  <a:lnTo>
                                    <a:pt x="42" y="23"/>
                                  </a:lnTo>
                                  <a:lnTo>
                                    <a:pt x="40" y="26"/>
                                  </a:lnTo>
                                  <a:lnTo>
                                    <a:pt x="45" y="26"/>
                                  </a:lnTo>
                                  <a:lnTo>
                                    <a:pt x="50" y="26"/>
                                  </a:lnTo>
                                  <a:lnTo>
                                    <a:pt x="55" y="26"/>
                                  </a:lnTo>
                                  <a:lnTo>
                                    <a:pt x="60" y="28"/>
                                  </a:lnTo>
                                  <a:lnTo>
                                    <a:pt x="60" y="29"/>
                                  </a:lnTo>
                                  <a:lnTo>
                                    <a:pt x="62" y="32"/>
                                  </a:lnTo>
                                  <a:lnTo>
                                    <a:pt x="62" y="33"/>
                                  </a:lnTo>
                                  <a:lnTo>
                                    <a:pt x="62" y="36"/>
                                  </a:lnTo>
                                  <a:lnTo>
                                    <a:pt x="59" y="38"/>
                                  </a:lnTo>
                                  <a:lnTo>
                                    <a:pt x="56" y="39"/>
                                  </a:lnTo>
                                  <a:lnTo>
                                    <a:pt x="49" y="41"/>
                                  </a:lnTo>
                                  <a:lnTo>
                                    <a:pt x="37" y="42"/>
                                  </a:lnTo>
                                  <a:lnTo>
                                    <a:pt x="37" y="43"/>
                                  </a:lnTo>
                                  <a:lnTo>
                                    <a:pt x="37" y="46"/>
                                  </a:lnTo>
                                  <a:lnTo>
                                    <a:pt x="36" y="48"/>
                                  </a:lnTo>
                                  <a:lnTo>
                                    <a:pt x="36" y="49"/>
                                  </a:lnTo>
                                  <a:lnTo>
                                    <a:pt x="43" y="49"/>
                                  </a:lnTo>
                                  <a:lnTo>
                                    <a:pt x="50" y="48"/>
                                  </a:lnTo>
                                  <a:lnTo>
                                    <a:pt x="57" y="48"/>
                                  </a:lnTo>
                                  <a:lnTo>
                                    <a:pt x="65" y="48"/>
                                  </a:lnTo>
                                  <a:lnTo>
                                    <a:pt x="65" y="51"/>
                                  </a:lnTo>
                                  <a:lnTo>
                                    <a:pt x="65" y="54"/>
                                  </a:lnTo>
                                  <a:lnTo>
                                    <a:pt x="65" y="58"/>
                                  </a:lnTo>
                                  <a:lnTo>
                                    <a:pt x="65" y="61"/>
                                  </a:lnTo>
                                  <a:lnTo>
                                    <a:pt x="57" y="64"/>
                                  </a:lnTo>
                                  <a:lnTo>
                                    <a:pt x="52" y="65"/>
                                  </a:lnTo>
                                  <a:lnTo>
                                    <a:pt x="45" y="68"/>
                                  </a:lnTo>
                                  <a:lnTo>
                                    <a:pt x="37" y="71"/>
                                  </a:lnTo>
                                  <a:lnTo>
                                    <a:pt x="37" y="72"/>
                                  </a:lnTo>
                                  <a:lnTo>
                                    <a:pt x="37" y="74"/>
                                  </a:lnTo>
                                  <a:lnTo>
                                    <a:pt x="37" y="75"/>
                                  </a:lnTo>
                                  <a:lnTo>
                                    <a:pt x="37" y="77"/>
                                  </a:lnTo>
                                  <a:lnTo>
                                    <a:pt x="46" y="77"/>
                                  </a:lnTo>
                                  <a:lnTo>
                                    <a:pt x="56" y="75"/>
                                  </a:lnTo>
                                  <a:lnTo>
                                    <a:pt x="63" y="75"/>
                                  </a:lnTo>
                                  <a:lnTo>
                                    <a:pt x="69" y="75"/>
                                  </a:lnTo>
                                  <a:lnTo>
                                    <a:pt x="69" y="77"/>
                                  </a:lnTo>
                                  <a:lnTo>
                                    <a:pt x="69" y="78"/>
                                  </a:lnTo>
                                  <a:lnTo>
                                    <a:pt x="69" y="81"/>
                                  </a:lnTo>
                                  <a:lnTo>
                                    <a:pt x="69" y="82"/>
                                  </a:lnTo>
                                  <a:lnTo>
                                    <a:pt x="62" y="85"/>
                                  </a:lnTo>
                                  <a:lnTo>
                                    <a:pt x="55" y="88"/>
                                  </a:lnTo>
                                  <a:lnTo>
                                    <a:pt x="47" y="91"/>
                                  </a:lnTo>
                                  <a:lnTo>
                                    <a:pt x="40" y="94"/>
                                  </a:lnTo>
                                  <a:lnTo>
                                    <a:pt x="39" y="95"/>
                                  </a:lnTo>
                                  <a:lnTo>
                                    <a:pt x="39" y="98"/>
                                  </a:lnTo>
                                  <a:lnTo>
                                    <a:pt x="37" y="100"/>
                                  </a:lnTo>
                                  <a:lnTo>
                                    <a:pt x="37" y="102"/>
                                  </a:lnTo>
                                  <a:lnTo>
                                    <a:pt x="46" y="101"/>
                                  </a:lnTo>
                                  <a:lnTo>
                                    <a:pt x="55" y="100"/>
                                  </a:lnTo>
                                  <a:lnTo>
                                    <a:pt x="62" y="98"/>
                                  </a:lnTo>
                                  <a:lnTo>
                                    <a:pt x="70" y="97"/>
                                  </a:lnTo>
                                  <a:lnTo>
                                    <a:pt x="70" y="100"/>
                                  </a:lnTo>
                                  <a:lnTo>
                                    <a:pt x="70" y="102"/>
                                  </a:lnTo>
                                  <a:lnTo>
                                    <a:pt x="69" y="107"/>
                                  </a:lnTo>
                                  <a:lnTo>
                                    <a:pt x="69" y="110"/>
                                  </a:lnTo>
                                  <a:lnTo>
                                    <a:pt x="57" y="114"/>
                                  </a:lnTo>
                                  <a:lnTo>
                                    <a:pt x="49" y="117"/>
                                  </a:lnTo>
                                  <a:lnTo>
                                    <a:pt x="42" y="121"/>
                                  </a:lnTo>
                                  <a:lnTo>
                                    <a:pt x="37" y="130"/>
                                  </a:lnTo>
                                  <a:lnTo>
                                    <a:pt x="46" y="128"/>
                                  </a:lnTo>
                                  <a:lnTo>
                                    <a:pt x="55" y="127"/>
                                  </a:lnTo>
                                  <a:lnTo>
                                    <a:pt x="63" y="125"/>
                                  </a:lnTo>
                                  <a:lnTo>
                                    <a:pt x="72" y="124"/>
                                  </a:lnTo>
                                  <a:lnTo>
                                    <a:pt x="72" y="128"/>
                                  </a:lnTo>
                                  <a:lnTo>
                                    <a:pt x="72" y="133"/>
                                  </a:lnTo>
                                  <a:lnTo>
                                    <a:pt x="70" y="137"/>
                                  </a:lnTo>
                                  <a:lnTo>
                                    <a:pt x="70" y="141"/>
                                  </a:lnTo>
                                  <a:lnTo>
                                    <a:pt x="63" y="146"/>
                                  </a:lnTo>
                                  <a:lnTo>
                                    <a:pt x="59" y="149"/>
                                  </a:lnTo>
                                  <a:lnTo>
                                    <a:pt x="52" y="151"/>
                                  </a:lnTo>
                                  <a:lnTo>
                                    <a:pt x="43" y="154"/>
                                  </a:lnTo>
                                  <a:lnTo>
                                    <a:pt x="43" y="156"/>
                                  </a:lnTo>
                                  <a:lnTo>
                                    <a:pt x="43" y="159"/>
                                  </a:lnTo>
                                  <a:lnTo>
                                    <a:pt x="42" y="160"/>
                                  </a:lnTo>
                                  <a:lnTo>
                                    <a:pt x="42" y="163"/>
                                  </a:lnTo>
                                  <a:lnTo>
                                    <a:pt x="49" y="163"/>
                                  </a:lnTo>
                                  <a:lnTo>
                                    <a:pt x="57" y="161"/>
                                  </a:lnTo>
                                  <a:lnTo>
                                    <a:pt x="65" y="160"/>
                                  </a:lnTo>
                                  <a:lnTo>
                                    <a:pt x="70" y="160"/>
                                  </a:lnTo>
                                  <a:lnTo>
                                    <a:pt x="63" y="167"/>
                                  </a:lnTo>
                                  <a:lnTo>
                                    <a:pt x="55" y="173"/>
                                  </a:lnTo>
                                  <a:lnTo>
                                    <a:pt x="45" y="179"/>
                                  </a:lnTo>
                                  <a:lnTo>
                                    <a:pt x="36" y="183"/>
                                  </a:lnTo>
                                  <a:lnTo>
                                    <a:pt x="36" y="185"/>
                                  </a:lnTo>
                                  <a:lnTo>
                                    <a:pt x="36" y="186"/>
                                  </a:lnTo>
                                  <a:lnTo>
                                    <a:pt x="36" y="187"/>
                                  </a:lnTo>
                                  <a:lnTo>
                                    <a:pt x="36" y="189"/>
                                  </a:lnTo>
                                  <a:lnTo>
                                    <a:pt x="45" y="189"/>
                                  </a:lnTo>
                                  <a:lnTo>
                                    <a:pt x="53" y="186"/>
                                  </a:lnTo>
                                  <a:lnTo>
                                    <a:pt x="62" y="185"/>
                                  </a:lnTo>
                                  <a:lnTo>
                                    <a:pt x="70" y="180"/>
                                  </a:lnTo>
                                  <a:lnTo>
                                    <a:pt x="70" y="182"/>
                                  </a:lnTo>
                                  <a:lnTo>
                                    <a:pt x="70" y="185"/>
                                  </a:lnTo>
                                  <a:lnTo>
                                    <a:pt x="69" y="186"/>
                                  </a:lnTo>
                                  <a:lnTo>
                                    <a:pt x="69" y="189"/>
                                  </a:lnTo>
                                  <a:lnTo>
                                    <a:pt x="62" y="193"/>
                                  </a:lnTo>
                                  <a:lnTo>
                                    <a:pt x="55" y="197"/>
                                  </a:lnTo>
                                  <a:lnTo>
                                    <a:pt x="46" y="202"/>
                                  </a:lnTo>
                                  <a:lnTo>
                                    <a:pt x="39" y="205"/>
                                  </a:lnTo>
                                  <a:lnTo>
                                    <a:pt x="39" y="208"/>
                                  </a:lnTo>
                                  <a:lnTo>
                                    <a:pt x="39" y="209"/>
                                  </a:lnTo>
                                  <a:lnTo>
                                    <a:pt x="37" y="212"/>
                                  </a:lnTo>
                                  <a:lnTo>
                                    <a:pt x="37" y="215"/>
                                  </a:lnTo>
                                  <a:lnTo>
                                    <a:pt x="50" y="210"/>
                                  </a:lnTo>
                                  <a:lnTo>
                                    <a:pt x="59" y="208"/>
                                  </a:lnTo>
                                  <a:lnTo>
                                    <a:pt x="65" y="206"/>
                                  </a:lnTo>
                                  <a:lnTo>
                                    <a:pt x="70" y="205"/>
                                  </a:lnTo>
                                  <a:lnTo>
                                    <a:pt x="70" y="209"/>
                                  </a:lnTo>
                                  <a:lnTo>
                                    <a:pt x="70" y="213"/>
                                  </a:lnTo>
                                  <a:lnTo>
                                    <a:pt x="69" y="218"/>
                                  </a:lnTo>
                                  <a:lnTo>
                                    <a:pt x="69" y="222"/>
                                  </a:lnTo>
                                  <a:lnTo>
                                    <a:pt x="60" y="226"/>
                                  </a:lnTo>
                                  <a:lnTo>
                                    <a:pt x="52" y="231"/>
                                  </a:lnTo>
                                  <a:lnTo>
                                    <a:pt x="43" y="236"/>
                                  </a:lnTo>
                                  <a:lnTo>
                                    <a:pt x="34" y="241"/>
                                  </a:lnTo>
                                  <a:lnTo>
                                    <a:pt x="33" y="242"/>
                                  </a:lnTo>
                                  <a:lnTo>
                                    <a:pt x="33" y="244"/>
                                  </a:lnTo>
                                  <a:lnTo>
                                    <a:pt x="33" y="246"/>
                                  </a:lnTo>
                                  <a:lnTo>
                                    <a:pt x="33" y="248"/>
                                  </a:lnTo>
                                  <a:lnTo>
                                    <a:pt x="40" y="248"/>
                                  </a:lnTo>
                                  <a:lnTo>
                                    <a:pt x="49" y="245"/>
                                  </a:lnTo>
                                  <a:lnTo>
                                    <a:pt x="59" y="242"/>
                                  </a:lnTo>
                                  <a:lnTo>
                                    <a:pt x="69" y="241"/>
                                  </a:lnTo>
                                  <a:lnTo>
                                    <a:pt x="68" y="245"/>
                                  </a:lnTo>
                                  <a:lnTo>
                                    <a:pt x="68" y="251"/>
                                  </a:lnTo>
                                  <a:lnTo>
                                    <a:pt x="68" y="255"/>
                                  </a:lnTo>
                                  <a:lnTo>
                                    <a:pt x="66" y="261"/>
                                  </a:lnTo>
                                  <a:lnTo>
                                    <a:pt x="56" y="265"/>
                                  </a:lnTo>
                                  <a:lnTo>
                                    <a:pt x="47" y="269"/>
                                  </a:lnTo>
                                  <a:lnTo>
                                    <a:pt x="37" y="274"/>
                                  </a:lnTo>
                                  <a:lnTo>
                                    <a:pt x="29" y="280"/>
                                  </a:lnTo>
                                  <a:lnTo>
                                    <a:pt x="29" y="281"/>
                                  </a:lnTo>
                                  <a:lnTo>
                                    <a:pt x="29" y="282"/>
                                  </a:lnTo>
                                  <a:lnTo>
                                    <a:pt x="29" y="285"/>
                                  </a:lnTo>
                                  <a:lnTo>
                                    <a:pt x="29" y="287"/>
                                  </a:lnTo>
                                  <a:lnTo>
                                    <a:pt x="40" y="284"/>
                                  </a:lnTo>
                                  <a:lnTo>
                                    <a:pt x="49" y="281"/>
                                  </a:lnTo>
                                  <a:lnTo>
                                    <a:pt x="56" y="280"/>
                                  </a:lnTo>
                                  <a:lnTo>
                                    <a:pt x="65" y="277"/>
                                  </a:lnTo>
                                  <a:lnTo>
                                    <a:pt x="62" y="291"/>
                                  </a:lnTo>
                                  <a:lnTo>
                                    <a:pt x="55" y="300"/>
                                  </a:lnTo>
                                  <a:lnTo>
                                    <a:pt x="45" y="304"/>
                                  </a:lnTo>
                                  <a:lnTo>
                                    <a:pt x="30" y="310"/>
                                  </a:lnTo>
                                  <a:lnTo>
                                    <a:pt x="30" y="311"/>
                                  </a:lnTo>
                                  <a:lnTo>
                                    <a:pt x="30" y="313"/>
                                  </a:lnTo>
                                  <a:lnTo>
                                    <a:pt x="30" y="314"/>
                                  </a:lnTo>
                                  <a:lnTo>
                                    <a:pt x="30" y="316"/>
                                  </a:lnTo>
                                  <a:lnTo>
                                    <a:pt x="37" y="314"/>
                                  </a:lnTo>
                                  <a:lnTo>
                                    <a:pt x="46" y="313"/>
                                  </a:lnTo>
                                  <a:lnTo>
                                    <a:pt x="55" y="311"/>
                                  </a:lnTo>
                                  <a:lnTo>
                                    <a:pt x="63" y="310"/>
                                  </a:lnTo>
                                  <a:lnTo>
                                    <a:pt x="62" y="314"/>
                                  </a:lnTo>
                                  <a:lnTo>
                                    <a:pt x="62" y="318"/>
                                  </a:lnTo>
                                  <a:lnTo>
                                    <a:pt x="60" y="323"/>
                                  </a:lnTo>
                                  <a:lnTo>
                                    <a:pt x="59" y="327"/>
                                  </a:lnTo>
                                  <a:lnTo>
                                    <a:pt x="50" y="333"/>
                                  </a:lnTo>
                                  <a:lnTo>
                                    <a:pt x="42" y="337"/>
                                  </a:lnTo>
                                  <a:lnTo>
                                    <a:pt x="33" y="341"/>
                                  </a:lnTo>
                                  <a:lnTo>
                                    <a:pt x="24" y="347"/>
                                  </a:lnTo>
                                  <a:lnTo>
                                    <a:pt x="24" y="349"/>
                                  </a:lnTo>
                                  <a:lnTo>
                                    <a:pt x="24" y="350"/>
                                  </a:lnTo>
                                  <a:lnTo>
                                    <a:pt x="24" y="351"/>
                                  </a:lnTo>
                                  <a:lnTo>
                                    <a:pt x="26" y="353"/>
                                  </a:lnTo>
                                  <a:lnTo>
                                    <a:pt x="33" y="351"/>
                                  </a:lnTo>
                                  <a:lnTo>
                                    <a:pt x="42" y="349"/>
                                  </a:lnTo>
                                  <a:lnTo>
                                    <a:pt x="50" y="346"/>
                                  </a:lnTo>
                                  <a:lnTo>
                                    <a:pt x="59" y="343"/>
                                  </a:lnTo>
                                  <a:lnTo>
                                    <a:pt x="59" y="346"/>
                                  </a:lnTo>
                                  <a:lnTo>
                                    <a:pt x="59" y="350"/>
                                  </a:lnTo>
                                  <a:lnTo>
                                    <a:pt x="57" y="354"/>
                                  </a:lnTo>
                                  <a:lnTo>
                                    <a:pt x="57" y="359"/>
                                  </a:lnTo>
                                  <a:lnTo>
                                    <a:pt x="50" y="362"/>
                                  </a:lnTo>
                                  <a:lnTo>
                                    <a:pt x="45" y="366"/>
                                  </a:lnTo>
                                  <a:lnTo>
                                    <a:pt x="37" y="369"/>
                                  </a:lnTo>
                                  <a:lnTo>
                                    <a:pt x="30" y="373"/>
                                  </a:lnTo>
                                  <a:lnTo>
                                    <a:pt x="29" y="375"/>
                                  </a:lnTo>
                                  <a:lnTo>
                                    <a:pt x="29" y="376"/>
                                  </a:lnTo>
                                  <a:lnTo>
                                    <a:pt x="29" y="379"/>
                                  </a:lnTo>
                                  <a:lnTo>
                                    <a:pt x="29" y="380"/>
                                  </a:lnTo>
                                  <a:lnTo>
                                    <a:pt x="36" y="379"/>
                                  </a:lnTo>
                                  <a:lnTo>
                                    <a:pt x="43" y="377"/>
                                  </a:lnTo>
                                  <a:lnTo>
                                    <a:pt x="50" y="376"/>
                                  </a:lnTo>
                                  <a:lnTo>
                                    <a:pt x="57" y="375"/>
                                  </a:lnTo>
                                  <a:lnTo>
                                    <a:pt x="56" y="377"/>
                                  </a:lnTo>
                                  <a:lnTo>
                                    <a:pt x="56" y="382"/>
                                  </a:lnTo>
                                  <a:lnTo>
                                    <a:pt x="56" y="386"/>
                                  </a:lnTo>
                                  <a:lnTo>
                                    <a:pt x="56" y="390"/>
                                  </a:lnTo>
                                  <a:lnTo>
                                    <a:pt x="42" y="398"/>
                                  </a:lnTo>
                                  <a:lnTo>
                                    <a:pt x="33" y="402"/>
                                  </a:lnTo>
                                  <a:lnTo>
                                    <a:pt x="29" y="406"/>
                                  </a:lnTo>
                                  <a:lnTo>
                                    <a:pt x="24" y="409"/>
                                  </a:lnTo>
                                  <a:lnTo>
                                    <a:pt x="24" y="411"/>
                                  </a:lnTo>
                                  <a:lnTo>
                                    <a:pt x="26" y="411"/>
                                  </a:lnTo>
                                  <a:lnTo>
                                    <a:pt x="27" y="412"/>
                                  </a:lnTo>
                                  <a:lnTo>
                                    <a:pt x="29" y="413"/>
                                  </a:lnTo>
                                  <a:lnTo>
                                    <a:pt x="34" y="411"/>
                                  </a:lnTo>
                                  <a:lnTo>
                                    <a:pt x="40" y="408"/>
                                  </a:lnTo>
                                  <a:lnTo>
                                    <a:pt x="46" y="405"/>
                                  </a:lnTo>
                                  <a:lnTo>
                                    <a:pt x="53" y="403"/>
                                  </a:lnTo>
                                  <a:lnTo>
                                    <a:pt x="53" y="409"/>
                                  </a:lnTo>
                                  <a:lnTo>
                                    <a:pt x="53" y="413"/>
                                  </a:lnTo>
                                  <a:lnTo>
                                    <a:pt x="52" y="419"/>
                                  </a:lnTo>
                                  <a:lnTo>
                                    <a:pt x="52" y="425"/>
                                  </a:lnTo>
                                  <a:lnTo>
                                    <a:pt x="40" y="432"/>
                                  </a:lnTo>
                                  <a:lnTo>
                                    <a:pt x="32" y="436"/>
                                  </a:lnTo>
                                  <a:lnTo>
                                    <a:pt x="26" y="439"/>
                                  </a:lnTo>
                                  <a:lnTo>
                                    <a:pt x="21" y="442"/>
                                  </a:lnTo>
                                  <a:lnTo>
                                    <a:pt x="23" y="444"/>
                                  </a:lnTo>
                                  <a:lnTo>
                                    <a:pt x="24" y="444"/>
                                  </a:lnTo>
                                  <a:lnTo>
                                    <a:pt x="24" y="445"/>
                                  </a:lnTo>
                                  <a:lnTo>
                                    <a:pt x="26" y="447"/>
                                  </a:lnTo>
                                  <a:lnTo>
                                    <a:pt x="37" y="444"/>
                                  </a:lnTo>
                                  <a:lnTo>
                                    <a:pt x="45" y="442"/>
                                  </a:lnTo>
                                  <a:lnTo>
                                    <a:pt x="47" y="441"/>
                                  </a:lnTo>
                                  <a:lnTo>
                                    <a:pt x="52" y="442"/>
                                  </a:lnTo>
                                  <a:lnTo>
                                    <a:pt x="52" y="445"/>
                                  </a:lnTo>
                                  <a:lnTo>
                                    <a:pt x="52" y="448"/>
                                  </a:lnTo>
                                  <a:lnTo>
                                    <a:pt x="50" y="451"/>
                                  </a:lnTo>
                                  <a:lnTo>
                                    <a:pt x="50" y="454"/>
                                  </a:lnTo>
                                  <a:lnTo>
                                    <a:pt x="43" y="457"/>
                                  </a:lnTo>
                                  <a:lnTo>
                                    <a:pt x="36" y="459"/>
                                  </a:lnTo>
                                  <a:lnTo>
                                    <a:pt x="30" y="464"/>
                                  </a:lnTo>
                                  <a:lnTo>
                                    <a:pt x="23" y="467"/>
                                  </a:lnTo>
                                  <a:lnTo>
                                    <a:pt x="21" y="468"/>
                                  </a:lnTo>
                                  <a:lnTo>
                                    <a:pt x="21" y="470"/>
                                  </a:lnTo>
                                  <a:lnTo>
                                    <a:pt x="21" y="471"/>
                                  </a:lnTo>
                                  <a:lnTo>
                                    <a:pt x="21" y="472"/>
                                  </a:lnTo>
                                  <a:lnTo>
                                    <a:pt x="29" y="471"/>
                                  </a:lnTo>
                                  <a:lnTo>
                                    <a:pt x="36" y="470"/>
                                  </a:lnTo>
                                  <a:lnTo>
                                    <a:pt x="42" y="468"/>
                                  </a:lnTo>
                                  <a:lnTo>
                                    <a:pt x="49" y="467"/>
                                  </a:lnTo>
                                  <a:lnTo>
                                    <a:pt x="49" y="472"/>
                                  </a:lnTo>
                                  <a:lnTo>
                                    <a:pt x="49" y="478"/>
                                  </a:lnTo>
                                  <a:lnTo>
                                    <a:pt x="47" y="485"/>
                                  </a:lnTo>
                                  <a:lnTo>
                                    <a:pt x="47" y="491"/>
                                  </a:lnTo>
                                  <a:lnTo>
                                    <a:pt x="30" y="500"/>
                                  </a:lnTo>
                                  <a:lnTo>
                                    <a:pt x="21" y="504"/>
                                  </a:lnTo>
                                  <a:lnTo>
                                    <a:pt x="16" y="508"/>
                                  </a:lnTo>
                                  <a:lnTo>
                                    <a:pt x="10" y="511"/>
                                  </a:lnTo>
                                  <a:lnTo>
                                    <a:pt x="11" y="513"/>
                                  </a:lnTo>
                                  <a:lnTo>
                                    <a:pt x="11" y="513"/>
                                  </a:lnTo>
                                  <a:lnTo>
                                    <a:pt x="11" y="513"/>
                                  </a:lnTo>
                                  <a:lnTo>
                                    <a:pt x="13" y="514"/>
                                  </a:lnTo>
                                  <a:lnTo>
                                    <a:pt x="20" y="513"/>
                                  </a:lnTo>
                                  <a:lnTo>
                                    <a:pt x="27" y="511"/>
                                  </a:lnTo>
                                  <a:lnTo>
                                    <a:pt x="36" y="508"/>
                                  </a:lnTo>
                                  <a:lnTo>
                                    <a:pt x="49" y="504"/>
                                  </a:lnTo>
                                  <a:lnTo>
                                    <a:pt x="47" y="508"/>
                                  </a:lnTo>
                                  <a:lnTo>
                                    <a:pt x="47" y="513"/>
                                  </a:lnTo>
                                  <a:lnTo>
                                    <a:pt x="46" y="517"/>
                                  </a:lnTo>
                                  <a:lnTo>
                                    <a:pt x="46" y="521"/>
                                  </a:lnTo>
                                  <a:lnTo>
                                    <a:pt x="39" y="526"/>
                                  </a:lnTo>
                                  <a:lnTo>
                                    <a:pt x="33" y="529"/>
                                  </a:lnTo>
                                  <a:lnTo>
                                    <a:pt x="24" y="531"/>
                                  </a:lnTo>
                                  <a:lnTo>
                                    <a:pt x="9" y="536"/>
                                  </a:lnTo>
                                  <a:lnTo>
                                    <a:pt x="9" y="537"/>
                                  </a:lnTo>
                                  <a:lnTo>
                                    <a:pt x="10" y="539"/>
                                  </a:lnTo>
                                  <a:lnTo>
                                    <a:pt x="10" y="540"/>
                                  </a:lnTo>
                                  <a:lnTo>
                                    <a:pt x="10" y="542"/>
                                  </a:lnTo>
                                  <a:lnTo>
                                    <a:pt x="24" y="540"/>
                                  </a:lnTo>
                                  <a:lnTo>
                                    <a:pt x="33" y="540"/>
                                  </a:lnTo>
                                  <a:lnTo>
                                    <a:pt x="39" y="540"/>
                                  </a:lnTo>
                                  <a:lnTo>
                                    <a:pt x="45" y="542"/>
                                  </a:lnTo>
                                  <a:lnTo>
                                    <a:pt x="45" y="543"/>
                                  </a:lnTo>
                                  <a:lnTo>
                                    <a:pt x="45" y="544"/>
                                  </a:lnTo>
                                  <a:lnTo>
                                    <a:pt x="45" y="546"/>
                                  </a:lnTo>
                                  <a:lnTo>
                                    <a:pt x="45" y="547"/>
                                  </a:lnTo>
                                  <a:lnTo>
                                    <a:pt x="37" y="552"/>
                                  </a:lnTo>
                                  <a:lnTo>
                                    <a:pt x="32" y="554"/>
                                  </a:lnTo>
                                  <a:lnTo>
                                    <a:pt x="27" y="556"/>
                                  </a:lnTo>
                                  <a:lnTo>
                                    <a:pt x="20" y="559"/>
                                  </a:lnTo>
                                  <a:lnTo>
                                    <a:pt x="20" y="560"/>
                                  </a:lnTo>
                                  <a:lnTo>
                                    <a:pt x="20" y="562"/>
                                  </a:lnTo>
                                  <a:lnTo>
                                    <a:pt x="20" y="565"/>
                                  </a:lnTo>
                                  <a:lnTo>
                                    <a:pt x="20" y="566"/>
                                  </a:lnTo>
                                  <a:lnTo>
                                    <a:pt x="24" y="566"/>
                                  </a:lnTo>
                                  <a:lnTo>
                                    <a:pt x="30" y="566"/>
                                  </a:lnTo>
                                  <a:lnTo>
                                    <a:pt x="37" y="563"/>
                                  </a:lnTo>
                                  <a:lnTo>
                                    <a:pt x="43" y="562"/>
                                  </a:lnTo>
                                  <a:lnTo>
                                    <a:pt x="40" y="573"/>
                                  </a:lnTo>
                                  <a:lnTo>
                                    <a:pt x="33" y="580"/>
                                  </a:lnTo>
                                  <a:lnTo>
                                    <a:pt x="23" y="583"/>
                                  </a:lnTo>
                                  <a:lnTo>
                                    <a:pt x="10" y="586"/>
                                  </a:lnTo>
                                  <a:lnTo>
                                    <a:pt x="11" y="588"/>
                                  </a:lnTo>
                                  <a:lnTo>
                                    <a:pt x="11" y="589"/>
                                  </a:lnTo>
                                  <a:lnTo>
                                    <a:pt x="11" y="590"/>
                                  </a:lnTo>
                                  <a:lnTo>
                                    <a:pt x="13" y="592"/>
                                  </a:lnTo>
                                  <a:lnTo>
                                    <a:pt x="24" y="592"/>
                                  </a:lnTo>
                                  <a:lnTo>
                                    <a:pt x="32" y="590"/>
                                  </a:lnTo>
                                  <a:lnTo>
                                    <a:pt x="37" y="590"/>
                                  </a:lnTo>
                                  <a:lnTo>
                                    <a:pt x="42" y="589"/>
                                  </a:lnTo>
                                  <a:lnTo>
                                    <a:pt x="39" y="599"/>
                                  </a:lnTo>
                                  <a:lnTo>
                                    <a:pt x="32" y="606"/>
                                  </a:lnTo>
                                  <a:lnTo>
                                    <a:pt x="23" y="611"/>
                                  </a:lnTo>
                                  <a:lnTo>
                                    <a:pt x="13" y="613"/>
                                  </a:lnTo>
                                  <a:close/>
                                </a:path>
                              </a:pathLst>
                            </a:custGeom>
                            <a:solidFill>
                              <a:srgbClr val="33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 name="Freeform 55"/>
                          <wps:cNvSpPr>
                            <a:spLocks/>
                          </wps:cNvSpPr>
                          <wps:spPr bwMode="auto">
                            <a:xfrm>
                              <a:off x="1181100" y="403860"/>
                              <a:ext cx="306705" cy="628015"/>
                            </a:xfrm>
                            <a:custGeom>
                              <a:avLst/>
                              <a:gdLst>
                                <a:gd name="T0" fmla="*/ 61 w 483"/>
                                <a:gd name="T1" fmla="*/ 976 h 989"/>
                                <a:gd name="T2" fmla="*/ 27 w 483"/>
                                <a:gd name="T3" fmla="*/ 549 h 989"/>
                                <a:gd name="T4" fmla="*/ 79 w 483"/>
                                <a:gd name="T5" fmla="*/ 133 h 989"/>
                                <a:gd name="T6" fmla="*/ 48 w 483"/>
                                <a:gd name="T7" fmla="*/ 138 h 989"/>
                                <a:gd name="T8" fmla="*/ 136 w 483"/>
                                <a:gd name="T9" fmla="*/ 48 h 989"/>
                                <a:gd name="T10" fmla="*/ 156 w 483"/>
                                <a:gd name="T11" fmla="*/ 81 h 989"/>
                                <a:gd name="T12" fmla="*/ 300 w 483"/>
                                <a:gd name="T13" fmla="*/ 33 h 989"/>
                                <a:gd name="T14" fmla="*/ 328 w 483"/>
                                <a:gd name="T15" fmla="*/ 58 h 989"/>
                                <a:gd name="T16" fmla="*/ 362 w 483"/>
                                <a:gd name="T17" fmla="*/ 62 h 989"/>
                                <a:gd name="T18" fmla="*/ 351 w 483"/>
                                <a:gd name="T19" fmla="*/ 97 h 989"/>
                                <a:gd name="T20" fmla="*/ 359 w 483"/>
                                <a:gd name="T21" fmla="*/ 134 h 989"/>
                                <a:gd name="T22" fmla="*/ 380 w 483"/>
                                <a:gd name="T23" fmla="*/ 150 h 989"/>
                                <a:gd name="T24" fmla="*/ 416 w 483"/>
                                <a:gd name="T25" fmla="*/ 170 h 989"/>
                                <a:gd name="T26" fmla="*/ 433 w 483"/>
                                <a:gd name="T27" fmla="*/ 208 h 989"/>
                                <a:gd name="T28" fmla="*/ 450 w 483"/>
                                <a:gd name="T29" fmla="*/ 213 h 989"/>
                                <a:gd name="T30" fmla="*/ 456 w 483"/>
                                <a:gd name="T31" fmla="*/ 239 h 989"/>
                                <a:gd name="T32" fmla="*/ 462 w 483"/>
                                <a:gd name="T33" fmla="*/ 269 h 989"/>
                                <a:gd name="T34" fmla="*/ 443 w 483"/>
                                <a:gd name="T35" fmla="*/ 297 h 989"/>
                                <a:gd name="T36" fmla="*/ 483 w 483"/>
                                <a:gd name="T37" fmla="*/ 307 h 989"/>
                                <a:gd name="T38" fmla="*/ 436 w 483"/>
                                <a:gd name="T39" fmla="*/ 330 h 989"/>
                                <a:gd name="T40" fmla="*/ 423 w 483"/>
                                <a:gd name="T41" fmla="*/ 350 h 989"/>
                                <a:gd name="T42" fmla="*/ 431 w 483"/>
                                <a:gd name="T43" fmla="*/ 357 h 989"/>
                                <a:gd name="T44" fmla="*/ 398 w 483"/>
                                <a:gd name="T45" fmla="*/ 370 h 989"/>
                                <a:gd name="T46" fmla="*/ 397 w 483"/>
                                <a:gd name="T47" fmla="*/ 396 h 989"/>
                                <a:gd name="T48" fmla="*/ 395 w 483"/>
                                <a:gd name="T49" fmla="*/ 409 h 989"/>
                                <a:gd name="T50" fmla="*/ 346 w 483"/>
                                <a:gd name="T51" fmla="*/ 406 h 989"/>
                                <a:gd name="T52" fmla="*/ 332 w 483"/>
                                <a:gd name="T53" fmla="*/ 413 h 989"/>
                                <a:gd name="T54" fmla="*/ 309 w 483"/>
                                <a:gd name="T55" fmla="*/ 290 h 989"/>
                                <a:gd name="T56" fmla="*/ 328 w 483"/>
                                <a:gd name="T57" fmla="*/ 220 h 989"/>
                                <a:gd name="T58" fmla="*/ 274 w 483"/>
                                <a:gd name="T59" fmla="*/ 192 h 989"/>
                                <a:gd name="T60" fmla="*/ 300 w 483"/>
                                <a:gd name="T61" fmla="*/ 212 h 989"/>
                                <a:gd name="T62" fmla="*/ 313 w 483"/>
                                <a:gd name="T63" fmla="*/ 229 h 989"/>
                                <a:gd name="T64" fmla="*/ 264 w 483"/>
                                <a:gd name="T65" fmla="*/ 258 h 989"/>
                                <a:gd name="T66" fmla="*/ 293 w 483"/>
                                <a:gd name="T67" fmla="*/ 268 h 989"/>
                                <a:gd name="T68" fmla="*/ 277 w 483"/>
                                <a:gd name="T69" fmla="*/ 295 h 989"/>
                                <a:gd name="T70" fmla="*/ 267 w 483"/>
                                <a:gd name="T71" fmla="*/ 308 h 989"/>
                                <a:gd name="T72" fmla="*/ 236 w 483"/>
                                <a:gd name="T73" fmla="*/ 385 h 989"/>
                                <a:gd name="T74" fmla="*/ 328 w 483"/>
                                <a:gd name="T75" fmla="*/ 511 h 989"/>
                                <a:gd name="T76" fmla="*/ 381 w 483"/>
                                <a:gd name="T77" fmla="*/ 461 h 989"/>
                                <a:gd name="T78" fmla="*/ 361 w 483"/>
                                <a:gd name="T79" fmla="*/ 529 h 989"/>
                                <a:gd name="T80" fmla="*/ 362 w 483"/>
                                <a:gd name="T81" fmla="*/ 552 h 989"/>
                                <a:gd name="T82" fmla="*/ 346 w 483"/>
                                <a:gd name="T83" fmla="*/ 602 h 989"/>
                                <a:gd name="T84" fmla="*/ 368 w 483"/>
                                <a:gd name="T85" fmla="*/ 619 h 989"/>
                                <a:gd name="T86" fmla="*/ 356 w 483"/>
                                <a:gd name="T87" fmla="*/ 641 h 989"/>
                                <a:gd name="T88" fmla="*/ 341 w 483"/>
                                <a:gd name="T89" fmla="*/ 681 h 989"/>
                                <a:gd name="T90" fmla="*/ 338 w 483"/>
                                <a:gd name="T91" fmla="*/ 714 h 989"/>
                                <a:gd name="T92" fmla="*/ 321 w 483"/>
                                <a:gd name="T93" fmla="*/ 753 h 989"/>
                                <a:gd name="T94" fmla="*/ 355 w 483"/>
                                <a:gd name="T95" fmla="*/ 760 h 989"/>
                                <a:gd name="T96" fmla="*/ 333 w 483"/>
                                <a:gd name="T97" fmla="*/ 786 h 989"/>
                                <a:gd name="T98" fmla="*/ 326 w 483"/>
                                <a:gd name="T99" fmla="*/ 811 h 989"/>
                                <a:gd name="T100" fmla="*/ 313 w 483"/>
                                <a:gd name="T101" fmla="*/ 838 h 989"/>
                                <a:gd name="T102" fmla="*/ 346 w 483"/>
                                <a:gd name="T103" fmla="*/ 848 h 989"/>
                                <a:gd name="T104" fmla="*/ 328 w 483"/>
                                <a:gd name="T105" fmla="*/ 870 h 989"/>
                                <a:gd name="T106" fmla="*/ 310 w 483"/>
                                <a:gd name="T107" fmla="*/ 896 h 989"/>
                                <a:gd name="T108" fmla="*/ 345 w 483"/>
                                <a:gd name="T109" fmla="*/ 910 h 989"/>
                                <a:gd name="T110" fmla="*/ 310 w 483"/>
                                <a:gd name="T111" fmla="*/ 930 h 989"/>
                                <a:gd name="T112" fmla="*/ 332 w 483"/>
                                <a:gd name="T113" fmla="*/ 940 h 989"/>
                                <a:gd name="T114" fmla="*/ 310 w 483"/>
                                <a:gd name="T115" fmla="*/ 953 h 989"/>
                                <a:gd name="T116" fmla="*/ 345 w 483"/>
                                <a:gd name="T117" fmla="*/ 966 h 9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83" h="989">
                                  <a:moveTo>
                                    <a:pt x="267" y="989"/>
                                  </a:moveTo>
                                  <a:lnTo>
                                    <a:pt x="220" y="988"/>
                                  </a:lnTo>
                                  <a:lnTo>
                                    <a:pt x="184" y="986"/>
                                  </a:lnTo>
                                  <a:lnTo>
                                    <a:pt x="156" y="986"/>
                                  </a:lnTo>
                                  <a:lnTo>
                                    <a:pt x="136" y="985"/>
                                  </a:lnTo>
                                  <a:lnTo>
                                    <a:pt x="120" y="983"/>
                                  </a:lnTo>
                                  <a:lnTo>
                                    <a:pt x="106" y="983"/>
                                  </a:lnTo>
                                  <a:lnTo>
                                    <a:pt x="92" y="982"/>
                                  </a:lnTo>
                                  <a:lnTo>
                                    <a:pt x="76" y="981"/>
                                  </a:lnTo>
                                  <a:lnTo>
                                    <a:pt x="67" y="978"/>
                                  </a:lnTo>
                                  <a:lnTo>
                                    <a:pt x="61" y="976"/>
                                  </a:lnTo>
                                  <a:lnTo>
                                    <a:pt x="54" y="973"/>
                                  </a:lnTo>
                                  <a:lnTo>
                                    <a:pt x="48" y="970"/>
                                  </a:lnTo>
                                  <a:lnTo>
                                    <a:pt x="40" y="968"/>
                                  </a:lnTo>
                                  <a:lnTo>
                                    <a:pt x="30" y="962"/>
                                  </a:lnTo>
                                  <a:lnTo>
                                    <a:pt x="17" y="955"/>
                                  </a:lnTo>
                                  <a:lnTo>
                                    <a:pt x="0" y="946"/>
                                  </a:lnTo>
                                  <a:lnTo>
                                    <a:pt x="1" y="865"/>
                                  </a:lnTo>
                                  <a:lnTo>
                                    <a:pt x="5" y="785"/>
                                  </a:lnTo>
                                  <a:lnTo>
                                    <a:pt x="11" y="706"/>
                                  </a:lnTo>
                                  <a:lnTo>
                                    <a:pt x="18" y="626"/>
                                  </a:lnTo>
                                  <a:lnTo>
                                    <a:pt x="27" y="549"/>
                                  </a:lnTo>
                                  <a:lnTo>
                                    <a:pt x="36" y="470"/>
                                  </a:lnTo>
                                  <a:lnTo>
                                    <a:pt x="44" y="392"/>
                                  </a:lnTo>
                                  <a:lnTo>
                                    <a:pt x="54" y="313"/>
                                  </a:lnTo>
                                  <a:lnTo>
                                    <a:pt x="46" y="271"/>
                                  </a:lnTo>
                                  <a:lnTo>
                                    <a:pt x="48" y="231"/>
                                  </a:lnTo>
                                  <a:lnTo>
                                    <a:pt x="60" y="192"/>
                                  </a:lnTo>
                                  <a:lnTo>
                                    <a:pt x="73" y="151"/>
                                  </a:lnTo>
                                  <a:lnTo>
                                    <a:pt x="77" y="144"/>
                                  </a:lnTo>
                                  <a:lnTo>
                                    <a:pt x="79" y="140"/>
                                  </a:lnTo>
                                  <a:lnTo>
                                    <a:pt x="80" y="136"/>
                                  </a:lnTo>
                                  <a:lnTo>
                                    <a:pt x="79" y="133"/>
                                  </a:lnTo>
                                  <a:lnTo>
                                    <a:pt x="77" y="133"/>
                                  </a:lnTo>
                                  <a:lnTo>
                                    <a:pt x="76" y="133"/>
                                  </a:lnTo>
                                  <a:lnTo>
                                    <a:pt x="73" y="133"/>
                                  </a:lnTo>
                                  <a:lnTo>
                                    <a:pt x="72" y="133"/>
                                  </a:lnTo>
                                  <a:lnTo>
                                    <a:pt x="61" y="151"/>
                                  </a:lnTo>
                                  <a:lnTo>
                                    <a:pt x="54" y="174"/>
                                  </a:lnTo>
                                  <a:lnTo>
                                    <a:pt x="47" y="196"/>
                                  </a:lnTo>
                                  <a:lnTo>
                                    <a:pt x="38" y="210"/>
                                  </a:lnTo>
                                  <a:lnTo>
                                    <a:pt x="34" y="193"/>
                                  </a:lnTo>
                                  <a:lnTo>
                                    <a:pt x="38" y="167"/>
                                  </a:lnTo>
                                  <a:lnTo>
                                    <a:pt x="48" y="138"/>
                                  </a:lnTo>
                                  <a:lnTo>
                                    <a:pt x="63" y="105"/>
                                  </a:lnTo>
                                  <a:lnTo>
                                    <a:pt x="79" y="75"/>
                                  </a:lnTo>
                                  <a:lnTo>
                                    <a:pt x="95" y="48"/>
                                  </a:lnTo>
                                  <a:lnTo>
                                    <a:pt x="107" y="26"/>
                                  </a:lnTo>
                                  <a:lnTo>
                                    <a:pt x="115" y="15"/>
                                  </a:lnTo>
                                  <a:lnTo>
                                    <a:pt x="122" y="9"/>
                                  </a:lnTo>
                                  <a:lnTo>
                                    <a:pt x="131" y="3"/>
                                  </a:lnTo>
                                  <a:lnTo>
                                    <a:pt x="139" y="0"/>
                                  </a:lnTo>
                                  <a:lnTo>
                                    <a:pt x="151" y="0"/>
                                  </a:lnTo>
                                  <a:lnTo>
                                    <a:pt x="143" y="23"/>
                                  </a:lnTo>
                                  <a:lnTo>
                                    <a:pt x="136" y="48"/>
                                  </a:lnTo>
                                  <a:lnTo>
                                    <a:pt x="132" y="74"/>
                                  </a:lnTo>
                                  <a:lnTo>
                                    <a:pt x="129" y="101"/>
                                  </a:lnTo>
                                  <a:lnTo>
                                    <a:pt x="131" y="102"/>
                                  </a:lnTo>
                                  <a:lnTo>
                                    <a:pt x="132" y="102"/>
                                  </a:lnTo>
                                  <a:lnTo>
                                    <a:pt x="132" y="104"/>
                                  </a:lnTo>
                                  <a:lnTo>
                                    <a:pt x="133" y="105"/>
                                  </a:lnTo>
                                  <a:lnTo>
                                    <a:pt x="136" y="102"/>
                                  </a:lnTo>
                                  <a:lnTo>
                                    <a:pt x="141" y="101"/>
                                  </a:lnTo>
                                  <a:lnTo>
                                    <a:pt x="143" y="98"/>
                                  </a:lnTo>
                                  <a:lnTo>
                                    <a:pt x="146" y="97"/>
                                  </a:lnTo>
                                  <a:lnTo>
                                    <a:pt x="156" y="81"/>
                                  </a:lnTo>
                                  <a:lnTo>
                                    <a:pt x="172" y="61"/>
                                  </a:lnTo>
                                  <a:lnTo>
                                    <a:pt x="192" y="41"/>
                                  </a:lnTo>
                                  <a:lnTo>
                                    <a:pt x="215" y="22"/>
                                  </a:lnTo>
                                  <a:lnTo>
                                    <a:pt x="240" y="9"/>
                                  </a:lnTo>
                                  <a:lnTo>
                                    <a:pt x="264" y="3"/>
                                  </a:lnTo>
                                  <a:lnTo>
                                    <a:pt x="286" y="6"/>
                                  </a:lnTo>
                                  <a:lnTo>
                                    <a:pt x="306" y="22"/>
                                  </a:lnTo>
                                  <a:lnTo>
                                    <a:pt x="305" y="26"/>
                                  </a:lnTo>
                                  <a:lnTo>
                                    <a:pt x="303" y="29"/>
                                  </a:lnTo>
                                  <a:lnTo>
                                    <a:pt x="302" y="30"/>
                                  </a:lnTo>
                                  <a:lnTo>
                                    <a:pt x="300" y="33"/>
                                  </a:lnTo>
                                  <a:lnTo>
                                    <a:pt x="310" y="33"/>
                                  </a:lnTo>
                                  <a:lnTo>
                                    <a:pt x="319" y="33"/>
                                  </a:lnTo>
                                  <a:lnTo>
                                    <a:pt x="328" y="36"/>
                                  </a:lnTo>
                                  <a:lnTo>
                                    <a:pt x="341" y="43"/>
                                  </a:lnTo>
                                  <a:lnTo>
                                    <a:pt x="341" y="45"/>
                                  </a:lnTo>
                                  <a:lnTo>
                                    <a:pt x="341" y="46"/>
                                  </a:lnTo>
                                  <a:lnTo>
                                    <a:pt x="341" y="48"/>
                                  </a:lnTo>
                                  <a:lnTo>
                                    <a:pt x="341" y="49"/>
                                  </a:lnTo>
                                  <a:lnTo>
                                    <a:pt x="336" y="52"/>
                                  </a:lnTo>
                                  <a:lnTo>
                                    <a:pt x="332" y="55"/>
                                  </a:lnTo>
                                  <a:lnTo>
                                    <a:pt x="328" y="58"/>
                                  </a:lnTo>
                                  <a:lnTo>
                                    <a:pt x="325" y="61"/>
                                  </a:lnTo>
                                  <a:lnTo>
                                    <a:pt x="325" y="62"/>
                                  </a:lnTo>
                                  <a:lnTo>
                                    <a:pt x="325" y="64"/>
                                  </a:lnTo>
                                  <a:lnTo>
                                    <a:pt x="325" y="65"/>
                                  </a:lnTo>
                                  <a:lnTo>
                                    <a:pt x="325" y="66"/>
                                  </a:lnTo>
                                  <a:lnTo>
                                    <a:pt x="332" y="64"/>
                                  </a:lnTo>
                                  <a:lnTo>
                                    <a:pt x="338" y="61"/>
                                  </a:lnTo>
                                  <a:lnTo>
                                    <a:pt x="345" y="56"/>
                                  </a:lnTo>
                                  <a:lnTo>
                                    <a:pt x="355" y="55"/>
                                  </a:lnTo>
                                  <a:lnTo>
                                    <a:pt x="359" y="58"/>
                                  </a:lnTo>
                                  <a:lnTo>
                                    <a:pt x="362" y="62"/>
                                  </a:lnTo>
                                  <a:lnTo>
                                    <a:pt x="365" y="68"/>
                                  </a:lnTo>
                                  <a:lnTo>
                                    <a:pt x="367" y="77"/>
                                  </a:lnTo>
                                  <a:lnTo>
                                    <a:pt x="361" y="82"/>
                                  </a:lnTo>
                                  <a:lnTo>
                                    <a:pt x="354" y="87"/>
                                  </a:lnTo>
                                  <a:lnTo>
                                    <a:pt x="348" y="92"/>
                                  </a:lnTo>
                                  <a:lnTo>
                                    <a:pt x="341" y="97"/>
                                  </a:lnTo>
                                  <a:lnTo>
                                    <a:pt x="341" y="100"/>
                                  </a:lnTo>
                                  <a:lnTo>
                                    <a:pt x="341" y="101"/>
                                  </a:lnTo>
                                  <a:lnTo>
                                    <a:pt x="342" y="101"/>
                                  </a:lnTo>
                                  <a:lnTo>
                                    <a:pt x="344" y="102"/>
                                  </a:lnTo>
                                  <a:lnTo>
                                    <a:pt x="351" y="97"/>
                                  </a:lnTo>
                                  <a:lnTo>
                                    <a:pt x="359" y="90"/>
                                  </a:lnTo>
                                  <a:lnTo>
                                    <a:pt x="368" y="85"/>
                                  </a:lnTo>
                                  <a:lnTo>
                                    <a:pt x="378" y="85"/>
                                  </a:lnTo>
                                  <a:lnTo>
                                    <a:pt x="382" y="94"/>
                                  </a:lnTo>
                                  <a:lnTo>
                                    <a:pt x="384" y="100"/>
                                  </a:lnTo>
                                  <a:lnTo>
                                    <a:pt x="385" y="104"/>
                                  </a:lnTo>
                                  <a:lnTo>
                                    <a:pt x="385" y="107"/>
                                  </a:lnTo>
                                  <a:lnTo>
                                    <a:pt x="378" y="114"/>
                                  </a:lnTo>
                                  <a:lnTo>
                                    <a:pt x="368" y="120"/>
                                  </a:lnTo>
                                  <a:lnTo>
                                    <a:pt x="361" y="127"/>
                                  </a:lnTo>
                                  <a:lnTo>
                                    <a:pt x="359" y="134"/>
                                  </a:lnTo>
                                  <a:lnTo>
                                    <a:pt x="367" y="130"/>
                                  </a:lnTo>
                                  <a:lnTo>
                                    <a:pt x="375" y="125"/>
                                  </a:lnTo>
                                  <a:lnTo>
                                    <a:pt x="384" y="121"/>
                                  </a:lnTo>
                                  <a:lnTo>
                                    <a:pt x="394" y="120"/>
                                  </a:lnTo>
                                  <a:lnTo>
                                    <a:pt x="397" y="123"/>
                                  </a:lnTo>
                                  <a:lnTo>
                                    <a:pt x="398" y="125"/>
                                  </a:lnTo>
                                  <a:lnTo>
                                    <a:pt x="398" y="130"/>
                                  </a:lnTo>
                                  <a:lnTo>
                                    <a:pt x="398" y="136"/>
                                  </a:lnTo>
                                  <a:lnTo>
                                    <a:pt x="392" y="141"/>
                                  </a:lnTo>
                                  <a:lnTo>
                                    <a:pt x="385" y="146"/>
                                  </a:lnTo>
                                  <a:lnTo>
                                    <a:pt x="380" y="150"/>
                                  </a:lnTo>
                                  <a:lnTo>
                                    <a:pt x="372" y="156"/>
                                  </a:lnTo>
                                  <a:lnTo>
                                    <a:pt x="372" y="159"/>
                                  </a:lnTo>
                                  <a:lnTo>
                                    <a:pt x="372" y="161"/>
                                  </a:lnTo>
                                  <a:lnTo>
                                    <a:pt x="374" y="163"/>
                                  </a:lnTo>
                                  <a:lnTo>
                                    <a:pt x="375" y="164"/>
                                  </a:lnTo>
                                  <a:lnTo>
                                    <a:pt x="382" y="159"/>
                                  </a:lnTo>
                                  <a:lnTo>
                                    <a:pt x="391" y="153"/>
                                  </a:lnTo>
                                  <a:lnTo>
                                    <a:pt x="400" y="147"/>
                                  </a:lnTo>
                                  <a:lnTo>
                                    <a:pt x="410" y="146"/>
                                  </a:lnTo>
                                  <a:lnTo>
                                    <a:pt x="418" y="161"/>
                                  </a:lnTo>
                                  <a:lnTo>
                                    <a:pt x="416" y="170"/>
                                  </a:lnTo>
                                  <a:lnTo>
                                    <a:pt x="407" y="177"/>
                                  </a:lnTo>
                                  <a:lnTo>
                                    <a:pt x="400" y="190"/>
                                  </a:lnTo>
                                  <a:lnTo>
                                    <a:pt x="408" y="187"/>
                                  </a:lnTo>
                                  <a:lnTo>
                                    <a:pt x="416" y="185"/>
                                  </a:lnTo>
                                  <a:lnTo>
                                    <a:pt x="423" y="180"/>
                                  </a:lnTo>
                                  <a:lnTo>
                                    <a:pt x="431" y="177"/>
                                  </a:lnTo>
                                  <a:lnTo>
                                    <a:pt x="436" y="185"/>
                                  </a:lnTo>
                                  <a:lnTo>
                                    <a:pt x="439" y="189"/>
                                  </a:lnTo>
                                  <a:lnTo>
                                    <a:pt x="439" y="193"/>
                                  </a:lnTo>
                                  <a:lnTo>
                                    <a:pt x="440" y="200"/>
                                  </a:lnTo>
                                  <a:lnTo>
                                    <a:pt x="433" y="208"/>
                                  </a:lnTo>
                                  <a:lnTo>
                                    <a:pt x="423" y="212"/>
                                  </a:lnTo>
                                  <a:lnTo>
                                    <a:pt x="413" y="216"/>
                                  </a:lnTo>
                                  <a:lnTo>
                                    <a:pt x="405" y="222"/>
                                  </a:lnTo>
                                  <a:lnTo>
                                    <a:pt x="410" y="223"/>
                                  </a:lnTo>
                                  <a:lnTo>
                                    <a:pt x="414" y="223"/>
                                  </a:lnTo>
                                  <a:lnTo>
                                    <a:pt x="420" y="222"/>
                                  </a:lnTo>
                                  <a:lnTo>
                                    <a:pt x="426" y="220"/>
                                  </a:lnTo>
                                  <a:lnTo>
                                    <a:pt x="431" y="218"/>
                                  </a:lnTo>
                                  <a:lnTo>
                                    <a:pt x="437" y="216"/>
                                  </a:lnTo>
                                  <a:lnTo>
                                    <a:pt x="444" y="213"/>
                                  </a:lnTo>
                                  <a:lnTo>
                                    <a:pt x="450" y="213"/>
                                  </a:lnTo>
                                  <a:lnTo>
                                    <a:pt x="453" y="216"/>
                                  </a:lnTo>
                                  <a:lnTo>
                                    <a:pt x="454" y="219"/>
                                  </a:lnTo>
                                  <a:lnTo>
                                    <a:pt x="454" y="222"/>
                                  </a:lnTo>
                                  <a:lnTo>
                                    <a:pt x="456" y="228"/>
                                  </a:lnTo>
                                  <a:lnTo>
                                    <a:pt x="447" y="232"/>
                                  </a:lnTo>
                                  <a:lnTo>
                                    <a:pt x="440" y="236"/>
                                  </a:lnTo>
                                  <a:lnTo>
                                    <a:pt x="433" y="242"/>
                                  </a:lnTo>
                                  <a:lnTo>
                                    <a:pt x="428" y="249"/>
                                  </a:lnTo>
                                  <a:lnTo>
                                    <a:pt x="439" y="246"/>
                                  </a:lnTo>
                                  <a:lnTo>
                                    <a:pt x="447" y="242"/>
                                  </a:lnTo>
                                  <a:lnTo>
                                    <a:pt x="456" y="239"/>
                                  </a:lnTo>
                                  <a:lnTo>
                                    <a:pt x="466" y="239"/>
                                  </a:lnTo>
                                  <a:lnTo>
                                    <a:pt x="469" y="242"/>
                                  </a:lnTo>
                                  <a:lnTo>
                                    <a:pt x="470" y="244"/>
                                  </a:lnTo>
                                  <a:lnTo>
                                    <a:pt x="470" y="246"/>
                                  </a:lnTo>
                                  <a:lnTo>
                                    <a:pt x="472" y="252"/>
                                  </a:lnTo>
                                  <a:lnTo>
                                    <a:pt x="463" y="258"/>
                                  </a:lnTo>
                                  <a:lnTo>
                                    <a:pt x="454" y="262"/>
                                  </a:lnTo>
                                  <a:lnTo>
                                    <a:pt x="449" y="268"/>
                                  </a:lnTo>
                                  <a:lnTo>
                                    <a:pt x="443" y="277"/>
                                  </a:lnTo>
                                  <a:lnTo>
                                    <a:pt x="451" y="274"/>
                                  </a:lnTo>
                                  <a:lnTo>
                                    <a:pt x="462" y="269"/>
                                  </a:lnTo>
                                  <a:lnTo>
                                    <a:pt x="470" y="265"/>
                                  </a:lnTo>
                                  <a:lnTo>
                                    <a:pt x="480" y="265"/>
                                  </a:lnTo>
                                  <a:lnTo>
                                    <a:pt x="482" y="268"/>
                                  </a:lnTo>
                                  <a:lnTo>
                                    <a:pt x="483" y="271"/>
                                  </a:lnTo>
                                  <a:lnTo>
                                    <a:pt x="483" y="274"/>
                                  </a:lnTo>
                                  <a:lnTo>
                                    <a:pt x="483" y="280"/>
                                  </a:lnTo>
                                  <a:lnTo>
                                    <a:pt x="473" y="284"/>
                                  </a:lnTo>
                                  <a:lnTo>
                                    <a:pt x="463" y="287"/>
                                  </a:lnTo>
                                  <a:lnTo>
                                    <a:pt x="453" y="291"/>
                                  </a:lnTo>
                                  <a:lnTo>
                                    <a:pt x="443" y="295"/>
                                  </a:lnTo>
                                  <a:lnTo>
                                    <a:pt x="443" y="297"/>
                                  </a:lnTo>
                                  <a:lnTo>
                                    <a:pt x="443" y="300"/>
                                  </a:lnTo>
                                  <a:lnTo>
                                    <a:pt x="443" y="301"/>
                                  </a:lnTo>
                                  <a:lnTo>
                                    <a:pt x="443" y="304"/>
                                  </a:lnTo>
                                  <a:lnTo>
                                    <a:pt x="462" y="298"/>
                                  </a:lnTo>
                                  <a:lnTo>
                                    <a:pt x="473" y="295"/>
                                  </a:lnTo>
                                  <a:lnTo>
                                    <a:pt x="479" y="294"/>
                                  </a:lnTo>
                                  <a:lnTo>
                                    <a:pt x="483" y="294"/>
                                  </a:lnTo>
                                  <a:lnTo>
                                    <a:pt x="483" y="297"/>
                                  </a:lnTo>
                                  <a:lnTo>
                                    <a:pt x="483" y="300"/>
                                  </a:lnTo>
                                  <a:lnTo>
                                    <a:pt x="483" y="304"/>
                                  </a:lnTo>
                                  <a:lnTo>
                                    <a:pt x="483" y="307"/>
                                  </a:lnTo>
                                  <a:lnTo>
                                    <a:pt x="476" y="311"/>
                                  </a:lnTo>
                                  <a:lnTo>
                                    <a:pt x="470" y="316"/>
                                  </a:lnTo>
                                  <a:lnTo>
                                    <a:pt x="464" y="317"/>
                                  </a:lnTo>
                                  <a:lnTo>
                                    <a:pt x="459" y="320"/>
                                  </a:lnTo>
                                  <a:lnTo>
                                    <a:pt x="453" y="321"/>
                                  </a:lnTo>
                                  <a:lnTo>
                                    <a:pt x="447" y="323"/>
                                  </a:lnTo>
                                  <a:lnTo>
                                    <a:pt x="441" y="324"/>
                                  </a:lnTo>
                                  <a:lnTo>
                                    <a:pt x="434" y="324"/>
                                  </a:lnTo>
                                  <a:lnTo>
                                    <a:pt x="436" y="326"/>
                                  </a:lnTo>
                                  <a:lnTo>
                                    <a:pt x="436" y="327"/>
                                  </a:lnTo>
                                  <a:lnTo>
                                    <a:pt x="436" y="330"/>
                                  </a:lnTo>
                                  <a:lnTo>
                                    <a:pt x="437" y="331"/>
                                  </a:lnTo>
                                  <a:lnTo>
                                    <a:pt x="444" y="331"/>
                                  </a:lnTo>
                                  <a:lnTo>
                                    <a:pt x="450" y="330"/>
                                  </a:lnTo>
                                  <a:lnTo>
                                    <a:pt x="457" y="330"/>
                                  </a:lnTo>
                                  <a:lnTo>
                                    <a:pt x="464" y="330"/>
                                  </a:lnTo>
                                  <a:lnTo>
                                    <a:pt x="460" y="339"/>
                                  </a:lnTo>
                                  <a:lnTo>
                                    <a:pt x="454" y="344"/>
                                  </a:lnTo>
                                  <a:lnTo>
                                    <a:pt x="449" y="349"/>
                                  </a:lnTo>
                                  <a:lnTo>
                                    <a:pt x="440" y="350"/>
                                  </a:lnTo>
                                  <a:lnTo>
                                    <a:pt x="431" y="350"/>
                                  </a:lnTo>
                                  <a:lnTo>
                                    <a:pt x="423" y="350"/>
                                  </a:lnTo>
                                  <a:lnTo>
                                    <a:pt x="414" y="349"/>
                                  </a:lnTo>
                                  <a:lnTo>
                                    <a:pt x="405" y="349"/>
                                  </a:lnTo>
                                  <a:lnTo>
                                    <a:pt x="405" y="350"/>
                                  </a:lnTo>
                                  <a:lnTo>
                                    <a:pt x="405" y="351"/>
                                  </a:lnTo>
                                  <a:lnTo>
                                    <a:pt x="404" y="354"/>
                                  </a:lnTo>
                                  <a:lnTo>
                                    <a:pt x="404" y="356"/>
                                  </a:lnTo>
                                  <a:lnTo>
                                    <a:pt x="410" y="356"/>
                                  </a:lnTo>
                                  <a:lnTo>
                                    <a:pt x="416" y="356"/>
                                  </a:lnTo>
                                  <a:lnTo>
                                    <a:pt x="420" y="356"/>
                                  </a:lnTo>
                                  <a:lnTo>
                                    <a:pt x="426" y="356"/>
                                  </a:lnTo>
                                  <a:lnTo>
                                    <a:pt x="431" y="357"/>
                                  </a:lnTo>
                                  <a:lnTo>
                                    <a:pt x="437" y="357"/>
                                  </a:lnTo>
                                  <a:lnTo>
                                    <a:pt x="441" y="357"/>
                                  </a:lnTo>
                                  <a:lnTo>
                                    <a:pt x="447" y="357"/>
                                  </a:lnTo>
                                  <a:lnTo>
                                    <a:pt x="444" y="364"/>
                                  </a:lnTo>
                                  <a:lnTo>
                                    <a:pt x="440" y="370"/>
                                  </a:lnTo>
                                  <a:lnTo>
                                    <a:pt x="434" y="373"/>
                                  </a:lnTo>
                                  <a:lnTo>
                                    <a:pt x="427" y="373"/>
                                  </a:lnTo>
                                  <a:lnTo>
                                    <a:pt x="420" y="373"/>
                                  </a:lnTo>
                                  <a:lnTo>
                                    <a:pt x="413" y="372"/>
                                  </a:lnTo>
                                  <a:lnTo>
                                    <a:pt x="405" y="372"/>
                                  </a:lnTo>
                                  <a:lnTo>
                                    <a:pt x="398" y="370"/>
                                  </a:lnTo>
                                  <a:lnTo>
                                    <a:pt x="398" y="372"/>
                                  </a:lnTo>
                                  <a:lnTo>
                                    <a:pt x="398" y="373"/>
                                  </a:lnTo>
                                  <a:lnTo>
                                    <a:pt x="397" y="376"/>
                                  </a:lnTo>
                                  <a:lnTo>
                                    <a:pt x="397" y="377"/>
                                  </a:lnTo>
                                  <a:lnTo>
                                    <a:pt x="404" y="379"/>
                                  </a:lnTo>
                                  <a:lnTo>
                                    <a:pt x="413" y="380"/>
                                  </a:lnTo>
                                  <a:lnTo>
                                    <a:pt x="420" y="382"/>
                                  </a:lnTo>
                                  <a:lnTo>
                                    <a:pt x="427" y="383"/>
                                  </a:lnTo>
                                  <a:lnTo>
                                    <a:pt x="420" y="393"/>
                                  </a:lnTo>
                                  <a:lnTo>
                                    <a:pt x="410" y="398"/>
                                  </a:lnTo>
                                  <a:lnTo>
                                    <a:pt x="397" y="396"/>
                                  </a:lnTo>
                                  <a:lnTo>
                                    <a:pt x="385" y="395"/>
                                  </a:lnTo>
                                  <a:lnTo>
                                    <a:pt x="385" y="396"/>
                                  </a:lnTo>
                                  <a:lnTo>
                                    <a:pt x="385" y="399"/>
                                  </a:lnTo>
                                  <a:lnTo>
                                    <a:pt x="385" y="400"/>
                                  </a:lnTo>
                                  <a:lnTo>
                                    <a:pt x="387" y="403"/>
                                  </a:lnTo>
                                  <a:lnTo>
                                    <a:pt x="388" y="403"/>
                                  </a:lnTo>
                                  <a:lnTo>
                                    <a:pt x="391" y="405"/>
                                  </a:lnTo>
                                  <a:lnTo>
                                    <a:pt x="392" y="405"/>
                                  </a:lnTo>
                                  <a:lnTo>
                                    <a:pt x="394" y="406"/>
                                  </a:lnTo>
                                  <a:lnTo>
                                    <a:pt x="394" y="408"/>
                                  </a:lnTo>
                                  <a:lnTo>
                                    <a:pt x="395" y="409"/>
                                  </a:lnTo>
                                  <a:lnTo>
                                    <a:pt x="395" y="411"/>
                                  </a:lnTo>
                                  <a:lnTo>
                                    <a:pt x="395" y="412"/>
                                  </a:lnTo>
                                  <a:lnTo>
                                    <a:pt x="390" y="416"/>
                                  </a:lnTo>
                                  <a:lnTo>
                                    <a:pt x="382" y="418"/>
                                  </a:lnTo>
                                  <a:lnTo>
                                    <a:pt x="377" y="418"/>
                                  </a:lnTo>
                                  <a:lnTo>
                                    <a:pt x="369" y="416"/>
                                  </a:lnTo>
                                  <a:lnTo>
                                    <a:pt x="364" y="413"/>
                                  </a:lnTo>
                                  <a:lnTo>
                                    <a:pt x="358" y="411"/>
                                  </a:lnTo>
                                  <a:lnTo>
                                    <a:pt x="352" y="408"/>
                                  </a:lnTo>
                                  <a:lnTo>
                                    <a:pt x="348" y="405"/>
                                  </a:lnTo>
                                  <a:lnTo>
                                    <a:pt x="346" y="406"/>
                                  </a:lnTo>
                                  <a:lnTo>
                                    <a:pt x="346" y="408"/>
                                  </a:lnTo>
                                  <a:lnTo>
                                    <a:pt x="346" y="411"/>
                                  </a:lnTo>
                                  <a:lnTo>
                                    <a:pt x="346" y="412"/>
                                  </a:lnTo>
                                  <a:lnTo>
                                    <a:pt x="351" y="415"/>
                                  </a:lnTo>
                                  <a:lnTo>
                                    <a:pt x="355" y="418"/>
                                  </a:lnTo>
                                  <a:lnTo>
                                    <a:pt x="359" y="422"/>
                                  </a:lnTo>
                                  <a:lnTo>
                                    <a:pt x="365" y="425"/>
                                  </a:lnTo>
                                  <a:lnTo>
                                    <a:pt x="358" y="425"/>
                                  </a:lnTo>
                                  <a:lnTo>
                                    <a:pt x="349" y="422"/>
                                  </a:lnTo>
                                  <a:lnTo>
                                    <a:pt x="341" y="419"/>
                                  </a:lnTo>
                                  <a:lnTo>
                                    <a:pt x="332" y="413"/>
                                  </a:lnTo>
                                  <a:lnTo>
                                    <a:pt x="323" y="408"/>
                                  </a:lnTo>
                                  <a:lnTo>
                                    <a:pt x="316" y="402"/>
                                  </a:lnTo>
                                  <a:lnTo>
                                    <a:pt x="310" y="399"/>
                                  </a:lnTo>
                                  <a:lnTo>
                                    <a:pt x="306" y="396"/>
                                  </a:lnTo>
                                  <a:lnTo>
                                    <a:pt x="290" y="376"/>
                                  </a:lnTo>
                                  <a:lnTo>
                                    <a:pt x="282" y="357"/>
                                  </a:lnTo>
                                  <a:lnTo>
                                    <a:pt x="279" y="343"/>
                                  </a:lnTo>
                                  <a:lnTo>
                                    <a:pt x="280" y="330"/>
                                  </a:lnTo>
                                  <a:lnTo>
                                    <a:pt x="287" y="317"/>
                                  </a:lnTo>
                                  <a:lnTo>
                                    <a:pt x="296" y="304"/>
                                  </a:lnTo>
                                  <a:lnTo>
                                    <a:pt x="309" y="290"/>
                                  </a:lnTo>
                                  <a:lnTo>
                                    <a:pt x="323" y="274"/>
                                  </a:lnTo>
                                  <a:lnTo>
                                    <a:pt x="321" y="267"/>
                                  </a:lnTo>
                                  <a:lnTo>
                                    <a:pt x="319" y="262"/>
                                  </a:lnTo>
                                  <a:lnTo>
                                    <a:pt x="319" y="258"/>
                                  </a:lnTo>
                                  <a:lnTo>
                                    <a:pt x="319" y="252"/>
                                  </a:lnTo>
                                  <a:lnTo>
                                    <a:pt x="323" y="249"/>
                                  </a:lnTo>
                                  <a:lnTo>
                                    <a:pt x="328" y="246"/>
                                  </a:lnTo>
                                  <a:lnTo>
                                    <a:pt x="331" y="244"/>
                                  </a:lnTo>
                                  <a:lnTo>
                                    <a:pt x="335" y="241"/>
                                  </a:lnTo>
                                  <a:lnTo>
                                    <a:pt x="333" y="232"/>
                                  </a:lnTo>
                                  <a:lnTo>
                                    <a:pt x="328" y="220"/>
                                  </a:lnTo>
                                  <a:lnTo>
                                    <a:pt x="321" y="209"/>
                                  </a:lnTo>
                                  <a:lnTo>
                                    <a:pt x="310" y="196"/>
                                  </a:lnTo>
                                  <a:lnTo>
                                    <a:pt x="300" y="185"/>
                                  </a:lnTo>
                                  <a:lnTo>
                                    <a:pt x="290" y="174"/>
                                  </a:lnTo>
                                  <a:lnTo>
                                    <a:pt x="280" y="167"/>
                                  </a:lnTo>
                                  <a:lnTo>
                                    <a:pt x="273" y="164"/>
                                  </a:lnTo>
                                  <a:lnTo>
                                    <a:pt x="274" y="169"/>
                                  </a:lnTo>
                                  <a:lnTo>
                                    <a:pt x="277" y="174"/>
                                  </a:lnTo>
                                  <a:lnTo>
                                    <a:pt x="280" y="182"/>
                                  </a:lnTo>
                                  <a:lnTo>
                                    <a:pt x="282" y="189"/>
                                  </a:lnTo>
                                  <a:lnTo>
                                    <a:pt x="274" y="192"/>
                                  </a:lnTo>
                                  <a:lnTo>
                                    <a:pt x="270" y="195"/>
                                  </a:lnTo>
                                  <a:lnTo>
                                    <a:pt x="267" y="197"/>
                                  </a:lnTo>
                                  <a:lnTo>
                                    <a:pt x="261" y="202"/>
                                  </a:lnTo>
                                  <a:lnTo>
                                    <a:pt x="267" y="203"/>
                                  </a:lnTo>
                                  <a:lnTo>
                                    <a:pt x="277" y="202"/>
                                  </a:lnTo>
                                  <a:lnTo>
                                    <a:pt x="287" y="200"/>
                                  </a:lnTo>
                                  <a:lnTo>
                                    <a:pt x="296" y="200"/>
                                  </a:lnTo>
                                  <a:lnTo>
                                    <a:pt x="299" y="203"/>
                                  </a:lnTo>
                                  <a:lnTo>
                                    <a:pt x="300" y="205"/>
                                  </a:lnTo>
                                  <a:lnTo>
                                    <a:pt x="300" y="208"/>
                                  </a:lnTo>
                                  <a:lnTo>
                                    <a:pt x="300" y="212"/>
                                  </a:lnTo>
                                  <a:lnTo>
                                    <a:pt x="292" y="218"/>
                                  </a:lnTo>
                                  <a:lnTo>
                                    <a:pt x="285" y="222"/>
                                  </a:lnTo>
                                  <a:lnTo>
                                    <a:pt x="277" y="228"/>
                                  </a:lnTo>
                                  <a:lnTo>
                                    <a:pt x="273" y="235"/>
                                  </a:lnTo>
                                  <a:lnTo>
                                    <a:pt x="282" y="232"/>
                                  </a:lnTo>
                                  <a:lnTo>
                                    <a:pt x="292" y="228"/>
                                  </a:lnTo>
                                  <a:lnTo>
                                    <a:pt x="302" y="225"/>
                                  </a:lnTo>
                                  <a:lnTo>
                                    <a:pt x="310" y="223"/>
                                  </a:lnTo>
                                  <a:lnTo>
                                    <a:pt x="312" y="225"/>
                                  </a:lnTo>
                                  <a:lnTo>
                                    <a:pt x="313" y="226"/>
                                  </a:lnTo>
                                  <a:lnTo>
                                    <a:pt x="313" y="229"/>
                                  </a:lnTo>
                                  <a:lnTo>
                                    <a:pt x="315" y="231"/>
                                  </a:lnTo>
                                  <a:lnTo>
                                    <a:pt x="305" y="236"/>
                                  </a:lnTo>
                                  <a:lnTo>
                                    <a:pt x="296" y="241"/>
                                  </a:lnTo>
                                  <a:lnTo>
                                    <a:pt x="290" y="244"/>
                                  </a:lnTo>
                                  <a:lnTo>
                                    <a:pt x="285" y="246"/>
                                  </a:lnTo>
                                  <a:lnTo>
                                    <a:pt x="280" y="249"/>
                                  </a:lnTo>
                                  <a:lnTo>
                                    <a:pt x="276" y="251"/>
                                  </a:lnTo>
                                  <a:lnTo>
                                    <a:pt x="270" y="252"/>
                                  </a:lnTo>
                                  <a:lnTo>
                                    <a:pt x="264" y="255"/>
                                  </a:lnTo>
                                  <a:lnTo>
                                    <a:pt x="264" y="256"/>
                                  </a:lnTo>
                                  <a:lnTo>
                                    <a:pt x="264" y="258"/>
                                  </a:lnTo>
                                  <a:lnTo>
                                    <a:pt x="264" y="259"/>
                                  </a:lnTo>
                                  <a:lnTo>
                                    <a:pt x="264" y="261"/>
                                  </a:lnTo>
                                  <a:lnTo>
                                    <a:pt x="274" y="258"/>
                                  </a:lnTo>
                                  <a:lnTo>
                                    <a:pt x="283" y="255"/>
                                  </a:lnTo>
                                  <a:lnTo>
                                    <a:pt x="292" y="254"/>
                                  </a:lnTo>
                                  <a:lnTo>
                                    <a:pt x="300" y="251"/>
                                  </a:lnTo>
                                  <a:lnTo>
                                    <a:pt x="300" y="254"/>
                                  </a:lnTo>
                                  <a:lnTo>
                                    <a:pt x="302" y="256"/>
                                  </a:lnTo>
                                  <a:lnTo>
                                    <a:pt x="302" y="259"/>
                                  </a:lnTo>
                                  <a:lnTo>
                                    <a:pt x="302" y="262"/>
                                  </a:lnTo>
                                  <a:lnTo>
                                    <a:pt x="293" y="268"/>
                                  </a:lnTo>
                                  <a:lnTo>
                                    <a:pt x="283" y="272"/>
                                  </a:lnTo>
                                  <a:lnTo>
                                    <a:pt x="276" y="277"/>
                                  </a:lnTo>
                                  <a:lnTo>
                                    <a:pt x="272" y="280"/>
                                  </a:lnTo>
                                  <a:lnTo>
                                    <a:pt x="277" y="281"/>
                                  </a:lnTo>
                                  <a:lnTo>
                                    <a:pt x="285" y="281"/>
                                  </a:lnTo>
                                  <a:lnTo>
                                    <a:pt x="292" y="281"/>
                                  </a:lnTo>
                                  <a:lnTo>
                                    <a:pt x="300" y="280"/>
                                  </a:lnTo>
                                  <a:lnTo>
                                    <a:pt x="296" y="284"/>
                                  </a:lnTo>
                                  <a:lnTo>
                                    <a:pt x="290" y="288"/>
                                  </a:lnTo>
                                  <a:lnTo>
                                    <a:pt x="285" y="292"/>
                                  </a:lnTo>
                                  <a:lnTo>
                                    <a:pt x="277" y="295"/>
                                  </a:lnTo>
                                  <a:lnTo>
                                    <a:pt x="270" y="298"/>
                                  </a:lnTo>
                                  <a:lnTo>
                                    <a:pt x="263" y="300"/>
                                  </a:lnTo>
                                  <a:lnTo>
                                    <a:pt x="257" y="303"/>
                                  </a:lnTo>
                                  <a:lnTo>
                                    <a:pt x="250" y="304"/>
                                  </a:lnTo>
                                  <a:lnTo>
                                    <a:pt x="250" y="305"/>
                                  </a:lnTo>
                                  <a:lnTo>
                                    <a:pt x="250" y="307"/>
                                  </a:lnTo>
                                  <a:lnTo>
                                    <a:pt x="249" y="310"/>
                                  </a:lnTo>
                                  <a:lnTo>
                                    <a:pt x="249" y="311"/>
                                  </a:lnTo>
                                  <a:lnTo>
                                    <a:pt x="254" y="310"/>
                                  </a:lnTo>
                                  <a:lnTo>
                                    <a:pt x="260" y="308"/>
                                  </a:lnTo>
                                  <a:lnTo>
                                    <a:pt x="267" y="308"/>
                                  </a:lnTo>
                                  <a:lnTo>
                                    <a:pt x="273" y="307"/>
                                  </a:lnTo>
                                  <a:lnTo>
                                    <a:pt x="270" y="313"/>
                                  </a:lnTo>
                                  <a:lnTo>
                                    <a:pt x="267" y="318"/>
                                  </a:lnTo>
                                  <a:lnTo>
                                    <a:pt x="263" y="323"/>
                                  </a:lnTo>
                                  <a:lnTo>
                                    <a:pt x="256" y="327"/>
                                  </a:lnTo>
                                  <a:lnTo>
                                    <a:pt x="256" y="331"/>
                                  </a:lnTo>
                                  <a:lnTo>
                                    <a:pt x="257" y="336"/>
                                  </a:lnTo>
                                  <a:lnTo>
                                    <a:pt x="259" y="339"/>
                                  </a:lnTo>
                                  <a:lnTo>
                                    <a:pt x="260" y="344"/>
                                  </a:lnTo>
                                  <a:lnTo>
                                    <a:pt x="246" y="366"/>
                                  </a:lnTo>
                                  <a:lnTo>
                                    <a:pt x="236" y="385"/>
                                  </a:lnTo>
                                  <a:lnTo>
                                    <a:pt x="230" y="402"/>
                                  </a:lnTo>
                                  <a:lnTo>
                                    <a:pt x="230" y="416"/>
                                  </a:lnTo>
                                  <a:lnTo>
                                    <a:pt x="233" y="432"/>
                                  </a:lnTo>
                                  <a:lnTo>
                                    <a:pt x="243" y="448"/>
                                  </a:lnTo>
                                  <a:lnTo>
                                    <a:pt x="257" y="465"/>
                                  </a:lnTo>
                                  <a:lnTo>
                                    <a:pt x="277" y="484"/>
                                  </a:lnTo>
                                  <a:lnTo>
                                    <a:pt x="286" y="490"/>
                                  </a:lnTo>
                                  <a:lnTo>
                                    <a:pt x="295" y="495"/>
                                  </a:lnTo>
                                  <a:lnTo>
                                    <a:pt x="305" y="501"/>
                                  </a:lnTo>
                                  <a:lnTo>
                                    <a:pt x="316" y="507"/>
                                  </a:lnTo>
                                  <a:lnTo>
                                    <a:pt x="328" y="511"/>
                                  </a:lnTo>
                                  <a:lnTo>
                                    <a:pt x="339" y="514"/>
                                  </a:lnTo>
                                  <a:lnTo>
                                    <a:pt x="352" y="514"/>
                                  </a:lnTo>
                                  <a:lnTo>
                                    <a:pt x="364" y="513"/>
                                  </a:lnTo>
                                  <a:lnTo>
                                    <a:pt x="367" y="504"/>
                                  </a:lnTo>
                                  <a:lnTo>
                                    <a:pt x="367" y="495"/>
                                  </a:lnTo>
                                  <a:lnTo>
                                    <a:pt x="365" y="487"/>
                                  </a:lnTo>
                                  <a:lnTo>
                                    <a:pt x="365" y="478"/>
                                  </a:lnTo>
                                  <a:lnTo>
                                    <a:pt x="369" y="474"/>
                                  </a:lnTo>
                                  <a:lnTo>
                                    <a:pt x="374" y="470"/>
                                  </a:lnTo>
                                  <a:lnTo>
                                    <a:pt x="377" y="465"/>
                                  </a:lnTo>
                                  <a:lnTo>
                                    <a:pt x="381" y="461"/>
                                  </a:lnTo>
                                  <a:lnTo>
                                    <a:pt x="382" y="461"/>
                                  </a:lnTo>
                                  <a:lnTo>
                                    <a:pt x="384" y="461"/>
                                  </a:lnTo>
                                  <a:lnTo>
                                    <a:pt x="385" y="462"/>
                                  </a:lnTo>
                                  <a:lnTo>
                                    <a:pt x="387" y="462"/>
                                  </a:lnTo>
                                  <a:lnTo>
                                    <a:pt x="392" y="484"/>
                                  </a:lnTo>
                                  <a:lnTo>
                                    <a:pt x="390" y="500"/>
                                  </a:lnTo>
                                  <a:lnTo>
                                    <a:pt x="380" y="511"/>
                                  </a:lnTo>
                                  <a:lnTo>
                                    <a:pt x="361" y="523"/>
                                  </a:lnTo>
                                  <a:lnTo>
                                    <a:pt x="361" y="524"/>
                                  </a:lnTo>
                                  <a:lnTo>
                                    <a:pt x="361" y="526"/>
                                  </a:lnTo>
                                  <a:lnTo>
                                    <a:pt x="361" y="529"/>
                                  </a:lnTo>
                                  <a:lnTo>
                                    <a:pt x="361" y="530"/>
                                  </a:lnTo>
                                  <a:lnTo>
                                    <a:pt x="367" y="529"/>
                                  </a:lnTo>
                                  <a:lnTo>
                                    <a:pt x="374" y="527"/>
                                  </a:lnTo>
                                  <a:lnTo>
                                    <a:pt x="380" y="526"/>
                                  </a:lnTo>
                                  <a:lnTo>
                                    <a:pt x="385" y="524"/>
                                  </a:lnTo>
                                  <a:lnTo>
                                    <a:pt x="384" y="529"/>
                                  </a:lnTo>
                                  <a:lnTo>
                                    <a:pt x="384" y="533"/>
                                  </a:lnTo>
                                  <a:lnTo>
                                    <a:pt x="382" y="539"/>
                                  </a:lnTo>
                                  <a:lnTo>
                                    <a:pt x="381" y="543"/>
                                  </a:lnTo>
                                  <a:lnTo>
                                    <a:pt x="372" y="547"/>
                                  </a:lnTo>
                                  <a:lnTo>
                                    <a:pt x="362" y="552"/>
                                  </a:lnTo>
                                  <a:lnTo>
                                    <a:pt x="354" y="557"/>
                                  </a:lnTo>
                                  <a:lnTo>
                                    <a:pt x="349" y="563"/>
                                  </a:lnTo>
                                  <a:lnTo>
                                    <a:pt x="356" y="563"/>
                                  </a:lnTo>
                                  <a:lnTo>
                                    <a:pt x="364" y="562"/>
                                  </a:lnTo>
                                  <a:lnTo>
                                    <a:pt x="371" y="559"/>
                                  </a:lnTo>
                                  <a:lnTo>
                                    <a:pt x="380" y="557"/>
                                  </a:lnTo>
                                  <a:lnTo>
                                    <a:pt x="375" y="573"/>
                                  </a:lnTo>
                                  <a:lnTo>
                                    <a:pt x="369" y="583"/>
                                  </a:lnTo>
                                  <a:lnTo>
                                    <a:pt x="359" y="592"/>
                                  </a:lnTo>
                                  <a:lnTo>
                                    <a:pt x="346" y="601"/>
                                  </a:lnTo>
                                  <a:lnTo>
                                    <a:pt x="346" y="602"/>
                                  </a:lnTo>
                                  <a:lnTo>
                                    <a:pt x="346" y="603"/>
                                  </a:lnTo>
                                  <a:lnTo>
                                    <a:pt x="346" y="606"/>
                                  </a:lnTo>
                                  <a:lnTo>
                                    <a:pt x="346" y="608"/>
                                  </a:lnTo>
                                  <a:lnTo>
                                    <a:pt x="352" y="606"/>
                                  </a:lnTo>
                                  <a:lnTo>
                                    <a:pt x="358" y="603"/>
                                  </a:lnTo>
                                  <a:lnTo>
                                    <a:pt x="365" y="602"/>
                                  </a:lnTo>
                                  <a:lnTo>
                                    <a:pt x="371" y="601"/>
                                  </a:lnTo>
                                  <a:lnTo>
                                    <a:pt x="369" y="605"/>
                                  </a:lnTo>
                                  <a:lnTo>
                                    <a:pt x="369" y="609"/>
                                  </a:lnTo>
                                  <a:lnTo>
                                    <a:pt x="368" y="615"/>
                                  </a:lnTo>
                                  <a:lnTo>
                                    <a:pt x="368" y="619"/>
                                  </a:lnTo>
                                  <a:lnTo>
                                    <a:pt x="359" y="625"/>
                                  </a:lnTo>
                                  <a:lnTo>
                                    <a:pt x="351" y="631"/>
                                  </a:lnTo>
                                  <a:lnTo>
                                    <a:pt x="342" y="637"/>
                                  </a:lnTo>
                                  <a:lnTo>
                                    <a:pt x="333" y="642"/>
                                  </a:lnTo>
                                  <a:lnTo>
                                    <a:pt x="332" y="644"/>
                                  </a:lnTo>
                                  <a:lnTo>
                                    <a:pt x="332" y="645"/>
                                  </a:lnTo>
                                  <a:lnTo>
                                    <a:pt x="332" y="647"/>
                                  </a:lnTo>
                                  <a:lnTo>
                                    <a:pt x="332" y="648"/>
                                  </a:lnTo>
                                  <a:lnTo>
                                    <a:pt x="344" y="644"/>
                                  </a:lnTo>
                                  <a:lnTo>
                                    <a:pt x="351" y="641"/>
                                  </a:lnTo>
                                  <a:lnTo>
                                    <a:pt x="356" y="641"/>
                                  </a:lnTo>
                                  <a:lnTo>
                                    <a:pt x="364" y="639"/>
                                  </a:lnTo>
                                  <a:lnTo>
                                    <a:pt x="361" y="655"/>
                                  </a:lnTo>
                                  <a:lnTo>
                                    <a:pt x="352" y="665"/>
                                  </a:lnTo>
                                  <a:lnTo>
                                    <a:pt x="339" y="672"/>
                                  </a:lnTo>
                                  <a:lnTo>
                                    <a:pt x="325" y="681"/>
                                  </a:lnTo>
                                  <a:lnTo>
                                    <a:pt x="323" y="683"/>
                                  </a:lnTo>
                                  <a:lnTo>
                                    <a:pt x="323" y="684"/>
                                  </a:lnTo>
                                  <a:lnTo>
                                    <a:pt x="323" y="687"/>
                                  </a:lnTo>
                                  <a:lnTo>
                                    <a:pt x="322" y="688"/>
                                  </a:lnTo>
                                  <a:lnTo>
                                    <a:pt x="331" y="685"/>
                                  </a:lnTo>
                                  <a:lnTo>
                                    <a:pt x="341" y="681"/>
                                  </a:lnTo>
                                  <a:lnTo>
                                    <a:pt x="351" y="678"/>
                                  </a:lnTo>
                                  <a:lnTo>
                                    <a:pt x="361" y="675"/>
                                  </a:lnTo>
                                  <a:lnTo>
                                    <a:pt x="358" y="688"/>
                                  </a:lnTo>
                                  <a:lnTo>
                                    <a:pt x="351" y="697"/>
                                  </a:lnTo>
                                  <a:lnTo>
                                    <a:pt x="341" y="703"/>
                                  </a:lnTo>
                                  <a:lnTo>
                                    <a:pt x="326" y="710"/>
                                  </a:lnTo>
                                  <a:lnTo>
                                    <a:pt x="325" y="711"/>
                                  </a:lnTo>
                                  <a:lnTo>
                                    <a:pt x="325" y="713"/>
                                  </a:lnTo>
                                  <a:lnTo>
                                    <a:pt x="325" y="716"/>
                                  </a:lnTo>
                                  <a:lnTo>
                                    <a:pt x="325" y="717"/>
                                  </a:lnTo>
                                  <a:lnTo>
                                    <a:pt x="338" y="714"/>
                                  </a:lnTo>
                                  <a:lnTo>
                                    <a:pt x="346" y="711"/>
                                  </a:lnTo>
                                  <a:lnTo>
                                    <a:pt x="352" y="708"/>
                                  </a:lnTo>
                                  <a:lnTo>
                                    <a:pt x="358" y="707"/>
                                  </a:lnTo>
                                  <a:lnTo>
                                    <a:pt x="356" y="714"/>
                                  </a:lnTo>
                                  <a:lnTo>
                                    <a:pt x="356" y="721"/>
                                  </a:lnTo>
                                  <a:lnTo>
                                    <a:pt x="355" y="729"/>
                                  </a:lnTo>
                                  <a:lnTo>
                                    <a:pt x="355" y="736"/>
                                  </a:lnTo>
                                  <a:lnTo>
                                    <a:pt x="341" y="744"/>
                                  </a:lnTo>
                                  <a:lnTo>
                                    <a:pt x="332" y="749"/>
                                  </a:lnTo>
                                  <a:lnTo>
                                    <a:pt x="326" y="752"/>
                                  </a:lnTo>
                                  <a:lnTo>
                                    <a:pt x="321" y="753"/>
                                  </a:lnTo>
                                  <a:lnTo>
                                    <a:pt x="321" y="755"/>
                                  </a:lnTo>
                                  <a:lnTo>
                                    <a:pt x="321" y="756"/>
                                  </a:lnTo>
                                  <a:lnTo>
                                    <a:pt x="321" y="757"/>
                                  </a:lnTo>
                                  <a:lnTo>
                                    <a:pt x="321" y="759"/>
                                  </a:lnTo>
                                  <a:lnTo>
                                    <a:pt x="333" y="756"/>
                                  </a:lnTo>
                                  <a:lnTo>
                                    <a:pt x="342" y="753"/>
                                  </a:lnTo>
                                  <a:lnTo>
                                    <a:pt x="349" y="752"/>
                                  </a:lnTo>
                                  <a:lnTo>
                                    <a:pt x="355" y="749"/>
                                  </a:lnTo>
                                  <a:lnTo>
                                    <a:pt x="355" y="752"/>
                                  </a:lnTo>
                                  <a:lnTo>
                                    <a:pt x="355" y="756"/>
                                  </a:lnTo>
                                  <a:lnTo>
                                    <a:pt x="355" y="760"/>
                                  </a:lnTo>
                                  <a:lnTo>
                                    <a:pt x="355" y="765"/>
                                  </a:lnTo>
                                  <a:lnTo>
                                    <a:pt x="345" y="770"/>
                                  </a:lnTo>
                                  <a:lnTo>
                                    <a:pt x="335" y="776"/>
                                  </a:lnTo>
                                  <a:lnTo>
                                    <a:pt x="325" y="780"/>
                                  </a:lnTo>
                                  <a:lnTo>
                                    <a:pt x="315" y="785"/>
                                  </a:lnTo>
                                  <a:lnTo>
                                    <a:pt x="313" y="786"/>
                                  </a:lnTo>
                                  <a:lnTo>
                                    <a:pt x="313" y="788"/>
                                  </a:lnTo>
                                  <a:lnTo>
                                    <a:pt x="313" y="789"/>
                                  </a:lnTo>
                                  <a:lnTo>
                                    <a:pt x="313" y="791"/>
                                  </a:lnTo>
                                  <a:lnTo>
                                    <a:pt x="323" y="788"/>
                                  </a:lnTo>
                                  <a:lnTo>
                                    <a:pt x="333" y="786"/>
                                  </a:lnTo>
                                  <a:lnTo>
                                    <a:pt x="344" y="783"/>
                                  </a:lnTo>
                                  <a:lnTo>
                                    <a:pt x="354" y="782"/>
                                  </a:lnTo>
                                  <a:lnTo>
                                    <a:pt x="346" y="795"/>
                                  </a:lnTo>
                                  <a:lnTo>
                                    <a:pt x="336" y="799"/>
                                  </a:lnTo>
                                  <a:lnTo>
                                    <a:pt x="325" y="803"/>
                                  </a:lnTo>
                                  <a:lnTo>
                                    <a:pt x="316" y="809"/>
                                  </a:lnTo>
                                  <a:lnTo>
                                    <a:pt x="318" y="809"/>
                                  </a:lnTo>
                                  <a:lnTo>
                                    <a:pt x="318" y="811"/>
                                  </a:lnTo>
                                  <a:lnTo>
                                    <a:pt x="318" y="811"/>
                                  </a:lnTo>
                                  <a:lnTo>
                                    <a:pt x="319" y="812"/>
                                  </a:lnTo>
                                  <a:lnTo>
                                    <a:pt x="326" y="811"/>
                                  </a:lnTo>
                                  <a:lnTo>
                                    <a:pt x="335" y="811"/>
                                  </a:lnTo>
                                  <a:lnTo>
                                    <a:pt x="342" y="809"/>
                                  </a:lnTo>
                                  <a:lnTo>
                                    <a:pt x="349" y="809"/>
                                  </a:lnTo>
                                  <a:lnTo>
                                    <a:pt x="349" y="814"/>
                                  </a:lnTo>
                                  <a:lnTo>
                                    <a:pt x="349" y="816"/>
                                  </a:lnTo>
                                  <a:lnTo>
                                    <a:pt x="349" y="821"/>
                                  </a:lnTo>
                                  <a:lnTo>
                                    <a:pt x="349" y="825"/>
                                  </a:lnTo>
                                  <a:lnTo>
                                    <a:pt x="339" y="829"/>
                                  </a:lnTo>
                                  <a:lnTo>
                                    <a:pt x="331" y="834"/>
                                  </a:lnTo>
                                  <a:lnTo>
                                    <a:pt x="322" y="835"/>
                                  </a:lnTo>
                                  <a:lnTo>
                                    <a:pt x="313" y="838"/>
                                  </a:lnTo>
                                  <a:lnTo>
                                    <a:pt x="313" y="839"/>
                                  </a:lnTo>
                                  <a:lnTo>
                                    <a:pt x="313" y="841"/>
                                  </a:lnTo>
                                  <a:lnTo>
                                    <a:pt x="313" y="842"/>
                                  </a:lnTo>
                                  <a:lnTo>
                                    <a:pt x="315" y="844"/>
                                  </a:lnTo>
                                  <a:lnTo>
                                    <a:pt x="319" y="845"/>
                                  </a:lnTo>
                                  <a:lnTo>
                                    <a:pt x="325" y="844"/>
                                  </a:lnTo>
                                  <a:lnTo>
                                    <a:pt x="333" y="842"/>
                                  </a:lnTo>
                                  <a:lnTo>
                                    <a:pt x="348" y="839"/>
                                  </a:lnTo>
                                  <a:lnTo>
                                    <a:pt x="346" y="842"/>
                                  </a:lnTo>
                                  <a:lnTo>
                                    <a:pt x="346" y="845"/>
                                  </a:lnTo>
                                  <a:lnTo>
                                    <a:pt x="346" y="848"/>
                                  </a:lnTo>
                                  <a:lnTo>
                                    <a:pt x="346" y="851"/>
                                  </a:lnTo>
                                  <a:lnTo>
                                    <a:pt x="335" y="857"/>
                                  </a:lnTo>
                                  <a:lnTo>
                                    <a:pt x="323" y="861"/>
                                  </a:lnTo>
                                  <a:lnTo>
                                    <a:pt x="313" y="865"/>
                                  </a:lnTo>
                                  <a:lnTo>
                                    <a:pt x="305" y="871"/>
                                  </a:lnTo>
                                  <a:lnTo>
                                    <a:pt x="306" y="871"/>
                                  </a:lnTo>
                                  <a:lnTo>
                                    <a:pt x="306" y="873"/>
                                  </a:lnTo>
                                  <a:lnTo>
                                    <a:pt x="306" y="873"/>
                                  </a:lnTo>
                                  <a:lnTo>
                                    <a:pt x="306" y="874"/>
                                  </a:lnTo>
                                  <a:lnTo>
                                    <a:pt x="318" y="873"/>
                                  </a:lnTo>
                                  <a:lnTo>
                                    <a:pt x="328" y="870"/>
                                  </a:lnTo>
                                  <a:lnTo>
                                    <a:pt x="335" y="868"/>
                                  </a:lnTo>
                                  <a:lnTo>
                                    <a:pt x="344" y="867"/>
                                  </a:lnTo>
                                  <a:lnTo>
                                    <a:pt x="344" y="870"/>
                                  </a:lnTo>
                                  <a:lnTo>
                                    <a:pt x="344" y="874"/>
                                  </a:lnTo>
                                  <a:lnTo>
                                    <a:pt x="344" y="877"/>
                                  </a:lnTo>
                                  <a:lnTo>
                                    <a:pt x="345" y="881"/>
                                  </a:lnTo>
                                  <a:lnTo>
                                    <a:pt x="336" y="886"/>
                                  </a:lnTo>
                                  <a:lnTo>
                                    <a:pt x="328" y="888"/>
                                  </a:lnTo>
                                  <a:lnTo>
                                    <a:pt x="319" y="891"/>
                                  </a:lnTo>
                                  <a:lnTo>
                                    <a:pt x="312" y="894"/>
                                  </a:lnTo>
                                  <a:lnTo>
                                    <a:pt x="310" y="896"/>
                                  </a:lnTo>
                                  <a:lnTo>
                                    <a:pt x="310" y="897"/>
                                  </a:lnTo>
                                  <a:lnTo>
                                    <a:pt x="310" y="898"/>
                                  </a:lnTo>
                                  <a:lnTo>
                                    <a:pt x="310" y="900"/>
                                  </a:lnTo>
                                  <a:lnTo>
                                    <a:pt x="319" y="898"/>
                                  </a:lnTo>
                                  <a:lnTo>
                                    <a:pt x="328" y="897"/>
                                  </a:lnTo>
                                  <a:lnTo>
                                    <a:pt x="336" y="896"/>
                                  </a:lnTo>
                                  <a:lnTo>
                                    <a:pt x="346" y="894"/>
                                  </a:lnTo>
                                  <a:lnTo>
                                    <a:pt x="345" y="898"/>
                                  </a:lnTo>
                                  <a:lnTo>
                                    <a:pt x="345" y="901"/>
                                  </a:lnTo>
                                  <a:lnTo>
                                    <a:pt x="345" y="906"/>
                                  </a:lnTo>
                                  <a:lnTo>
                                    <a:pt x="345" y="910"/>
                                  </a:lnTo>
                                  <a:lnTo>
                                    <a:pt x="338" y="913"/>
                                  </a:lnTo>
                                  <a:lnTo>
                                    <a:pt x="331" y="916"/>
                                  </a:lnTo>
                                  <a:lnTo>
                                    <a:pt x="323" y="917"/>
                                  </a:lnTo>
                                  <a:lnTo>
                                    <a:pt x="316" y="920"/>
                                  </a:lnTo>
                                  <a:lnTo>
                                    <a:pt x="309" y="922"/>
                                  </a:lnTo>
                                  <a:lnTo>
                                    <a:pt x="303" y="924"/>
                                  </a:lnTo>
                                  <a:lnTo>
                                    <a:pt x="299" y="926"/>
                                  </a:lnTo>
                                  <a:lnTo>
                                    <a:pt x="296" y="929"/>
                                  </a:lnTo>
                                  <a:lnTo>
                                    <a:pt x="299" y="930"/>
                                  </a:lnTo>
                                  <a:lnTo>
                                    <a:pt x="305" y="932"/>
                                  </a:lnTo>
                                  <a:lnTo>
                                    <a:pt x="310" y="930"/>
                                  </a:lnTo>
                                  <a:lnTo>
                                    <a:pt x="318" y="929"/>
                                  </a:lnTo>
                                  <a:lnTo>
                                    <a:pt x="325" y="929"/>
                                  </a:lnTo>
                                  <a:lnTo>
                                    <a:pt x="332" y="927"/>
                                  </a:lnTo>
                                  <a:lnTo>
                                    <a:pt x="341" y="926"/>
                                  </a:lnTo>
                                  <a:lnTo>
                                    <a:pt x="346" y="926"/>
                                  </a:lnTo>
                                  <a:lnTo>
                                    <a:pt x="346" y="927"/>
                                  </a:lnTo>
                                  <a:lnTo>
                                    <a:pt x="346" y="929"/>
                                  </a:lnTo>
                                  <a:lnTo>
                                    <a:pt x="346" y="932"/>
                                  </a:lnTo>
                                  <a:lnTo>
                                    <a:pt x="346" y="933"/>
                                  </a:lnTo>
                                  <a:lnTo>
                                    <a:pt x="339" y="937"/>
                                  </a:lnTo>
                                  <a:lnTo>
                                    <a:pt x="332" y="940"/>
                                  </a:lnTo>
                                  <a:lnTo>
                                    <a:pt x="326" y="943"/>
                                  </a:lnTo>
                                  <a:lnTo>
                                    <a:pt x="319" y="945"/>
                                  </a:lnTo>
                                  <a:lnTo>
                                    <a:pt x="313" y="946"/>
                                  </a:lnTo>
                                  <a:lnTo>
                                    <a:pt x="308" y="947"/>
                                  </a:lnTo>
                                  <a:lnTo>
                                    <a:pt x="302" y="949"/>
                                  </a:lnTo>
                                  <a:lnTo>
                                    <a:pt x="296" y="949"/>
                                  </a:lnTo>
                                  <a:lnTo>
                                    <a:pt x="297" y="950"/>
                                  </a:lnTo>
                                  <a:lnTo>
                                    <a:pt x="297" y="952"/>
                                  </a:lnTo>
                                  <a:lnTo>
                                    <a:pt x="297" y="953"/>
                                  </a:lnTo>
                                  <a:lnTo>
                                    <a:pt x="299" y="955"/>
                                  </a:lnTo>
                                  <a:lnTo>
                                    <a:pt x="310" y="953"/>
                                  </a:lnTo>
                                  <a:lnTo>
                                    <a:pt x="319" y="953"/>
                                  </a:lnTo>
                                  <a:lnTo>
                                    <a:pt x="326" y="952"/>
                                  </a:lnTo>
                                  <a:lnTo>
                                    <a:pt x="332" y="950"/>
                                  </a:lnTo>
                                  <a:lnTo>
                                    <a:pt x="336" y="950"/>
                                  </a:lnTo>
                                  <a:lnTo>
                                    <a:pt x="339" y="949"/>
                                  </a:lnTo>
                                  <a:lnTo>
                                    <a:pt x="344" y="949"/>
                                  </a:lnTo>
                                  <a:lnTo>
                                    <a:pt x="346" y="949"/>
                                  </a:lnTo>
                                  <a:lnTo>
                                    <a:pt x="345" y="953"/>
                                  </a:lnTo>
                                  <a:lnTo>
                                    <a:pt x="345" y="958"/>
                                  </a:lnTo>
                                  <a:lnTo>
                                    <a:pt x="345" y="962"/>
                                  </a:lnTo>
                                  <a:lnTo>
                                    <a:pt x="345" y="966"/>
                                  </a:lnTo>
                                  <a:lnTo>
                                    <a:pt x="335" y="973"/>
                                  </a:lnTo>
                                  <a:lnTo>
                                    <a:pt x="325" y="978"/>
                                  </a:lnTo>
                                  <a:lnTo>
                                    <a:pt x="316" y="982"/>
                                  </a:lnTo>
                                  <a:lnTo>
                                    <a:pt x="306" y="985"/>
                                  </a:lnTo>
                                  <a:lnTo>
                                    <a:pt x="296" y="986"/>
                                  </a:lnTo>
                                  <a:lnTo>
                                    <a:pt x="287" y="988"/>
                                  </a:lnTo>
                                  <a:lnTo>
                                    <a:pt x="277" y="989"/>
                                  </a:lnTo>
                                  <a:lnTo>
                                    <a:pt x="267" y="989"/>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 name="Freeform 56"/>
                          <wps:cNvSpPr>
                            <a:spLocks/>
                          </wps:cNvSpPr>
                          <wps:spPr bwMode="auto">
                            <a:xfrm>
                              <a:off x="1040130" y="908685"/>
                              <a:ext cx="83185" cy="107950"/>
                            </a:xfrm>
                            <a:custGeom>
                              <a:avLst/>
                              <a:gdLst>
                                <a:gd name="T0" fmla="*/ 69 w 131"/>
                                <a:gd name="T1" fmla="*/ 170 h 170"/>
                                <a:gd name="T2" fmla="*/ 49 w 131"/>
                                <a:gd name="T3" fmla="*/ 158 h 170"/>
                                <a:gd name="T4" fmla="*/ 32 w 131"/>
                                <a:gd name="T5" fmla="*/ 142 h 170"/>
                                <a:gd name="T6" fmla="*/ 19 w 131"/>
                                <a:gd name="T7" fmla="*/ 122 h 170"/>
                                <a:gd name="T8" fmla="*/ 9 w 131"/>
                                <a:gd name="T9" fmla="*/ 101 h 170"/>
                                <a:gd name="T10" fmla="*/ 3 w 131"/>
                                <a:gd name="T11" fmla="*/ 78 h 170"/>
                                <a:gd name="T12" fmla="*/ 0 w 131"/>
                                <a:gd name="T13" fmla="*/ 55 h 170"/>
                                <a:gd name="T14" fmla="*/ 0 w 131"/>
                                <a:gd name="T15" fmla="*/ 32 h 170"/>
                                <a:gd name="T16" fmla="*/ 4 w 131"/>
                                <a:gd name="T17" fmla="*/ 11 h 170"/>
                                <a:gd name="T18" fmla="*/ 24 w 131"/>
                                <a:gd name="T19" fmla="*/ 7 h 170"/>
                                <a:gd name="T20" fmla="*/ 39 w 131"/>
                                <a:gd name="T21" fmla="*/ 4 h 170"/>
                                <a:gd name="T22" fmla="*/ 50 w 131"/>
                                <a:gd name="T23" fmla="*/ 3 h 170"/>
                                <a:gd name="T24" fmla="*/ 59 w 131"/>
                                <a:gd name="T25" fmla="*/ 1 h 170"/>
                                <a:gd name="T26" fmla="*/ 65 w 131"/>
                                <a:gd name="T27" fmla="*/ 0 h 170"/>
                                <a:gd name="T28" fmla="*/ 69 w 131"/>
                                <a:gd name="T29" fmla="*/ 0 h 170"/>
                                <a:gd name="T30" fmla="*/ 72 w 131"/>
                                <a:gd name="T31" fmla="*/ 0 h 170"/>
                                <a:gd name="T32" fmla="*/ 76 w 131"/>
                                <a:gd name="T33" fmla="*/ 0 h 170"/>
                                <a:gd name="T34" fmla="*/ 81 w 131"/>
                                <a:gd name="T35" fmla="*/ 8 h 170"/>
                                <a:gd name="T36" fmla="*/ 86 w 131"/>
                                <a:gd name="T37" fmla="*/ 19 h 170"/>
                                <a:gd name="T38" fmla="*/ 89 w 131"/>
                                <a:gd name="T39" fmla="*/ 29 h 170"/>
                                <a:gd name="T40" fmla="*/ 91 w 131"/>
                                <a:gd name="T41" fmla="*/ 42 h 170"/>
                                <a:gd name="T42" fmla="*/ 93 w 131"/>
                                <a:gd name="T43" fmla="*/ 40 h 170"/>
                                <a:gd name="T44" fmla="*/ 98 w 131"/>
                                <a:gd name="T45" fmla="*/ 39 h 170"/>
                                <a:gd name="T46" fmla="*/ 101 w 131"/>
                                <a:gd name="T47" fmla="*/ 39 h 170"/>
                                <a:gd name="T48" fmla="*/ 105 w 131"/>
                                <a:gd name="T49" fmla="*/ 37 h 170"/>
                                <a:gd name="T50" fmla="*/ 101 w 131"/>
                                <a:gd name="T51" fmla="*/ 57 h 170"/>
                                <a:gd name="T52" fmla="*/ 96 w 131"/>
                                <a:gd name="T53" fmla="*/ 75 h 170"/>
                                <a:gd name="T54" fmla="*/ 93 w 131"/>
                                <a:gd name="T55" fmla="*/ 88 h 170"/>
                                <a:gd name="T56" fmla="*/ 93 w 131"/>
                                <a:gd name="T57" fmla="*/ 98 h 170"/>
                                <a:gd name="T58" fmla="*/ 95 w 131"/>
                                <a:gd name="T59" fmla="*/ 106 h 170"/>
                                <a:gd name="T60" fmla="*/ 102 w 131"/>
                                <a:gd name="T61" fmla="*/ 116 h 170"/>
                                <a:gd name="T62" fmla="*/ 114 w 131"/>
                                <a:gd name="T63" fmla="*/ 127 h 170"/>
                                <a:gd name="T64" fmla="*/ 131 w 131"/>
                                <a:gd name="T65" fmla="*/ 139 h 170"/>
                                <a:gd name="T66" fmla="*/ 131 w 131"/>
                                <a:gd name="T67" fmla="*/ 141 h 170"/>
                                <a:gd name="T68" fmla="*/ 131 w 131"/>
                                <a:gd name="T69" fmla="*/ 144 h 170"/>
                                <a:gd name="T70" fmla="*/ 131 w 131"/>
                                <a:gd name="T71" fmla="*/ 145 h 170"/>
                                <a:gd name="T72" fmla="*/ 131 w 131"/>
                                <a:gd name="T73" fmla="*/ 148 h 170"/>
                                <a:gd name="T74" fmla="*/ 122 w 131"/>
                                <a:gd name="T75" fmla="*/ 154 h 170"/>
                                <a:gd name="T76" fmla="*/ 115 w 131"/>
                                <a:gd name="T77" fmla="*/ 160 h 170"/>
                                <a:gd name="T78" fmla="*/ 108 w 131"/>
                                <a:gd name="T79" fmla="*/ 163 h 170"/>
                                <a:gd name="T80" fmla="*/ 101 w 131"/>
                                <a:gd name="T81" fmla="*/ 165 h 170"/>
                                <a:gd name="T82" fmla="*/ 93 w 131"/>
                                <a:gd name="T83" fmla="*/ 168 h 170"/>
                                <a:gd name="T84" fmla="*/ 86 w 131"/>
                                <a:gd name="T85" fmla="*/ 168 h 170"/>
                                <a:gd name="T86" fmla="*/ 78 w 131"/>
                                <a:gd name="T87" fmla="*/ 170 h 170"/>
                                <a:gd name="T88" fmla="*/ 69 w 131"/>
                                <a:gd name="T89" fmla="*/ 17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31" h="170">
                                  <a:moveTo>
                                    <a:pt x="69" y="170"/>
                                  </a:moveTo>
                                  <a:lnTo>
                                    <a:pt x="49" y="158"/>
                                  </a:lnTo>
                                  <a:lnTo>
                                    <a:pt x="32" y="142"/>
                                  </a:lnTo>
                                  <a:lnTo>
                                    <a:pt x="19" y="122"/>
                                  </a:lnTo>
                                  <a:lnTo>
                                    <a:pt x="9" y="101"/>
                                  </a:lnTo>
                                  <a:lnTo>
                                    <a:pt x="3" y="78"/>
                                  </a:lnTo>
                                  <a:lnTo>
                                    <a:pt x="0" y="55"/>
                                  </a:lnTo>
                                  <a:lnTo>
                                    <a:pt x="0" y="32"/>
                                  </a:lnTo>
                                  <a:lnTo>
                                    <a:pt x="4" y="11"/>
                                  </a:lnTo>
                                  <a:lnTo>
                                    <a:pt x="24" y="7"/>
                                  </a:lnTo>
                                  <a:lnTo>
                                    <a:pt x="39" y="4"/>
                                  </a:lnTo>
                                  <a:lnTo>
                                    <a:pt x="50" y="3"/>
                                  </a:lnTo>
                                  <a:lnTo>
                                    <a:pt x="59" y="1"/>
                                  </a:lnTo>
                                  <a:lnTo>
                                    <a:pt x="65" y="0"/>
                                  </a:lnTo>
                                  <a:lnTo>
                                    <a:pt x="69" y="0"/>
                                  </a:lnTo>
                                  <a:lnTo>
                                    <a:pt x="72" y="0"/>
                                  </a:lnTo>
                                  <a:lnTo>
                                    <a:pt x="76" y="0"/>
                                  </a:lnTo>
                                  <a:lnTo>
                                    <a:pt x="81" y="8"/>
                                  </a:lnTo>
                                  <a:lnTo>
                                    <a:pt x="86" y="19"/>
                                  </a:lnTo>
                                  <a:lnTo>
                                    <a:pt x="89" y="29"/>
                                  </a:lnTo>
                                  <a:lnTo>
                                    <a:pt x="91" y="42"/>
                                  </a:lnTo>
                                  <a:lnTo>
                                    <a:pt x="93" y="40"/>
                                  </a:lnTo>
                                  <a:lnTo>
                                    <a:pt x="98" y="39"/>
                                  </a:lnTo>
                                  <a:lnTo>
                                    <a:pt x="101" y="39"/>
                                  </a:lnTo>
                                  <a:lnTo>
                                    <a:pt x="105" y="37"/>
                                  </a:lnTo>
                                  <a:lnTo>
                                    <a:pt x="101" y="57"/>
                                  </a:lnTo>
                                  <a:lnTo>
                                    <a:pt x="96" y="75"/>
                                  </a:lnTo>
                                  <a:lnTo>
                                    <a:pt x="93" y="88"/>
                                  </a:lnTo>
                                  <a:lnTo>
                                    <a:pt x="93" y="98"/>
                                  </a:lnTo>
                                  <a:lnTo>
                                    <a:pt x="95" y="106"/>
                                  </a:lnTo>
                                  <a:lnTo>
                                    <a:pt x="102" y="116"/>
                                  </a:lnTo>
                                  <a:lnTo>
                                    <a:pt x="114" y="127"/>
                                  </a:lnTo>
                                  <a:lnTo>
                                    <a:pt x="131" y="139"/>
                                  </a:lnTo>
                                  <a:lnTo>
                                    <a:pt x="131" y="141"/>
                                  </a:lnTo>
                                  <a:lnTo>
                                    <a:pt x="131" y="144"/>
                                  </a:lnTo>
                                  <a:lnTo>
                                    <a:pt x="131" y="145"/>
                                  </a:lnTo>
                                  <a:lnTo>
                                    <a:pt x="131" y="148"/>
                                  </a:lnTo>
                                  <a:lnTo>
                                    <a:pt x="122" y="154"/>
                                  </a:lnTo>
                                  <a:lnTo>
                                    <a:pt x="115" y="160"/>
                                  </a:lnTo>
                                  <a:lnTo>
                                    <a:pt x="108" y="163"/>
                                  </a:lnTo>
                                  <a:lnTo>
                                    <a:pt x="101" y="165"/>
                                  </a:lnTo>
                                  <a:lnTo>
                                    <a:pt x="93" y="168"/>
                                  </a:lnTo>
                                  <a:lnTo>
                                    <a:pt x="86" y="168"/>
                                  </a:lnTo>
                                  <a:lnTo>
                                    <a:pt x="78" y="170"/>
                                  </a:lnTo>
                                  <a:lnTo>
                                    <a:pt x="69" y="170"/>
                                  </a:lnTo>
                                  <a:close/>
                                </a:path>
                              </a:pathLst>
                            </a:custGeom>
                            <a:solidFill>
                              <a:srgbClr val="994C2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 name="Freeform 57"/>
                          <wps:cNvSpPr>
                            <a:spLocks/>
                          </wps:cNvSpPr>
                          <wps:spPr bwMode="auto">
                            <a:xfrm>
                              <a:off x="1769110" y="987425"/>
                              <a:ext cx="11430" cy="6985"/>
                            </a:xfrm>
                            <a:custGeom>
                              <a:avLst/>
                              <a:gdLst>
                                <a:gd name="T0" fmla="*/ 0 w 18"/>
                                <a:gd name="T1" fmla="*/ 11 h 11"/>
                                <a:gd name="T2" fmla="*/ 3 w 18"/>
                                <a:gd name="T3" fmla="*/ 5 h 11"/>
                                <a:gd name="T4" fmla="*/ 6 w 18"/>
                                <a:gd name="T5" fmla="*/ 1 h 11"/>
                                <a:gd name="T6" fmla="*/ 11 w 18"/>
                                <a:gd name="T7" fmla="*/ 1 h 11"/>
                                <a:gd name="T8" fmla="*/ 18 w 18"/>
                                <a:gd name="T9" fmla="*/ 0 h 11"/>
                                <a:gd name="T10" fmla="*/ 18 w 18"/>
                                <a:gd name="T11" fmla="*/ 4 h 11"/>
                                <a:gd name="T12" fmla="*/ 12 w 18"/>
                                <a:gd name="T13" fmla="*/ 7 h 11"/>
                                <a:gd name="T14" fmla="*/ 5 w 18"/>
                                <a:gd name="T15" fmla="*/ 10 h 11"/>
                                <a:gd name="T16" fmla="*/ 0 w 18"/>
                                <a:gd name="T17"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11">
                                  <a:moveTo>
                                    <a:pt x="0" y="11"/>
                                  </a:moveTo>
                                  <a:lnTo>
                                    <a:pt x="3" y="5"/>
                                  </a:lnTo>
                                  <a:lnTo>
                                    <a:pt x="6" y="1"/>
                                  </a:lnTo>
                                  <a:lnTo>
                                    <a:pt x="11" y="1"/>
                                  </a:lnTo>
                                  <a:lnTo>
                                    <a:pt x="18" y="0"/>
                                  </a:lnTo>
                                  <a:lnTo>
                                    <a:pt x="18" y="4"/>
                                  </a:lnTo>
                                  <a:lnTo>
                                    <a:pt x="12" y="7"/>
                                  </a:lnTo>
                                  <a:lnTo>
                                    <a:pt x="5" y="10"/>
                                  </a:lnTo>
                                  <a:lnTo>
                                    <a:pt x="0" y="11"/>
                                  </a:lnTo>
                                  <a:close/>
                                </a:path>
                              </a:pathLst>
                            </a:custGeom>
                            <a:solidFill>
                              <a:srgbClr val="33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 name="Freeform 58"/>
                          <wps:cNvSpPr>
                            <a:spLocks/>
                          </wps:cNvSpPr>
                          <wps:spPr bwMode="auto">
                            <a:xfrm>
                              <a:off x="1702435" y="892175"/>
                              <a:ext cx="80010" cy="95250"/>
                            </a:xfrm>
                            <a:custGeom>
                              <a:avLst/>
                              <a:gdLst>
                                <a:gd name="T0" fmla="*/ 68 w 126"/>
                                <a:gd name="T1" fmla="*/ 150 h 150"/>
                                <a:gd name="T2" fmla="*/ 57 w 126"/>
                                <a:gd name="T3" fmla="*/ 142 h 150"/>
                                <a:gd name="T4" fmla="*/ 48 w 126"/>
                                <a:gd name="T5" fmla="*/ 134 h 150"/>
                                <a:gd name="T6" fmla="*/ 38 w 126"/>
                                <a:gd name="T7" fmla="*/ 125 h 150"/>
                                <a:gd name="T8" fmla="*/ 29 w 126"/>
                                <a:gd name="T9" fmla="*/ 115 h 150"/>
                                <a:gd name="T10" fmla="*/ 22 w 126"/>
                                <a:gd name="T11" fmla="*/ 105 h 150"/>
                                <a:gd name="T12" fmla="*/ 15 w 126"/>
                                <a:gd name="T13" fmla="*/ 95 h 150"/>
                                <a:gd name="T14" fmla="*/ 8 w 126"/>
                                <a:gd name="T15" fmla="*/ 85 h 150"/>
                                <a:gd name="T16" fmla="*/ 2 w 126"/>
                                <a:gd name="T17" fmla="*/ 75 h 150"/>
                                <a:gd name="T18" fmla="*/ 0 w 126"/>
                                <a:gd name="T19" fmla="*/ 56 h 150"/>
                                <a:gd name="T20" fmla="*/ 2 w 126"/>
                                <a:gd name="T21" fmla="*/ 39 h 150"/>
                                <a:gd name="T22" fmla="*/ 3 w 126"/>
                                <a:gd name="T23" fmla="*/ 22 h 150"/>
                                <a:gd name="T24" fmla="*/ 6 w 126"/>
                                <a:gd name="T25" fmla="*/ 3 h 150"/>
                                <a:gd name="T26" fmla="*/ 18 w 126"/>
                                <a:gd name="T27" fmla="*/ 3 h 150"/>
                                <a:gd name="T28" fmla="*/ 29 w 126"/>
                                <a:gd name="T29" fmla="*/ 3 h 150"/>
                                <a:gd name="T30" fmla="*/ 41 w 126"/>
                                <a:gd name="T31" fmla="*/ 3 h 150"/>
                                <a:gd name="T32" fmla="*/ 54 w 126"/>
                                <a:gd name="T33" fmla="*/ 3 h 150"/>
                                <a:gd name="T34" fmla="*/ 65 w 126"/>
                                <a:gd name="T35" fmla="*/ 3 h 150"/>
                                <a:gd name="T36" fmla="*/ 78 w 126"/>
                                <a:gd name="T37" fmla="*/ 3 h 150"/>
                                <a:gd name="T38" fmla="*/ 90 w 126"/>
                                <a:gd name="T39" fmla="*/ 1 h 150"/>
                                <a:gd name="T40" fmla="*/ 103 w 126"/>
                                <a:gd name="T41" fmla="*/ 0 h 150"/>
                                <a:gd name="T42" fmla="*/ 103 w 126"/>
                                <a:gd name="T43" fmla="*/ 14 h 150"/>
                                <a:gd name="T44" fmla="*/ 100 w 126"/>
                                <a:gd name="T45" fmla="*/ 29 h 150"/>
                                <a:gd name="T46" fmla="*/ 97 w 126"/>
                                <a:gd name="T47" fmla="*/ 45 h 150"/>
                                <a:gd name="T48" fmla="*/ 92 w 126"/>
                                <a:gd name="T49" fmla="*/ 62 h 150"/>
                                <a:gd name="T50" fmla="*/ 84 w 126"/>
                                <a:gd name="T51" fmla="*/ 70 h 150"/>
                                <a:gd name="T52" fmla="*/ 80 w 126"/>
                                <a:gd name="T53" fmla="*/ 75 h 150"/>
                                <a:gd name="T54" fmla="*/ 78 w 126"/>
                                <a:gd name="T55" fmla="*/ 79 h 150"/>
                                <a:gd name="T56" fmla="*/ 77 w 126"/>
                                <a:gd name="T57" fmla="*/ 82 h 150"/>
                                <a:gd name="T58" fmla="*/ 82 w 126"/>
                                <a:gd name="T59" fmla="*/ 85 h 150"/>
                                <a:gd name="T60" fmla="*/ 87 w 126"/>
                                <a:gd name="T61" fmla="*/ 86 h 150"/>
                                <a:gd name="T62" fmla="*/ 91 w 126"/>
                                <a:gd name="T63" fmla="*/ 89 h 150"/>
                                <a:gd name="T64" fmla="*/ 97 w 126"/>
                                <a:gd name="T65" fmla="*/ 92 h 150"/>
                                <a:gd name="T66" fmla="*/ 98 w 126"/>
                                <a:gd name="T67" fmla="*/ 98 h 150"/>
                                <a:gd name="T68" fmla="*/ 98 w 126"/>
                                <a:gd name="T69" fmla="*/ 102 h 150"/>
                                <a:gd name="T70" fmla="*/ 98 w 126"/>
                                <a:gd name="T71" fmla="*/ 108 h 150"/>
                                <a:gd name="T72" fmla="*/ 98 w 126"/>
                                <a:gd name="T73" fmla="*/ 117 h 150"/>
                                <a:gd name="T74" fmla="*/ 104 w 126"/>
                                <a:gd name="T75" fmla="*/ 118 h 150"/>
                                <a:gd name="T76" fmla="*/ 110 w 126"/>
                                <a:gd name="T77" fmla="*/ 119 h 150"/>
                                <a:gd name="T78" fmla="*/ 117 w 126"/>
                                <a:gd name="T79" fmla="*/ 119 h 150"/>
                                <a:gd name="T80" fmla="*/ 124 w 126"/>
                                <a:gd name="T81" fmla="*/ 119 h 150"/>
                                <a:gd name="T82" fmla="*/ 124 w 126"/>
                                <a:gd name="T83" fmla="*/ 122 h 150"/>
                                <a:gd name="T84" fmla="*/ 124 w 126"/>
                                <a:gd name="T85" fmla="*/ 125 h 150"/>
                                <a:gd name="T86" fmla="*/ 124 w 126"/>
                                <a:gd name="T87" fmla="*/ 128 h 150"/>
                                <a:gd name="T88" fmla="*/ 126 w 126"/>
                                <a:gd name="T89" fmla="*/ 131 h 150"/>
                                <a:gd name="T90" fmla="*/ 117 w 126"/>
                                <a:gd name="T91" fmla="*/ 135 h 150"/>
                                <a:gd name="T92" fmla="*/ 110 w 126"/>
                                <a:gd name="T93" fmla="*/ 138 h 150"/>
                                <a:gd name="T94" fmla="*/ 104 w 126"/>
                                <a:gd name="T95" fmla="*/ 142 h 150"/>
                                <a:gd name="T96" fmla="*/ 97 w 126"/>
                                <a:gd name="T97" fmla="*/ 144 h 150"/>
                                <a:gd name="T98" fmla="*/ 90 w 126"/>
                                <a:gd name="T99" fmla="*/ 147 h 150"/>
                                <a:gd name="T100" fmla="*/ 84 w 126"/>
                                <a:gd name="T101" fmla="*/ 148 h 150"/>
                                <a:gd name="T102" fmla="*/ 77 w 126"/>
                                <a:gd name="T103" fmla="*/ 150 h 150"/>
                                <a:gd name="T104" fmla="*/ 68 w 126"/>
                                <a:gd name="T105" fmla="*/ 15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26" h="150">
                                  <a:moveTo>
                                    <a:pt x="68" y="150"/>
                                  </a:moveTo>
                                  <a:lnTo>
                                    <a:pt x="57" y="142"/>
                                  </a:lnTo>
                                  <a:lnTo>
                                    <a:pt x="48" y="134"/>
                                  </a:lnTo>
                                  <a:lnTo>
                                    <a:pt x="38" y="125"/>
                                  </a:lnTo>
                                  <a:lnTo>
                                    <a:pt x="29" y="115"/>
                                  </a:lnTo>
                                  <a:lnTo>
                                    <a:pt x="22" y="105"/>
                                  </a:lnTo>
                                  <a:lnTo>
                                    <a:pt x="15" y="95"/>
                                  </a:lnTo>
                                  <a:lnTo>
                                    <a:pt x="8" y="85"/>
                                  </a:lnTo>
                                  <a:lnTo>
                                    <a:pt x="2" y="75"/>
                                  </a:lnTo>
                                  <a:lnTo>
                                    <a:pt x="0" y="56"/>
                                  </a:lnTo>
                                  <a:lnTo>
                                    <a:pt x="2" y="39"/>
                                  </a:lnTo>
                                  <a:lnTo>
                                    <a:pt x="3" y="22"/>
                                  </a:lnTo>
                                  <a:lnTo>
                                    <a:pt x="6" y="3"/>
                                  </a:lnTo>
                                  <a:lnTo>
                                    <a:pt x="18" y="3"/>
                                  </a:lnTo>
                                  <a:lnTo>
                                    <a:pt x="29" y="3"/>
                                  </a:lnTo>
                                  <a:lnTo>
                                    <a:pt x="41" y="3"/>
                                  </a:lnTo>
                                  <a:lnTo>
                                    <a:pt x="54" y="3"/>
                                  </a:lnTo>
                                  <a:lnTo>
                                    <a:pt x="65" y="3"/>
                                  </a:lnTo>
                                  <a:lnTo>
                                    <a:pt x="78" y="3"/>
                                  </a:lnTo>
                                  <a:lnTo>
                                    <a:pt x="90" y="1"/>
                                  </a:lnTo>
                                  <a:lnTo>
                                    <a:pt x="103" y="0"/>
                                  </a:lnTo>
                                  <a:lnTo>
                                    <a:pt x="103" y="14"/>
                                  </a:lnTo>
                                  <a:lnTo>
                                    <a:pt x="100" y="29"/>
                                  </a:lnTo>
                                  <a:lnTo>
                                    <a:pt x="97" y="45"/>
                                  </a:lnTo>
                                  <a:lnTo>
                                    <a:pt x="92" y="62"/>
                                  </a:lnTo>
                                  <a:lnTo>
                                    <a:pt x="84" y="70"/>
                                  </a:lnTo>
                                  <a:lnTo>
                                    <a:pt x="80" y="75"/>
                                  </a:lnTo>
                                  <a:lnTo>
                                    <a:pt x="78" y="79"/>
                                  </a:lnTo>
                                  <a:lnTo>
                                    <a:pt x="77" y="82"/>
                                  </a:lnTo>
                                  <a:lnTo>
                                    <a:pt x="82" y="85"/>
                                  </a:lnTo>
                                  <a:lnTo>
                                    <a:pt x="87" y="86"/>
                                  </a:lnTo>
                                  <a:lnTo>
                                    <a:pt x="91" y="89"/>
                                  </a:lnTo>
                                  <a:lnTo>
                                    <a:pt x="97" y="92"/>
                                  </a:lnTo>
                                  <a:lnTo>
                                    <a:pt x="98" y="98"/>
                                  </a:lnTo>
                                  <a:lnTo>
                                    <a:pt x="98" y="102"/>
                                  </a:lnTo>
                                  <a:lnTo>
                                    <a:pt x="98" y="108"/>
                                  </a:lnTo>
                                  <a:lnTo>
                                    <a:pt x="98" y="117"/>
                                  </a:lnTo>
                                  <a:lnTo>
                                    <a:pt x="104" y="118"/>
                                  </a:lnTo>
                                  <a:lnTo>
                                    <a:pt x="110" y="119"/>
                                  </a:lnTo>
                                  <a:lnTo>
                                    <a:pt x="117" y="119"/>
                                  </a:lnTo>
                                  <a:lnTo>
                                    <a:pt x="124" y="119"/>
                                  </a:lnTo>
                                  <a:lnTo>
                                    <a:pt x="124" y="122"/>
                                  </a:lnTo>
                                  <a:lnTo>
                                    <a:pt x="124" y="125"/>
                                  </a:lnTo>
                                  <a:lnTo>
                                    <a:pt x="124" y="128"/>
                                  </a:lnTo>
                                  <a:lnTo>
                                    <a:pt x="126" y="131"/>
                                  </a:lnTo>
                                  <a:lnTo>
                                    <a:pt x="117" y="135"/>
                                  </a:lnTo>
                                  <a:lnTo>
                                    <a:pt x="110" y="138"/>
                                  </a:lnTo>
                                  <a:lnTo>
                                    <a:pt x="104" y="142"/>
                                  </a:lnTo>
                                  <a:lnTo>
                                    <a:pt x="97" y="144"/>
                                  </a:lnTo>
                                  <a:lnTo>
                                    <a:pt x="90" y="147"/>
                                  </a:lnTo>
                                  <a:lnTo>
                                    <a:pt x="84" y="148"/>
                                  </a:lnTo>
                                  <a:lnTo>
                                    <a:pt x="77" y="150"/>
                                  </a:lnTo>
                                  <a:lnTo>
                                    <a:pt x="68" y="150"/>
                                  </a:lnTo>
                                  <a:close/>
                                </a:path>
                              </a:pathLst>
                            </a:custGeom>
                            <a:solidFill>
                              <a:srgbClr val="994C2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 name="Freeform 59"/>
                          <wps:cNvSpPr>
                            <a:spLocks/>
                          </wps:cNvSpPr>
                          <wps:spPr bwMode="auto">
                            <a:xfrm>
                              <a:off x="1765935" y="888365"/>
                              <a:ext cx="17145" cy="70485"/>
                            </a:xfrm>
                            <a:custGeom>
                              <a:avLst/>
                              <a:gdLst>
                                <a:gd name="T0" fmla="*/ 16 w 27"/>
                                <a:gd name="T1" fmla="*/ 110 h 111"/>
                                <a:gd name="T2" fmla="*/ 13 w 27"/>
                                <a:gd name="T3" fmla="*/ 101 h 111"/>
                                <a:gd name="T4" fmla="*/ 8 w 27"/>
                                <a:gd name="T5" fmla="*/ 94 h 111"/>
                                <a:gd name="T6" fmla="*/ 4 w 27"/>
                                <a:gd name="T7" fmla="*/ 89 h 111"/>
                                <a:gd name="T8" fmla="*/ 0 w 27"/>
                                <a:gd name="T9" fmla="*/ 85 h 111"/>
                                <a:gd name="T10" fmla="*/ 5 w 27"/>
                                <a:gd name="T11" fmla="*/ 64 h 111"/>
                                <a:gd name="T12" fmla="*/ 11 w 27"/>
                                <a:gd name="T13" fmla="*/ 42 h 111"/>
                                <a:gd name="T14" fmla="*/ 17 w 27"/>
                                <a:gd name="T15" fmla="*/ 22 h 111"/>
                                <a:gd name="T16" fmla="*/ 21 w 27"/>
                                <a:gd name="T17" fmla="*/ 0 h 111"/>
                                <a:gd name="T18" fmla="*/ 23 w 27"/>
                                <a:gd name="T19" fmla="*/ 0 h 111"/>
                                <a:gd name="T20" fmla="*/ 24 w 27"/>
                                <a:gd name="T21" fmla="*/ 0 h 111"/>
                                <a:gd name="T22" fmla="*/ 26 w 27"/>
                                <a:gd name="T23" fmla="*/ 0 h 111"/>
                                <a:gd name="T24" fmla="*/ 27 w 27"/>
                                <a:gd name="T25" fmla="*/ 0 h 111"/>
                                <a:gd name="T26" fmla="*/ 27 w 27"/>
                                <a:gd name="T27" fmla="*/ 30 h 111"/>
                                <a:gd name="T28" fmla="*/ 27 w 27"/>
                                <a:gd name="T29" fmla="*/ 53 h 111"/>
                                <a:gd name="T30" fmla="*/ 26 w 27"/>
                                <a:gd name="T31" fmla="*/ 76 h 111"/>
                                <a:gd name="T32" fmla="*/ 24 w 27"/>
                                <a:gd name="T33" fmla="*/ 111 h 111"/>
                                <a:gd name="T34" fmla="*/ 23 w 27"/>
                                <a:gd name="T35" fmla="*/ 110 h 111"/>
                                <a:gd name="T36" fmla="*/ 20 w 27"/>
                                <a:gd name="T37" fmla="*/ 110 h 111"/>
                                <a:gd name="T38" fmla="*/ 18 w 27"/>
                                <a:gd name="T39" fmla="*/ 110 h 111"/>
                                <a:gd name="T40" fmla="*/ 16 w 27"/>
                                <a:gd name="T41" fmla="*/ 11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7" h="111">
                                  <a:moveTo>
                                    <a:pt x="16" y="110"/>
                                  </a:moveTo>
                                  <a:lnTo>
                                    <a:pt x="13" y="101"/>
                                  </a:lnTo>
                                  <a:lnTo>
                                    <a:pt x="8" y="94"/>
                                  </a:lnTo>
                                  <a:lnTo>
                                    <a:pt x="4" y="89"/>
                                  </a:lnTo>
                                  <a:lnTo>
                                    <a:pt x="0" y="85"/>
                                  </a:lnTo>
                                  <a:lnTo>
                                    <a:pt x="5" y="64"/>
                                  </a:lnTo>
                                  <a:lnTo>
                                    <a:pt x="11" y="42"/>
                                  </a:lnTo>
                                  <a:lnTo>
                                    <a:pt x="17" y="22"/>
                                  </a:lnTo>
                                  <a:lnTo>
                                    <a:pt x="21" y="0"/>
                                  </a:lnTo>
                                  <a:lnTo>
                                    <a:pt x="23" y="0"/>
                                  </a:lnTo>
                                  <a:lnTo>
                                    <a:pt x="24" y="0"/>
                                  </a:lnTo>
                                  <a:lnTo>
                                    <a:pt x="26" y="0"/>
                                  </a:lnTo>
                                  <a:lnTo>
                                    <a:pt x="27" y="0"/>
                                  </a:lnTo>
                                  <a:lnTo>
                                    <a:pt x="27" y="30"/>
                                  </a:lnTo>
                                  <a:lnTo>
                                    <a:pt x="27" y="53"/>
                                  </a:lnTo>
                                  <a:lnTo>
                                    <a:pt x="26" y="76"/>
                                  </a:lnTo>
                                  <a:lnTo>
                                    <a:pt x="24" y="111"/>
                                  </a:lnTo>
                                  <a:lnTo>
                                    <a:pt x="23" y="110"/>
                                  </a:lnTo>
                                  <a:lnTo>
                                    <a:pt x="20" y="110"/>
                                  </a:lnTo>
                                  <a:lnTo>
                                    <a:pt x="18" y="110"/>
                                  </a:lnTo>
                                  <a:lnTo>
                                    <a:pt x="16" y="110"/>
                                  </a:lnTo>
                                  <a:close/>
                                </a:path>
                              </a:pathLst>
                            </a:custGeom>
                            <a:solidFill>
                              <a:srgbClr val="33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 name="Freeform 60"/>
                          <wps:cNvSpPr>
                            <a:spLocks/>
                          </wps:cNvSpPr>
                          <wps:spPr bwMode="auto">
                            <a:xfrm>
                              <a:off x="1097915" y="850900"/>
                              <a:ext cx="20955" cy="71120"/>
                            </a:xfrm>
                            <a:custGeom>
                              <a:avLst/>
                              <a:gdLst>
                                <a:gd name="T0" fmla="*/ 13 w 33"/>
                                <a:gd name="T1" fmla="*/ 112 h 112"/>
                                <a:gd name="T2" fmla="*/ 4 w 33"/>
                                <a:gd name="T3" fmla="*/ 97 h 112"/>
                                <a:gd name="T4" fmla="*/ 0 w 33"/>
                                <a:gd name="T5" fmla="*/ 87 h 112"/>
                                <a:gd name="T6" fmla="*/ 1 w 33"/>
                                <a:gd name="T7" fmla="*/ 78 h 112"/>
                                <a:gd name="T8" fmla="*/ 10 w 33"/>
                                <a:gd name="T9" fmla="*/ 65 h 112"/>
                                <a:gd name="T10" fmla="*/ 8 w 33"/>
                                <a:gd name="T11" fmla="*/ 43 h 112"/>
                                <a:gd name="T12" fmla="*/ 7 w 33"/>
                                <a:gd name="T13" fmla="*/ 25 h 112"/>
                                <a:gd name="T14" fmla="*/ 13 w 33"/>
                                <a:gd name="T15" fmla="*/ 9 h 112"/>
                                <a:gd name="T16" fmla="*/ 28 w 33"/>
                                <a:gd name="T17" fmla="*/ 0 h 112"/>
                                <a:gd name="T18" fmla="*/ 31 w 33"/>
                                <a:gd name="T19" fmla="*/ 28 h 112"/>
                                <a:gd name="T20" fmla="*/ 33 w 33"/>
                                <a:gd name="T21" fmla="*/ 55 h 112"/>
                                <a:gd name="T22" fmla="*/ 30 w 33"/>
                                <a:gd name="T23" fmla="*/ 84 h 112"/>
                                <a:gd name="T24" fmla="*/ 21 w 33"/>
                                <a:gd name="T25" fmla="*/ 112 h 112"/>
                                <a:gd name="T26" fmla="*/ 20 w 33"/>
                                <a:gd name="T27" fmla="*/ 112 h 112"/>
                                <a:gd name="T28" fmla="*/ 17 w 33"/>
                                <a:gd name="T29" fmla="*/ 112 h 112"/>
                                <a:gd name="T30" fmla="*/ 15 w 33"/>
                                <a:gd name="T31" fmla="*/ 112 h 112"/>
                                <a:gd name="T32" fmla="*/ 13 w 33"/>
                                <a:gd name="T33" fmla="*/ 1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 h="112">
                                  <a:moveTo>
                                    <a:pt x="13" y="112"/>
                                  </a:moveTo>
                                  <a:lnTo>
                                    <a:pt x="4" y="97"/>
                                  </a:lnTo>
                                  <a:lnTo>
                                    <a:pt x="0" y="87"/>
                                  </a:lnTo>
                                  <a:lnTo>
                                    <a:pt x="1" y="78"/>
                                  </a:lnTo>
                                  <a:lnTo>
                                    <a:pt x="10" y="65"/>
                                  </a:lnTo>
                                  <a:lnTo>
                                    <a:pt x="8" y="43"/>
                                  </a:lnTo>
                                  <a:lnTo>
                                    <a:pt x="7" y="25"/>
                                  </a:lnTo>
                                  <a:lnTo>
                                    <a:pt x="13" y="9"/>
                                  </a:lnTo>
                                  <a:lnTo>
                                    <a:pt x="28" y="0"/>
                                  </a:lnTo>
                                  <a:lnTo>
                                    <a:pt x="31" y="28"/>
                                  </a:lnTo>
                                  <a:lnTo>
                                    <a:pt x="33" y="55"/>
                                  </a:lnTo>
                                  <a:lnTo>
                                    <a:pt x="30" y="84"/>
                                  </a:lnTo>
                                  <a:lnTo>
                                    <a:pt x="21" y="112"/>
                                  </a:lnTo>
                                  <a:lnTo>
                                    <a:pt x="20" y="112"/>
                                  </a:lnTo>
                                  <a:lnTo>
                                    <a:pt x="17" y="112"/>
                                  </a:lnTo>
                                  <a:lnTo>
                                    <a:pt x="15" y="112"/>
                                  </a:lnTo>
                                  <a:lnTo>
                                    <a:pt x="13" y="112"/>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 name="Freeform 62"/>
                          <wps:cNvSpPr>
                            <a:spLocks/>
                          </wps:cNvSpPr>
                          <wps:spPr bwMode="auto">
                            <a:xfrm>
                              <a:off x="1027430" y="866775"/>
                              <a:ext cx="66675" cy="39370"/>
                            </a:xfrm>
                            <a:custGeom>
                              <a:avLst/>
                              <a:gdLst>
                                <a:gd name="T0" fmla="*/ 18 w 105"/>
                                <a:gd name="T1" fmla="*/ 62 h 62"/>
                                <a:gd name="T2" fmla="*/ 16 w 105"/>
                                <a:gd name="T3" fmla="*/ 62 h 62"/>
                                <a:gd name="T4" fmla="*/ 14 w 105"/>
                                <a:gd name="T5" fmla="*/ 60 h 62"/>
                                <a:gd name="T6" fmla="*/ 11 w 105"/>
                                <a:gd name="T7" fmla="*/ 60 h 62"/>
                                <a:gd name="T8" fmla="*/ 8 w 105"/>
                                <a:gd name="T9" fmla="*/ 60 h 62"/>
                                <a:gd name="T10" fmla="*/ 3 w 105"/>
                                <a:gd name="T11" fmla="*/ 43 h 62"/>
                                <a:gd name="T12" fmla="*/ 0 w 105"/>
                                <a:gd name="T13" fmla="*/ 28 h 62"/>
                                <a:gd name="T14" fmla="*/ 1 w 105"/>
                                <a:gd name="T15" fmla="*/ 14 h 62"/>
                                <a:gd name="T16" fmla="*/ 3 w 105"/>
                                <a:gd name="T17" fmla="*/ 0 h 62"/>
                                <a:gd name="T18" fmla="*/ 10 w 105"/>
                                <a:gd name="T19" fmla="*/ 0 h 62"/>
                                <a:gd name="T20" fmla="*/ 17 w 105"/>
                                <a:gd name="T21" fmla="*/ 3 h 62"/>
                                <a:gd name="T22" fmla="*/ 24 w 105"/>
                                <a:gd name="T23" fmla="*/ 4 h 62"/>
                                <a:gd name="T24" fmla="*/ 34 w 105"/>
                                <a:gd name="T25" fmla="*/ 7 h 62"/>
                                <a:gd name="T26" fmla="*/ 40 w 105"/>
                                <a:gd name="T27" fmla="*/ 7 h 62"/>
                                <a:gd name="T28" fmla="*/ 46 w 105"/>
                                <a:gd name="T29" fmla="*/ 7 h 62"/>
                                <a:gd name="T30" fmla="*/ 52 w 105"/>
                                <a:gd name="T31" fmla="*/ 7 h 62"/>
                                <a:gd name="T32" fmla="*/ 57 w 105"/>
                                <a:gd name="T33" fmla="*/ 5 h 62"/>
                                <a:gd name="T34" fmla="*/ 65 w 105"/>
                                <a:gd name="T35" fmla="*/ 5 h 62"/>
                                <a:gd name="T36" fmla="*/ 73 w 105"/>
                                <a:gd name="T37" fmla="*/ 4 h 62"/>
                                <a:gd name="T38" fmla="*/ 86 w 105"/>
                                <a:gd name="T39" fmla="*/ 3 h 62"/>
                                <a:gd name="T40" fmla="*/ 102 w 105"/>
                                <a:gd name="T41" fmla="*/ 1 h 62"/>
                                <a:gd name="T42" fmla="*/ 105 w 105"/>
                                <a:gd name="T43" fmla="*/ 17 h 62"/>
                                <a:gd name="T44" fmla="*/ 105 w 105"/>
                                <a:gd name="T45" fmla="*/ 30 h 62"/>
                                <a:gd name="T46" fmla="*/ 101 w 105"/>
                                <a:gd name="T47" fmla="*/ 39 h 62"/>
                                <a:gd name="T48" fmla="*/ 95 w 105"/>
                                <a:gd name="T49" fmla="*/ 44 h 62"/>
                                <a:gd name="T50" fmla="*/ 86 w 105"/>
                                <a:gd name="T51" fmla="*/ 50 h 62"/>
                                <a:gd name="T52" fmla="*/ 75 w 105"/>
                                <a:gd name="T53" fmla="*/ 53 h 62"/>
                                <a:gd name="T54" fmla="*/ 62 w 105"/>
                                <a:gd name="T55" fmla="*/ 57 h 62"/>
                                <a:gd name="T56" fmla="*/ 46 w 105"/>
                                <a:gd name="T57" fmla="*/ 62 h 62"/>
                                <a:gd name="T58" fmla="*/ 39 w 105"/>
                                <a:gd name="T59" fmla="*/ 62 h 62"/>
                                <a:gd name="T60" fmla="*/ 33 w 105"/>
                                <a:gd name="T61" fmla="*/ 62 h 62"/>
                                <a:gd name="T62" fmla="*/ 26 w 105"/>
                                <a:gd name="T63" fmla="*/ 62 h 62"/>
                                <a:gd name="T64" fmla="*/ 18 w 105"/>
                                <a:gd name="T65" fmla="*/ 6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5" h="62">
                                  <a:moveTo>
                                    <a:pt x="18" y="62"/>
                                  </a:moveTo>
                                  <a:lnTo>
                                    <a:pt x="16" y="62"/>
                                  </a:lnTo>
                                  <a:lnTo>
                                    <a:pt x="14" y="60"/>
                                  </a:lnTo>
                                  <a:lnTo>
                                    <a:pt x="11" y="60"/>
                                  </a:lnTo>
                                  <a:lnTo>
                                    <a:pt x="8" y="60"/>
                                  </a:lnTo>
                                  <a:lnTo>
                                    <a:pt x="3" y="43"/>
                                  </a:lnTo>
                                  <a:lnTo>
                                    <a:pt x="0" y="28"/>
                                  </a:lnTo>
                                  <a:lnTo>
                                    <a:pt x="1" y="14"/>
                                  </a:lnTo>
                                  <a:lnTo>
                                    <a:pt x="3" y="0"/>
                                  </a:lnTo>
                                  <a:lnTo>
                                    <a:pt x="10" y="0"/>
                                  </a:lnTo>
                                  <a:lnTo>
                                    <a:pt x="17" y="3"/>
                                  </a:lnTo>
                                  <a:lnTo>
                                    <a:pt x="24" y="4"/>
                                  </a:lnTo>
                                  <a:lnTo>
                                    <a:pt x="34" y="7"/>
                                  </a:lnTo>
                                  <a:lnTo>
                                    <a:pt x="40" y="7"/>
                                  </a:lnTo>
                                  <a:lnTo>
                                    <a:pt x="46" y="7"/>
                                  </a:lnTo>
                                  <a:lnTo>
                                    <a:pt x="52" y="7"/>
                                  </a:lnTo>
                                  <a:lnTo>
                                    <a:pt x="57" y="5"/>
                                  </a:lnTo>
                                  <a:lnTo>
                                    <a:pt x="65" y="5"/>
                                  </a:lnTo>
                                  <a:lnTo>
                                    <a:pt x="73" y="4"/>
                                  </a:lnTo>
                                  <a:lnTo>
                                    <a:pt x="86" y="3"/>
                                  </a:lnTo>
                                  <a:lnTo>
                                    <a:pt x="102" y="1"/>
                                  </a:lnTo>
                                  <a:lnTo>
                                    <a:pt x="105" y="17"/>
                                  </a:lnTo>
                                  <a:lnTo>
                                    <a:pt x="105" y="30"/>
                                  </a:lnTo>
                                  <a:lnTo>
                                    <a:pt x="101" y="39"/>
                                  </a:lnTo>
                                  <a:lnTo>
                                    <a:pt x="95" y="44"/>
                                  </a:lnTo>
                                  <a:lnTo>
                                    <a:pt x="86" y="50"/>
                                  </a:lnTo>
                                  <a:lnTo>
                                    <a:pt x="75" y="53"/>
                                  </a:lnTo>
                                  <a:lnTo>
                                    <a:pt x="62" y="57"/>
                                  </a:lnTo>
                                  <a:lnTo>
                                    <a:pt x="46" y="62"/>
                                  </a:lnTo>
                                  <a:lnTo>
                                    <a:pt x="39" y="62"/>
                                  </a:lnTo>
                                  <a:lnTo>
                                    <a:pt x="33" y="62"/>
                                  </a:lnTo>
                                  <a:lnTo>
                                    <a:pt x="26" y="62"/>
                                  </a:lnTo>
                                  <a:lnTo>
                                    <a:pt x="18" y="62"/>
                                  </a:lnTo>
                                  <a:close/>
                                </a:path>
                              </a:pathLst>
                            </a:custGeom>
                            <a:solidFill>
                              <a:srgbClr val="197A3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 name="Freeform 63"/>
                          <wps:cNvSpPr>
                            <a:spLocks/>
                          </wps:cNvSpPr>
                          <wps:spPr bwMode="auto">
                            <a:xfrm>
                              <a:off x="1537970" y="449580"/>
                              <a:ext cx="269875" cy="446405"/>
                            </a:xfrm>
                            <a:custGeom>
                              <a:avLst/>
                              <a:gdLst>
                                <a:gd name="T0" fmla="*/ 16 w 425"/>
                                <a:gd name="T1" fmla="*/ 516 h 703"/>
                                <a:gd name="T2" fmla="*/ 48 w 425"/>
                                <a:gd name="T3" fmla="*/ 124 h 703"/>
                                <a:gd name="T4" fmla="*/ 100 w 425"/>
                                <a:gd name="T5" fmla="*/ 13 h 703"/>
                                <a:gd name="T6" fmla="*/ 284 w 425"/>
                                <a:gd name="T7" fmla="*/ 7 h 703"/>
                                <a:gd name="T8" fmla="*/ 336 w 425"/>
                                <a:gd name="T9" fmla="*/ 69 h 703"/>
                                <a:gd name="T10" fmla="*/ 337 w 425"/>
                                <a:gd name="T11" fmla="*/ 87 h 703"/>
                                <a:gd name="T12" fmla="*/ 377 w 425"/>
                                <a:gd name="T13" fmla="*/ 88 h 703"/>
                                <a:gd name="T14" fmla="*/ 376 w 425"/>
                                <a:gd name="T15" fmla="*/ 104 h 703"/>
                                <a:gd name="T16" fmla="*/ 347 w 425"/>
                                <a:gd name="T17" fmla="*/ 143 h 703"/>
                                <a:gd name="T18" fmla="*/ 363 w 425"/>
                                <a:gd name="T19" fmla="*/ 169 h 703"/>
                                <a:gd name="T20" fmla="*/ 360 w 425"/>
                                <a:gd name="T21" fmla="*/ 199 h 703"/>
                                <a:gd name="T22" fmla="*/ 390 w 425"/>
                                <a:gd name="T23" fmla="*/ 193 h 703"/>
                                <a:gd name="T24" fmla="*/ 363 w 425"/>
                                <a:gd name="T25" fmla="*/ 231 h 703"/>
                                <a:gd name="T26" fmla="*/ 393 w 425"/>
                                <a:gd name="T27" fmla="*/ 225 h 703"/>
                                <a:gd name="T28" fmla="*/ 362 w 425"/>
                                <a:gd name="T29" fmla="*/ 262 h 703"/>
                                <a:gd name="T30" fmla="*/ 399 w 425"/>
                                <a:gd name="T31" fmla="*/ 255 h 703"/>
                                <a:gd name="T32" fmla="*/ 364 w 425"/>
                                <a:gd name="T33" fmla="*/ 294 h 703"/>
                                <a:gd name="T34" fmla="*/ 408 w 425"/>
                                <a:gd name="T35" fmla="*/ 295 h 703"/>
                                <a:gd name="T36" fmla="*/ 359 w 425"/>
                                <a:gd name="T37" fmla="*/ 327 h 703"/>
                                <a:gd name="T38" fmla="*/ 418 w 425"/>
                                <a:gd name="T39" fmla="*/ 321 h 703"/>
                                <a:gd name="T40" fmla="*/ 383 w 425"/>
                                <a:gd name="T41" fmla="*/ 353 h 703"/>
                                <a:gd name="T42" fmla="*/ 403 w 425"/>
                                <a:gd name="T43" fmla="*/ 369 h 703"/>
                                <a:gd name="T44" fmla="*/ 411 w 425"/>
                                <a:gd name="T45" fmla="*/ 377 h 703"/>
                                <a:gd name="T46" fmla="*/ 373 w 425"/>
                                <a:gd name="T47" fmla="*/ 418 h 703"/>
                                <a:gd name="T48" fmla="*/ 415 w 425"/>
                                <a:gd name="T49" fmla="*/ 422 h 703"/>
                                <a:gd name="T50" fmla="*/ 383 w 425"/>
                                <a:gd name="T51" fmla="*/ 449 h 703"/>
                                <a:gd name="T52" fmla="*/ 399 w 425"/>
                                <a:gd name="T53" fmla="*/ 471 h 703"/>
                                <a:gd name="T54" fmla="*/ 413 w 425"/>
                                <a:gd name="T55" fmla="*/ 475 h 703"/>
                                <a:gd name="T56" fmla="*/ 380 w 425"/>
                                <a:gd name="T57" fmla="*/ 517 h 703"/>
                                <a:gd name="T58" fmla="*/ 423 w 425"/>
                                <a:gd name="T59" fmla="*/ 526 h 703"/>
                                <a:gd name="T60" fmla="*/ 372 w 425"/>
                                <a:gd name="T61" fmla="*/ 553 h 703"/>
                                <a:gd name="T62" fmla="*/ 423 w 425"/>
                                <a:gd name="T63" fmla="*/ 554 h 703"/>
                                <a:gd name="T64" fmla="*/ 392 w 425"/>
                                <a:gd name="T65" fmla="*/ 582 h 703"/>
                                <a:gd name="T66" fmla="*/ 390 w 425"/>
                                <a:gd name="T67" fmla="*/ 602 h 703"/>
                                <a:gd name="T68" fmla="*/ 415 w 425"/>
                                <a:gd name="T69" fmla="*/ 605 h 703"/>
                                <a:gd name="T70" fmla="*/ 369 w 425"/>
                                <a:gd name="T71" fmla="*/ 639 h 703"/>
                                <a:gd name="T72" fmla="*/ 422 w 425"/>
                                <a:gd name="T73" fmla="*/ 642 h 703"/>
                                <a:gd name="T74" fmla="*/ 379 w 425"/>
                                <a:gd name="T75" fmla="*/ 671 h 703"/>
                                <a:gd name="T76" fmla="*/ 265 w 425"/>
                                <a:gd name="T77" fmla="*/ 684 h 703"/>
                                <a:gd name="T78" fmla="*/ 248 w 425"/>
                                <a:gd name="T79" fmla="*/ 193 h 703"/>
                                <a:gd name="T80" fmla="*/ 218 w 425"/>
                                <a:gd name="T81" fmla="*/ 167 h 703"/>
                                <a:gd name="T82" fmla="*/ 226 w 425"/>
                                <a:gd name="T83" fmla="*/ 205 h 703"/>
                                <a:gd name="T84" fmla="*/ 233 w 425"/>
                                <a:gd name="T85" fmla="*/ 239 h 703"/>
                                <a:gd name="T86" fmla="*/ 232 w 425"/>
                                <a:gd name="T87" fmla="*/ 268 h 703"/>
                                <a:gd name="T88" fmla="*/ 238 w 425"/>
                                <a:gd name="T89" fmla="*/ 318 h 703"/>
                                <a:gd name="T90" fmla="*/ 239 w 425"/>
                                <a:gd name="T91" fmla="*/ 354 h 703"/>
                                <a:gd name="T92" fmla="*/ 239 w 425"/>
                                <a:gd name="T93" fmla="*/ 390 h 703"/>
                                <a:gd name="T94" fmla="*/ 232 w 425"/>
                                <a:gd name="T95" fmla="*/ 412 h 703"/>
                                <a:gd name="T96" fmla="*/ 233 w 425"/>
                                <a:gd name="T97" fmla="*/ 444 h 703"/>
                                <a:gd name="T98" fmla="*/ 235 w 425"/>
                                <a:gd name="T99" fmla="*/ 477 h 703"/>
                                <a:gd name="T100" fmla="*/ 233 w 425"/>
                                <a:gd name="T101" fmla="*/ 504 h 703"/>
                                <a:gd name="T102" fmla="*/ 215 w 425"/>
                                <a:gd name="T103" fmla="*/ 537 h 703"/>
                                <a:gd name="T104" fmla="*/ 203 w 425"/>
                                <a:gd name="T105" fmla="*/ 563 h 703"/>
                                <a:gd name="T106" fmla="*/ 212 w 425"/>
                                <a:gd name="T107" fmla="*/ 583 h 703"/>
                                <a:gd name="T108" fmla="*/ 212 w 425"/>
                                <a:gd name="T109" fmla="*/ 618 h 703"/>
                                <a:gd name="T110" fmla="*/ 236 w 425"/>
                                <a:gd name="T111" fmla="*/ 628 h 703"/>
                                <a:gd name="T112" fmla="*/ 226 w 425"/>
                                <a:gd name="T113" fmla="*/ 647 h 703"/>
                                <a:gd name="T114" fmla="*/ 197 w 425"/>
                                <a:gd name="T115" fmla="*/ 684 h 703"/>
                                <a:gd name="T116" fmla="*/ 251 w 425"/>
                                <a:gd name="T117" fmla="*/ 698 h 7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703">
                                  <a:moveTo>
                                    <a:pt x="141" y="703"/>
                                  </a:moveTo>
                                  <a:lnTo>
                                    <a:pt x="120" y="700"/>
                                  </a:lnTo>
                                  <a:lnTo>
                                    <a:pt x="100" y="697"/>
                                  </a:lnTo>
                                  <a:lnTo>
                                    <a:pt x="82" y="694"/>
                                  </a:lnTo>
                                  <a:lnTo>
                                    <a:pt x="65" y="690"/>
                                  </a:lnTo>
                                  <a:lnTo>
                                    <a:pt x="49" y="684"/>
                                  </a:lnTo>
                                  <a:lnTo>
                                    <a:pt x="33" y="678"/>
                                  </a:lnTo>
                                  <a:lnTo>
                                    <a:pt x="18" y="670"/>
                                  </a:lnTo>
                                  <a:lnTo>
                                    <a:pt x="0" y="661"/>
                                  </a:lnTo>
                                  <a:lnTo>
                                    <a:pt x="3" y="613"/>
                                  </a:lnTo>
                                  <a:lnTo>
                                    <a:pt x="8" y="565"/>
                                  </a:lnTo>
                                  <a:lnTo>
                                    <a:pt x="16" y="516"/>
                                  </a:lnTo>
                                  <a:lnTo>
                                    <a:pt x="26" y="468"/>
                                  </a:lnTo>
                                  <a:lnTo>
                                    <a:pt x="35" y="419"/>
                                  </a:lnTo>
                                  <a:lnTo>
                                    <a:pt x="43" y="370"/>
                                  </a:lnTo>
                                  <a:lnTo>
                                    <a:pt x="48" y="323"/>
                                  </a:lnTo>
                                  <a:lnTo>
                                    <a:pt x="51" y="275"/>
                                  </a:lnTo>
                                  <a:lnTo>
                                    <a:pt x="38" y="251"/>
                                  </a:lnTo>
                                  <a:lnTo>
                                    <a:pt x="32" y="229"/>
                                  </a:lnTo>
                                  <a:lnTo>
                                    <a:pt x="32" y="208"/>
                                  </a:lnTo>
                                  <a:lnTo>
                                    <a:pt x="33" y="187"/>
                                  </a:lnTo>
                                  <a:lnTo>
                                    <a:pt x="38" y="167"/>
                                  </a:lnTo>
                                  <a:lnTo>
                                    <a:pt x="43" y="146"/>
                                  </a:lnTo>
                                  <a:lnTo>
                                    <a:pt x="48" y="124"/>
                                  </a:lnTo>
                                  <a:lnTo>
                                    <a:pt x="49" y="101"/>
                                  </a:lnTo>
                                  <a:lnTo>
                                    <a:pt x="52" y="85"/>
                                  </a:lnTo>
                                  <a:lnTo>
                                    <a:pt x="55" y="69"/>
                                  </a:lnTo>
                                  <a:lnTo>
                                    <a:pt x="56" y="53"/>
                                  </a:lnTo>
                                  <a:lnTo>
                                    <a:pt x="61" y="39"/>
                                  </a:lnTo>
                                  <a:lnTo>
                                    <a:pt x="65" y="28"/>
                                  </a:lnTo>
                                  <a:lnTo>
                                    <a:pt x="72" y="16"/>
                                  </a:lnTo>
                                  <a:lnTo>
                                    <a:pt x="84" y="10"/>
                                  </a:lnTo>
                                  <a:lnTo>
                                    <a:pt x="98" y="6"/>
                                  </a:lnTo>
                                  <a:lnTo>
                                    <a:pt x="100" y="9"/>
                                  </a:lnTo>
                                  <a:lnTo>
                                    <a:pt x="100" y="10"/>
                                  </a:lnTo>
                                  <a:lnTo>
                                    <a:pt x="100" y="13"/>
                                  </a:lnTo>
                                  <a:lnTo>
                                    <a:pt x="101" y="16"/>
                                  </a:lnTo>
                                  <a:lnTo>
                                    <a:pt x="120" y="20"/>
                                  </a:lnTo>
                                  <a:lnTo>
                                    <a:pt x="137" y="23"/>
                                  </a:lnTo>
                                  <a:lnTo>
                                    <a:pt x="154" y="23"/>
                                  </a:lnTo>
                                  <a:lnTo>
                                    <a:pt x="172" y="23"/>
                                  </a:lnTo>
                                  <a:lnTo>
                                    <a:pt x="189" y="20"/>
                                  </a:lnTo>
                                  <a:lnTo>
                                    <a:pt x="206" y="15"/>
                                  </a:lnTo>
                                  <a:lnTo>
                                    <a:pt x="223" y="9"/>
                                  </a:lnTo>
                                  <a:lnTo>
                                    <a:pt x="242" y="0"/>
                                  </a:lnTo>
                                  <a:lnTo>
                                    <a:pt x="254" y="0"/>
                                  </a:lnTo>
                                  <a:lnTo>
                                    <a:pt x="268" y="3"/>
                                  </a:lnTo>
                                  <a:lnTo>
                                    <a:pt x="284" y="7"/>
                                  </a:lnTo>
                                  <a:lnTo>
                                    <a:pt x="301" y="13"/>
                                  </a:lnTo>
                                  <a:lnTo>
                                    <a:pt x="318" y="22"/>
                                  </a:lnTo>
                                  <a:lnTo>
                                    <a:pt x="333" y="30"/>
                                  </a:lnTo>
                                  <a:lnTo>
                                    <a:pt x="344" y="41"/>
                                  </a:lnTo>
                                  <a:lnTo>
                                    <a:pt x="351" y="52"/>
                                  </a:lnTo>
                                  <a:lnTo>
                                    <a:pt x="341" y="56"/>
                                  </a:lnTo>
                                  <a:lnTo>
                                    <a:pt x="333" y="62"/>
                                  </a:lnTo>
                                  <a:lnTo>
                                    <a:pt x="324" y="68"/>
                                  </a:lnTo>
                                  <a:lnTo>
                                    <a:pt x="320" y="77"/>
                                  </a:lnTo>
                                  <a:lnTo>
                                    <a:pt x="326" y="74"/>
                                  </a:lnTo>
                                  <a:lnTo>
                                    <a:pt x="330" y="72"/>
                                  </a:lnTo>
                                  <a:lnTo>
                                    <a:pt x="336" y="69"/>
                                  </a:lnTo>
                                  <a:lnTo>
                                    <a:pt x="340" y="66"/>
                                  </a:lnTo>
                                  <a:lnTo>
                                    <a:pt x="346" y="64"/>
                                  </a:lnTo>
                                  <a:lnTo>
                                    <a:pt x="351" y="62"/>
                                  </a:lnTo>
                                  <a:lnTo>
                                    <a:pt x="357" y="61"/>
                                  </a:lnTo>
                                  <a:lnTo>
                                    <a:pt x="364" y="61"/>
                                  </a:lnTo>
                                  <a:lnTo>
                                    <a:pt x="366" y="62"/>
                                  </a:lnTo>
                                  <a:lnTo>
                                    <a:pt x="366" y="64"/>
                                  </a:lnTo>
                                  <a:lnTo>
                                    <a:pt x="367" y="66"/>
                                  </a:lnTo>
                                  <a:lnTo>
                                    <a:pt x="367" y="68"/>
                                  </a:lnTo>
                                  <a:lnTo>
                                    <a:pt x="359" y="77"/>
                                  </a:lnTo>
                                  <a:lnTo>
                                    <a:pt x="347" y="81"/>
                                  </a:lnTo>
                                  <a:lnTo>
                                    <a:pt x="337" y="87"/>
                                  </a:lnTo>
                                  <a:lnTo>
                                    <a:pt x="331" y="95"/>
                                  </a:lnTo>
                                  <a:lnTo>
                                    <a:pt x="343" y="91"/>
                                  </a:lnTo>
                                  <a:lnTo>
                                    <a:pt x="353" y="87"/>
                                  </a:lnTo>
                                  <a:lnTo>
                                    <a:pt x="359" y="84"/>
                                  </a:lnTo>
                                  <a:lnTo>
                                    <a:pt x="364" y="82"/>
                                  </a:lnTo>
                                  <a:lnTo>
                                    <a:pt x="367" y="82"/>
                                  </a:lnTo>
                                  <a:lnTo>
                                    <a:pt x="370" y="81"/>
                                  </a:lnTo>
                                  <a:lnTo>
                                    <a:pt x="372" y="81"/>
                                  </a:lnTo>
                                  <a:lnTo>
                                    <a:pt x="375" y="81"/>
                                  </a:lnTo>
                                  <a:lnTo>
                                    <a:pt x="376" y="84"/>
                                  </a:lnTo>
                                  <a:lnTo>
                                    <a:pt x="377" y="85"/>
                                  </a:lnTo>
                                  <a:lnTo>
                                    <a:pt x="377" y="88"/>
                                  </a:lnTo>
                                  <a:lnTo>
                                    <a:pt x="377" y="92"/>
                                  </a:lnTo>
                                  <a:lnTo>
                                    <a:pt x="369" y="97"/>
                                  </a:lnTo>
                                  <a:lnTo>
                                    <a:pt x="357" y="102"/>
                                  </a:lnTo>
                                  <a:lnTo>
                                    <a:pt x="346" y="108"/>
                                  </a:lnTo>
                                  <a:lnTo>
                                    <a:pt x="336" y="114"/>
                                  </a:lnTo>
                                  <a:lnTo>
                                    <a:pt x="341" y="114"/>
                                  </a:lnTo>
                                  <a:lnTo>
                                    <a:pt x="347" y="113"/>
                                  </a:lnTo>
                                  <a:lnTo>
                                    <a:pt x="351" y="111"/>
                                  </a:lnTo>
                                  <a:lnTo>
                                    <a:pt x="357" y="108"/>
                                  </a:lnTo>
                                  <a:lnTo>
                                    <a:pt x="363" y="107"/>
                                  </a:lnTo>
                                  <a:lnTo>
                                    <a:pt x="369" y="105"/>
                                  </a:lnTo>
                                  <a:lnTo>
                                    <a:pt x="376" y="104"/>
                                  </a:lnTo>
                                  <a:lnTo>
                                    <a:pt x="382" y="104"/>
                                  </a:lnTo>
                                  <a:lnTo>
                                    <a:pt x="382" y="108"/>
                                  </a:lnTo>
                                  <a:lnTo>
                                    <a:pt x="382" y="113"/>
                                  </a:lnTo>
                                  <a:lnTo>
                                    <a:pt x="382" y="117"/>
                                  </a:lnTo>
                                  <a:lnTo>
                                    <a:pt x="383" y="121"/>
                                  </a:lnTo>
                                  <a:lnTo>
                                    <a:pt x="369" y="128"/>
                                  </a:lnTo>
                                  <a:lnTo>
                                    <a:pt x="360" y="133"/>
                                  </a:lnTo>
                                  <a:lnTo>
                                    <a:pt x="354" y="136"/>
                                  </a:lnTo>
                                  <a:lnTo>
                                    <a:pt x="347" y="138"/>
                                  </a:lnTo>
                                  <a:lnTo>
                                    <a:pt x="347" y="140"/>
                                  </a:lnTo>
                                  <a:lnTo>
                                    <a:pt x="347" y="141"/>
                                  </a:lnTo>
                                  <a:lnTo>
                                    <a:pt x="347" y="143"/>
                                  </a:lnTo>
                                  <a:lnTo>
                                    <a:pt x="347" y="144"/>
                                  </a:lnTo>
                                  <a:lnTo>
                                    <a:pt x="363" y="140"/>
                                  </a:lnTo>
                                  <a:lnTo>
                                    <a:pt x="375" y="136"/>
                                  </a:lnTo>
                                  <a:lnTo>
                                    <a:pt x="382" y="134"/>
                                  </a:lnTo>
                                  <a:lnTo>
                                    <a:pt x="389" y="133"/>
                                  </a:lnTo>
                                  <a:lnTo>
                                    <a:pt x="389" y="137"/>
                                  </a:lnTo>
                                  <a:lnTo>
                                    <a:pt x="389" y="141"/>
                                  </a:lnTo>
                                  <a:lnTo>
                                    <a:pt x="389" y="147"/>
                                  </a:lnTo>
                                  <a:lnTo>
                                    <a:pt x="390" y="151"/>
                                  </a:lnTo>
                                  <a:lnTo>
                                    <a:pt x="382" y="157"/>
                                  </a:lnTo>
                                  <a:lnTo>
                                    <a:pt x="373" y="163"/>
                                  </a:lnTo>
                                  <a:lnTo>
                                    <a:pt x="363" y="169"/>
                                  </a:lnTo>
                                  <a:lnTo>
                                    <a:pt x="354" y="174"/>
                                  </a:lnTo>
                                  <a:lnTo>
                                    <a:pt x="359" y="174"/>
                                  </a:lnTo>
                                  <a:lnTo>
                                    <a:pt x="364" y="174"/>
                                  </a:lnTo>
                                  <a:lnTo>
                                    <a:pt x="375" y="172"/>
                                  </a:lnTo>
                                  <a:lnTo>
                                    <a:pt x="392" y="166"/>
                                  </a:lnTo>
                                  <a:lnTo>
                                    <a:pt x="392" y="170"/>
                                  </a:lnTo>
                                  <a:lnTo>
                                    <a:pt x="392" y="173"/>
                                  </a:lnTo>
                                  <a:lnTo>
                                    <a:pt x="392" y="177"/>
                                  </a:lnTo>
                                  <a:lnTo>
                                    <a:pt x="392" y="180"/>
                                  </a:lnTo>
                                  <a:lnTo>
                                    <a:pt x="382" y="186"/>
                                  </a:lnTo>
                                  <a:lnTo>
                                    <a:pt x="370" y="193"/>
                                  </a:lnTo>
                                  <a:lnTo>
                                    <a:pt x="360" y="199"/>
                                  </a:lnTo>
                                  <a:lnTo>
                                    <a:pt x="350" y="206"/>
                                  </a:lnTo>
                                  <a:lnTo>
                                    <a:pt x="350" y="208"/>
                                  </a:lnTo>
                                  <a:lnTo>
                                    <a:pt x="350" y="209"/>
                                  </a:lnTo>
                                  <a:lnTo>
                                    <a:pt x="350" y="210"/>
                                  </a:lnTo>
                                  <a:lnTo>
                                    <a:pt x="350" y="212"/>
                                  </a:lnTo>
                                  <a:lnTo>
                                    <a:pt x="356" y="209"/>
                                  </a:lnTo>
                                  <a:lnTo>
                                    <a:pt x="360" y="206"/>
                                  </a:lnTo>
                                  <a:lnTo>
                                    <a:pt x="366" y="203"/>
                                  </a:lnTo>
                                  <a:lnTo>
                                    <a:pt x="372" y="199"/>
                                  </a:lnTo>
                                  <a:lnTo>
                                    <a:pt x="377" y="196"/>
                                  </a:lnTo>
                                  <a:lnTo>
                                    <a:pt x="385" y="195"/>
                                  </a:lnTo>
                                  <a:lnTo>
                                    <a:pt x="390" y="193"/>
                                  </a:lnTo>
                                  <a:lnTo>
                                    <a:pt x="396" y="195"/>
                                  </a:lnTo>
                                  <a:lnTo>
                                    <a:pt x="396" y="199"/>
                                  </a:lnTo>
                                  <a:lnTo>
                                    <a:pt x="396" y="203"/>
                                  </a:lnTo>
                                  <a:lnTo>
                                    <a:pt x="396" y="208"/>
                                  </a:lnTo>
                                  <a:lnTo>
                                    <a:pt x="396" y="212"/>
                                  </a:lnTo>
                                  <a:lnTo>
                                    <a:pt x="392" y="215"/>
                                  </a:lnTo>
                                  <a:lnTo>
                                    <a:pt x="387" y="218"/>
                                  </a:lnTo>
                                  <a:lnTo>
                                    <a:pt x="385" y="219"/>
                                  </a:lnTo>
                                  <a:lnTo>
                                    <a:pt x="382" y="220"/>
                                  </a:lnTo>
                                  <a:lnTo>
                                    <a:pt x="376" y="223"/>
                                  </a:lnTo>
                                  <a:lnTo>
                                    <a:pt x="370" y="226"/>
                                  </a:lnTo>
                                  <a:lnTo>
                                    <a:pt x="363" y="231"/>
                                  </a:lnTo>
                                  <a:lnTo>
                                    <a:pt x="353" y="235"/>
                                  </a:lnTo>
                                  <a:lnTo>
                                    <a:pt x="351" y="236"/>
                                  </a:lnTo>
                                  <a:lnTo>
                                    <a:pt x="351" y="238"/>
                                  </a:lnTo>
                                  <a:lnTo>
                                    <a:pt x="351" y="239"/>
                                  </a:lnTo>
                                  <a:lnTo>
                                    <a:pt x="350" y="241"/>
                                  </a:lnTo>
                                  <a:lnTo>
                                    <a:pt x="356" y="238"/>
                                  </a:lnTo>
                                  <a:lnTo>
                                    <a:pt x="363" y="236"/>
                                  </a:lnTo>
                                  <a:lnTo>
                                    <a:pt x="369" y="233"/>
                                  </a:lnTo>
                                  <a:lnTo>
                                    <a:pt x="375" y="232"/>
                                  </a:lnTo>
                                  <a:lnTo>
                                    <a:pt x="382" y="229"/>
                                  </a:lnTo>
                                  <a:lnTo>
                                    <a:pt x="387" y="228"/>
                                  </a:lnTo>
                                  <a:lnTo>
                                    <a:pt x="393" y="225"/>
                                  </a:lnTo>
                                  <a:lnTo>
                                    <a:pt x="399" y="223"/>
                                  </a:lnTo>
                                  <a:lnTo>
                                    <a:pt x="399" y="228"/>
                                  </a:lnTo>
                                  <a:lnTo>
                                    <a:pt x="399" y="233"/>
                                  </a:lnTo>
                                  <a:lnTo>
                                    <a:pt x="399" y="238"/>
                                  </a:lnTo>
                                  <a:lnTo>
                                    <a:pt x="399" y="244"/>
                                  </a:lnTo>
                                  <a:lnTo>
                                    <a:pt x="393" y="246"/>
                                  </a:lnTo>
                                  <a:lnTo>
                                    <a:pt x="389" y="249"/>
                                  </a:lnTo>
                                  <a:lnTo>
                                    <a:pt x="383" y="252"/>
                                  </a:lnTo>
                                  <a:lnTo>
                                    <a:pt x="377" y="254"/>
                                  </a:lnTo>
                                  <a:lnTo>
                                    <a:pt x="372" y="256"/>
                                  </a:lnTo>
                                  <a:lnTo>
                                    <a:pt x="367" y="259"/>
                                  </a:lnTo>
                                  <a:lnTo>
                                    <a:pt x="362" y="262"/>
                                  </a:lnTo>
                                  <a:lnTo>
                                    <a:pt x="356" y="265"/>
                                  </a:lnTo>
                                  <a:lnTo>
                                    <a:pt x="356" y="267"/>
                                  </a:lnTo>
                                  <a:lnTo>
                                    <a:pt x="356" y="268"/>
                                  </a:lnTo>
                                  <a:lnTo>
                                    <a:pt x="356" y="271"/>
                                  </a:lnTo>
                                  <a:lnTo>
                                    <a:pt x="356" y="272"/>
                                  </a:lnTo>
                                  <a:lnTo>
                                    <a:pt x="367" y="267"/>
                                  </a:lnTo>
                                  <a:lnTo>
                                    <a:pt x="377" y="264"/>
                                  </a:lnTo>
                                  <a:lnTo>
                                    <a:pt x="383" y="261"/>
                                  </a:lnTo>
                                  <a:lnTo>
                                    <a:pt x="389" y="258"/>
                                  </a:lnTo>
                                  <a:lnTo>
                                    <a:pt x="393" y="256"/>
                                  </a:lnTo>
                                  <a:lnTo>
                                    <a:pt x="396" y="256"/>
                                  </a:lnTo>
                                  <a:lnTo>
                                    <a:pt x="399" y="255"/>
                                  </a:lnTo>
                                  <a:lnTo>
                                    <a:pt x="403" y="255"/>
                                  </a:lnTo>
                                  <a:lnTo>
                                    <a:pt x="403" y="258"/>
                                  </a:lnTo>
                                  <a:lnTo>
                                    <a:pt x="403" y="262"/>
                                  </a:lnTo>
                                  <a:lnTo>
                                    <a:pt x="403" y="267"/>
                                  </a:lnTo>
                                  <a:lnTo>
                                    <a:pt x="405" y="269"/>
                                  </a:lnTo>
                                  <a:lnTo>
                                    <a:pt x="399" y="274"/>
                                  </a:lnTo>
                                  <a:lnTo>
                                    <a:pt x="393" y="277"/>
                                  </a:lnTo>
                                  <a:lnTo>
                                    <a:pt x="387" y="281"/>
                                  </a:lnTo>
                                  <a:lnTo>
                                    <a:pt x="382" y="284"/>
                                  </a:lnTo>
                                  <a:lnTo>
                                    <a:pt x="375" y="287"/>
                                  </a:lnTo>
                                  <a:lnTo>
                                    <a:pt x="369" y="291"/>
                                  </a:lnTo>
                                  <a:lnTo>
                                    <a:pt x="364" y="294"/>
                                  </a:lnTo>
                                  <a:lnTo>
                                    <a:pt x="359" y="297"/>
                                  </a:lnTo>
                                  <a:lnTo>
                                    <a:pt x="364" y="297"/>
                                  </a:lnTo>
                                  <a:lnTo>
                                    <a:pt x="370" y="295"/>
                                  </a:lnTo>
                                  <a:lnTo>
                                    <a:pt x="376" y="294"/>
                                  </a:lnTo>
                                  <a:lnTo>
                                    <a:pt x="382" y="292"/>
                                  </a:lnTo>
                                  <a:lnTo>
                                    <a:pt x="389" y="291"/>
                                  </a:lnTo>
                                  <a:lnTo>
                                    <a:pt x="395" y="288"/>
                                  </a:lnTo>
                                  <a:lnTo>
                                    <a:pt x="402" y="287"/>
                                  </a:lnTo>
                                  <a:lnTo>
                                    <a:pt x="408" y="284"/>
                                  </a:lnTo>
                                  <a:lnTo>
                                    <a:pt x="408" y="287"/>
                                  </a:lnTo>
                                  <a:lnTo>
                                    <a:pt x="408" y="291"/>
                                  </a:lnTo>
                                  <a:lnTo>
                                    <a:pt x="408" y="295"/>
                                  </a:lnTo>
                                  <a:lnTo>
                                    <a:pt x="408" y="300"/>
                                  </a:lnTo>
                                  <a:lnTo>
                                    <a:pt x="402" y="304"/>
                                  </a:lnTo>
                                  <a:lnTo>
                                    <a:pt x="396" y="307"/>
                                  </a:lnTo>
                                  <a:lnTo>
                                    <a:pt x="390" y="310"/>
                                  </a:lnTo>
                                  <a:lnTo>
                                    <a:pt x="385" y="313"/>
                                  </a:lnTo>
                                  <a:lnTo>
                                    <a:pt x="379" y="315"/>
                                  </a:lnTo>
                                  <a:lnTo>
                                    <a:pt x="373" y="317"/>
                                  </a:lnTo>
                                  <a:lnTo>
                                    <a:pt x="366" y="320"/>
                                  </a:lnTo>
                                  <a:lnTo>
                                    <a:pt x="360" y="321"/>
                                  </a:lnTo>
                                  <a:lnTo>
                                    <a:pt x="360" y="323"/>
                                  </a:lnTo>
                                  <a:lnTo>
                                    <a:pt x="360" y="324"/>
                                  </a:lnTo>
                                  <a:lnTo>
                                    <a:pt x="359" y="327"/>
                                  </a:lnTo>
                                  <a:lnTo>
                                    <a:pt x="359" y="328"/>
                                  </a:lnTo>
                                  <a:lnTo>
                                    <a:pt x="366" y="327"/>
                                  </a:lnTo>
                                  <a:lnTo>
                                    <a:pt x="372" y="324"/>
                                  </a:lnTo>
                                  <a:lnTo>
                                    <a:pt x="379" y="321"/>
                                  </a:lnTo>
                                  <a:lnTo>
                                    <a:pt x="387" y="318"/>
                                  </a:lnTo>
                                  <a:lnTo>
                                    <a:pt x="395" y="315"/>
                                  </a:lnTo>
                                  <a:lnTo>
                                    <a:pt x="402" y="313"/>
                                  </a:lnTo>
                                  <a:lnTo>
                                    <a:pt x="408" y="313"/>
                                  </a:lnTo>
                                  <a:lnTo>
                                    <a:pt x="415" y="313"/>
                                  </a:lnTo>
                                  <a:lnTo>
                                    <a:pt x="416" y="315"/>
                                  </a:lnTo>
                                  <a:lnTo>
                                    <a:pt x="418" y="318"/>
                                  </a:lnTo>
                                  <a:lnTo>
                                    <a:pt x="418" y="321"/>
                                  </a:lnTo>
                                  <a:lnTo>
                                    <a:pt x="418" y="324"/>
                                  </a:lnTo>
                                  <a:lnTo>
                                    <a:pt x="399" y="334"/>
                                  </a:lnTo>
                                  <a:lnTo>
                                    <a:pt x="385" y="341"/>
                                  </a:lnTo>
                                  <a:lnTo>
                                    <a:pt x="375" y="347"/>
                                  </a:lnTo>
                                  <a:lnTo>
                                    <a:pt x="369" y="351"/>
                                  </a:lnTo>
                                  <a:lnTo>
                                    <a:pt x="364" y="353"/>
                                  </a:lnTo>
                                  <a:lnTo>
                                    <a:pt x="362" y="356"/>
                                  </a:lnTo>
                                  <a:lnTo>
                                    <a:pt x="360" y="356"/>
                                  </a:lnTo>
                                  <a:lnTo>
                                    <a:pt x="360" y="357"/>
                                  </a:lnTo>
                                  <a:lnTo>
                                    <a:pt x="367" y="357"/>
                                  </a:lnTo>
                                  <a:lnTo>
                                    <a:pt x="376" y="354"/>
                                  </a:lnTo>
                                  <a:lnTo>
                                    <a:pt x="383" y="353"/>
                                  </a:lnTo>
                                  <a:lnTo>
                                    <a:pt x="392" y="349"/>
                                  </a:lnTo>
                                  <a:lnTo>
                                    <a:pt x="400" y="346"/>
                                  </a:lnTo>
                                  <a:lnTo>
                                    <a:pt x="409" y="341"/>
                                  </a:lnTo>
                                  <a:lnTo>
                                    <a:pt x="418" y="337"/>
                                  </a:lnTo>
                                  <a:lnTo>
                                    <a:pt x="425" y="334"/>
                                  </a:lnTo>
                                  <a:lnTo>
                                    <a:pt x="423" y="340"/>
                                  </a:lnTo>
                                  <a:lnTo>
                                    <a:pt x="423" y="344"/>
                                  </a:lnTo>
                                  <a:lnTo>
                                    <a:pt x="423" y="350"/>
                                  </a:lnTo>
                                  <a:lnTo>
                                    <a:pt x="423" y="356"/>
                                  </a:lnTo>
                                  <a:lnTo>
                                    <a:pt x="415" y="362"/>
                                  </a:lnTo>
                                  <a:lnTo>
                                    <a:pt x="409" y="366"/>
                                  </a:lnTo>
                                  <a:lnTo>
                                    <a:pt x="403" y="369"/>
                                  </a:lnTo>
                                  <a:lnTo>
                                    <a:pt x="398" y="372"/>
                                  </a:lnTo>
                                  <a:lnTo>
                                    <a:pt x="392" y="376"/>
                                  </a:lnTo>
                                  <a:lnTo>
                                    <a:pt x="383" y="379"/>
                                  </a:lnTo>
                                  <a:lnTo>
                                    <a:pt x="375" y="385"/>
                                  </a:lnTo>
                                  <a:lnTo>
                                    <a:pt x="362" y="390"/>
                                  </a:lnTo>
                                  <a:lnTo>
                                    <a:pt x="367" y="390"/>
                                  </a:lnTo>
                                  <a:lnTo>
                                    <a:pt x="375" y="389"/>
                                  </a:lnTo>
                                  <a:lnTo>
                                    <a:pt x="382" y="387"/>
                                  </a:lnTo>
                                  <a:lnTo>
                                    <a:pt x="389" y="385"/>
                                  </a:lnTo>
                                  <a:lnTo>
                                    <a:pt x="396" y="383"/>
                                  </a:lnTo>
                                  <a:lnTo>
                                    <a:pt x="403" y="380"/>
                                  </a:lnTo>
                                  <a:lnTo>
                                    <a:pt x="411" y="377"/>
                                  </a:lnTo>
                                  <a:lnTo>
                                    <a:pt x="416" y="374"/>
                                  </a:lnTo>
                                  <a:lnTo>
                                    <a:pt x="416" y="380"/>
                                  </a:lnTo>
                                  <a:lnTo>
                                    <a:pt x="416" y="385"/>
                                  </a:lnTo>
                                  <a:lnTo>
                                    <a:pt x="416" y="390"/>
                                  </a:lnTo>
                                  <a:lnTo>
                                    <a:pt x="416" y="396"/>
                                  </a:lnTo>
                                  <a:lnTo>
                                    <a:pt x="411" y="398"/>
                                  </a:lnTo>
                                  <a:lnTo>
                                    <a:pt x="405" y="400"/>
                                  </a:lnTo>
                                  <a:lnTo>
                                    <a:pt x="398" y="403"/>
                                  </a:lnTo>
                                  <a:lnTo>
                                    <a:pt x="390" y="406"/>
                                  </a:lnTo>
                                  <a:lnTo>
                                    <a:pt x="383" y="409"/>
                                  </a:lnTo>
                                  <a:lnTo>
                                    <a:pt x="377" y="413"/>
                                  </a:lnTo>
                                  <a:lnTo>
                                    <a:pt x="373" y="418"/>
                                  </a:lnTo>
                                  <a:lnTo>
                                    <a:pt x="370" y="423"/>
                                  </a:lnTo>
                                  <a:lnTo>
                                    <a:pt x="379" y="421"/>
                                  </a:lnTo>
                                  <a:lnTo>
                                    <a:pt x="386" y="419"/>
                                  </a:lnTo>
                                  <a:lnTo>
                                    <a:pt x="392" y="416"/>
                                  </a:lnTo>
                                  <a:lnTo>
                                    <a:pt x="398" y="415"/>
                                  </a:lnTo>
                                  <a:lnTo>
                                    <a:pt x="402" y="413"/>
                                  </a:lnTo>
                                  <a:lnTo>
                                    <a:pt x="406" y="412"/>
                                  </a:lnTo>
                                  <a:lnTo>
                                    <a:pt x="411" y="410"/>
                                  </a:lnTo>
                                  <a:lnTo>
                                    <a:pt x="415" y="410"/>
                                  </a:lnTo>
                                  <a:lnTo>
                                    <a:pt x="415" y="415"/>
                                  </a:lnTo>
                                  <a:lnTo>
                                    <a:pt x="415" y="418"/>
                                  </a:lnTo>
                                  <a:lnTo>
                                    <a:pt x="415" y="422"/>
                                  </a:lnTo>
                                  <a:lnTo>
                                    <a:pt x="416" y="425"/>
                                  </a:lnTo>
                                  <a:lnTo>
                                    <a:pt x="400" y="432"/>
                                  </a:lnTo>
                                  <a:lnTo>
                                    <a:pt x="389" y="438"/>
                                  </a:lnTo>
                                  <a:lnTo>
                                    <a:pt x="382" y="442"/>
                                  </a:lnTo>
                                  <a:lnTo>
                                    <a:pt x="376" y="445"/>
                                  </a:lnTo>
                                  <a:lnTo>
                                    <a:pt x="372" y="448"/>
                                  </a:lnTo>
                                  <a:lnTo>
                                    <a:pt x="370" y="449"/>
                                  </a:lnTo>
                                  <a:lnTo>
                                    <a:pt x="369" y="449"/>
                                  </a:lnTo>
                                  <a:lnTo>
                                    <a:pt x="367" y="451"/>
                                  </a:lnTo>
                                  <a:lnTo>
                                    <a:pt x="372" y="452"/>
                                  </a:lnTo>
                                  <a:lnTo>
                                    <a:pt x="376" y="452"/>
                                  </a:lnTo>
                                  <a:lnTo>
                                    <a:pt x="383" y="449"/>
                                  </a:lnTo>
                                  <a:lnTo>
                                    <a:pt x="390" y="448"/>
                                  </a:lnTo>
                                  <a:lnTo>
                                    <a:pt x="399" y="445"/>
                                  </a:lnTo>
                                  <a:lnTo>
                                    <a:pt x="406" y="442"/>
                                  </a:lnTo>
                                  <a:lnTo>
                                    <a:pt x="413" y="441"/>
                                  </a:lnTo>
                                  <a:lnTo>
                                    <a:pt x="419" y="439"/>
                                  </a:lnTo>
                                  <a:lnTo>
                                    <a:pt x="418" y="445"/>
                                  </a:lnTo>
                                  <a:lnTo>
                                    <a:pt x="418" y="449"/>
                                  </a:lnTo>
                                  <a:lnTo>
                                    <a:pt x="418" y="455"/>
                                  </a:lnTo>
                                  <a:lnTo>
                                    <a:pt x="418" y="461"/>
                                  </a:lnTo>
                                  <a:lnTo>
                                    <a:pt x="412" y="464"/>
                                  </a:lnTo>
                                  <a:lnTo>
                                    <a:pt x="405" y="467"/>
                                  </a:lnTo>
                                  <a:lnTo>
                                    <a:pt x="399" y="471"/>
                                  </a:lnTo>
                                  <a:lnTo>
                                    <a:pt x="393" y="474"/>
                                  </a:lnTo>
                                  <a:lnTo>
                                    <a:pt x="386" y="477"/>
                                  </a:lnTo>
                                  <a:lnTo>
                                    <a:pt x="380" y="480"/>
                                  </a:lnTo>
                                  <a:lnTo>
                                    <a:pt x="373" y="484"/>
                                  </a:lnTo>
                                  <a:lnTo>
                                    <a:pt x="367" y="487"/>
                                  </a:lnTo>
                                  <a:lnTo>
                                    <a:pt x="373" y="487"/>
                                  </a:lnTo>
                                  <a:lnTo>
                                    <a:pt x="380" y="485"/>
                                  </a:lnTo>
                                  <a:lnTo>
                                    <a:pt x="386" y="484"/>
                                  </a:lnTo>
                                  <a:lnTo>
                                    <a:pt x="393" y="481"/>
                                  </a:lnTo>
                                  <a:lnTo>
                                    <a:pt x="399" y="480"/>
                                  </a:lnTo>
                                  <a:lnTo>
                                    <a:pt x="406" y="477"/>
                                  </a:lnTo>
                                  <a:lnTo>
                                    <a:pt x="413" y="475"/>
                                  </a:lnTo>
                                  <a:lnTo>
                                    <a:pt x="421" y="474"/>
                                  </a:lnTo>
                                  <a:lnTo>
                                    <a:pt x="419" y="480"/>
                                  </a:lnTo>
                                  <a:lnTo>
                                    <a:pt x="419" y="485"/>
                                  </a:lnTo>
                                  <a:lnTo>
                                    <a:pt x="419" y="491"/>
                                  </a:lnTo>
                                  <a:lnTo>
                                    <a:pt x="419" y="497"/>
                                  </a:lnTo>
                                  <a:lnTo>
                                    <a:pt x="416" y="500"/>
                                  </a:lnTo>
                                  <a:lnTo>
                                    <a:pt x="412" y="501"/>
                                  </a:lnTo>
                                  <a:lnTo>
                                    <a:pt x="409" y="503"/>
                                  </a:lnTo>
                                  <a:lnTo>
                                    <a:pt x="405" y="505"/>
                                  </a:lnTo>
                                  <a:lnTo>
                                    <a:pt x="399" y="508"/>
                                  </a:lnTo>
                                  <a:lnTo>
                                    <a:pt x="390" y="511"/>
                                  </a:lnTo>
                                  <a:lnTo>
                                    <a:pt x="380" y="517"/>
                                  </a:lnTo>
                                  <a:lnTo>
                                    <a:pt x="366" y="523"/>
                                  </a:lnTo>
                                  <a:lnTo>
                                    <a:pt x="373" y="523"/>
                                  </a:lnTo>
                                  <a:lnTo>
                                    <a:pt x="380" y="521"/>
                                  </a:lnTo>
                                  <a:lnTo>
                                    <a:pt x="386" y="520"/>
                                  </a:lnTo>
                                  <a:lnTo>
                                    <a:pt x="393" y="517"/>
                                  </a:lnTo>
                                  <a:lnTo>
                                    <a:pt x="400" y="516"/>
                                  </a:lnTo>
                                  <a:lnTo>
                                    <a:pt x="408" y="513"/>
                                  </a:lnTo>
                                  <a:lnTo>
                                    <a:pt x="416" y="511"/>
                                  </a:lnTo>
                                  <a:lnTo>
                                    <a:pt x="423" y="510"/>
                                  </a:lnTo>
                                  <a:lnTo>
                                    <a:pt x="423" y="516"/>
                                  </a:lnTo>
                                  <a:lnTo>
                                    <a:pt x="423" y="520"/>
                                  </a:lnTo>
                                  <a:lnTo>
                                    <a:pt x="423" y="526"/>
                                  </a:lnTo>
                                  <a:lnTo>
                                    <a:pt x="423" y="531"/>
                                  </a:lnTo>
                                  <a:lnTo>
                                    <a:pt x="416" y="536"/>
                                  </a:lnTo>
                                  <a:lnTo>
                                    <a:pt x="411" y="539"/>
                                  </a:lnTo>
                                  <a:lnTo>
                                    <a:pt x="403" y="541"/>
                                  </a:lnTo>
                                  <a:lnTo>
                                    <a:pt x="398" y="543"/>
                                  </a:lnTo>
                                  <a:lnTo>
                                    <a:pt x="390" y="544"/>
                                  </a:lnTo>
                                  <a:lnTo>
                                    <a:pt x="385" y="546"/>
                                  </a:lnTo>
                                  <a:lnTo>
                                    <a:pt x="377" y="549"/>
                                  </a:lnTo>
                                  <a:lnTo>
                                    <a:pt x="372" y="550"/>
                                  </a:lnTo>
                                  <a:lnTo>
                                    <a:pt x="372" y="552"/>
                                  </a:lnTo>
                                  <a:lnTo>
                                    <a:pt x="372" y="552"/>
                                  </a:lnTo>
                                  <a:lnTo>
                                    <a:pt x="372" y="553"/>
                                  </a:lnTo>
                                  <a:lnTo>
                                    <a:pt x="372" y="554"/>
                                  </a:lnTo>
                                  <a:lnTo>
                                    <a:pt x="382" y="554"/>
                                  </a:lnTo>
                                  <a:lnTo>
                                    <a:pt x="389" y="553"/>
                                  </a:lnTo>
                                  <a:lnTo>
                                    <a:pt x="396" y="553"/>
                                  </a:lnTo>
                                  <a:lnTo>
                                    <a:pt x="400" y="552"/>
                                  </a:lnTo>
                                  <a:lnTo>
                                    <a:pt x="406" y="552"/>
                                  </a:lnTo>
                                  <a:lnTo>
                                    <a:pt x="411" y="550"/>
                                  </a:lnTo>
                                  <a:lnTo>
                                    <a:pt x="418" y="549"/>
                                  </a:lnTo>
                                  <a:lnTo>
                                    <a:pt x="425" y="546"/>
                                  </a:lnTo>
                                  <a:lnTo>
                                    <a:pt x="423" y="549"/>
                                  </a:lnTo>
                                  <a:lnTo>
                                    <a:pt x="423" y="552"/>
                                  </a:lnTo>
                                  <a:lnTo>
                                    <a:pt x="423" y="554"/>
                                  </a:lnTo>
                                  <a:lnTo>
                                    <a:pt x="423" y="557"/>
                                  </a:lnTo>
                                  <a:lnTo>
                                    <a:pt x="418" y="560"/>
                                  </a:lnTo>
                                  <a:lnTo>
                                    <a:pt x="411" y="563"/>
                                  </a:lnTo>
                                  <a:lnTo>
                                    <a:pt x="405" y="567"/>
                                  </a:lnTo>
                                  <a:lnTo>
                                    <a:pt x="399" y="570"/>
                                  </a:lnTo>
                                  <a:lnTo>
                                    <a:pt x="392" y="573"/>
                                  </a:lnTo>
                                  <a:lnTo>
                                    <a:pt x="386" y="576"/>
                                  </a:lnTo>
                                  <a:lnTo>
                                    <a:pt x="380" y="580"/>
                                  </a:lnTo>
                                  <a:lnTo>
                                    <a:pt x="375" y="583"/>
                                  </a:lnTo>
                                  <a:lnTo>
                                    <a:pt x="380" y="583"/>
                                  </a:lnTo>
                                  <a:lnTo>
                                    <a:pt x="386" y="582"/>
                                  </a:lnTo>
                                  <a:lnTo>
                                    <a:pt x="392" y="582"/>
                                  </a:lnTo>
                                  <a:lnTo>
                                    <a:pt x="399" y="580"/>
                                  </a:lnTo>
                                  <a:lnTo>
                                    <a:pt x="405" y="579"/>
                                  </a:lnTo>
                                  <a:lnTo>
                                    <a:pt x="412" y="576"/>
                                  </a:lnTo>
                                  <a:lnTo>
                                    <a:pt x="418" y="575"/>
                                  </a:lnTo>
                                  <a:lnTo>
                                    <a:pt x="425" y="572"/>
                                  </a:lnTo>
                                  <a:lnTo>
                                    <a:pt x="423" y="576"/>
                                  </a:lnTo>
                                  <a:lnTo>
                                    <a:pt x="423" y="580"/>
                                  </a:lnTo>
                                  <a:lnTo>
                                    <a:pt x="423" y="585"/>
                                  </a:lnTo>
                                  <a:lnTo>
                                    <a:pt x="423" y="589"/>
                                  </a:lnTo>
                                  <a:lnTo>
                                    <a:pt x="412" y="595"/>
                                  </a:lnTo>
                                  <a:lnTo>
                                    <a:pt x="400" y="599"/>
                                  </a:lnTo>
                                  <a:lnTo>
                                    <a:pt x="390" y="602"/>
                                  </a:lnTo>
                                  <a:lnTo>
                                    <a:pt x="380" y="606"/>
                                  </a:lnTo>
                                  <a:lnTo>
                                    <a:pt x="372" y="609"/>
                                  </a:lnTo>
                                  <a:lnTo>
                                    <a:pt x="363" y="612"/>
                                  </a:lnTo>
                                  <a:lnTo>
                                    <a:pt x="356" y="615"/>
                                  </a:lnTo>
                                  <a:lnTo>
                                    <a:pt x="350" y="618"/>
                                  </a:lnTo>
                                  <a:lnTo>
                                    <a:pt x="360" y="618"/>
                                  </a:lnTo>
                                  <a:lnTo>
                                    <a:pt x="369" y="616"/>
                                  </a:lnTo>
                                  <a:lnTo>
                                    <a:pt x="379" y="613"/>
                                  </a:lnTo>
                                  <a:lnTo>
                                    <a:pt x="387" y="611"/>
                                  </a:lnTo>
                                  <a:lnTo>
                                    <a:pt x="396" y="609"/>
                                  </a:lnTo>
                                  <a:lnTo>
                                    <a:pt x="406" y="606"/>
                                  </a:lnTo>
                                  <a:lnTo>
                                    <a:pt x="415" y="605"/>
                                  </a:lnTo>
                                  <a:lnTo>
                                    <a:pt x="425" y="603"/>
                                  </a:lnTo>
                                  <a:lnTo>
                                    <a:pt x="423" y="606"/>
                                  </a:lnTo>
                                  <a:lnTo>
                                    <a:pt x="423" y="611"/>
                                  </a:lnTo>
                                  <a:lnTo>
                                    <a:pt x="423" y="615"/>
                                  </a:lnTo>
                                  <a:lnTo>
                                    <a:pt x="423" y="618"/>
                                  </a:lnTo>
                                  <a:lnTo>
                                    <a:pt x="416" y="622"/>
                                  </a:lnTo>
                                  <a:lnTo>
                                    <a:pt x="408" y="626"/>
                                  </a:lnTo>
                                  <a:lnTo>
                                    <a:pt x="400" y="629"/>
                                  </a:lnTo>
                                  <a:lnTo>
                                    <a:pt x="392" y="632"/>
                                  </a:lnTo>
                                  <a:lnTo>
                                    <a:pt x="385" y="635"/>
                                  </a:lnTo>
                                  <a:lnTo>
                                    <a:pt x="376" y="636"/>
                                  </a:lnTo>
                                  <a:lnTo>
                                    <a:pt x="369" y="639"/>
                                  </a:lnTo>
                                  <a:lnTo>
                                    <a:pt x="360" y="642"/>
                                  </a:lnTo>
                                  <a:lnTo>
                                    <a:pt x="367" y="644"/>
                                  </a:lnTo>
                                  <a:lnTo>
                                    <a:pt x="375" y="644"/>
                                  </a:lnTo>
                                  <a:lnTo>
                                    <a:pt x="382" y="644"/>
                                  </a:lnTo>
                                  <a:lnTo>
                                    <a:pt x="389" y="641"/>
                                  </a:lnTo>
                                  <a:lnTo>
                                    <a:pt x="398" y="639"/>
                                  </a:lnTo>
                                  <a:lnTo>
                                    <a:pt x="406" y="636"/>
                                  </a:lnTo>
                                  <a:lnTo>
                                    <a:pt x="415" y="635"/>
                                  </a:lnTo>
                                  <a:lnTo>
                                    <a:pt x="423" y="634"/>
                                  </a:lnTo>
                                  <a:lnTo>
                                    <a:pt x="422" y="636"/>
                                  </a:lnTo>
                                  <a:lnTo>
                                    <a:pt x="422" y="639"/>
                                  </a:lnTo>
                                  <a:lnTo>
                                    <a:pt x="422" y="642"/>
                                  </a:lnTo>
                                  <a:lnTo>
                                    <a:pt x="422" y="645"/>
                                  </a:lnTo>
                                  <a:lnTo>
                                    <a:pt x="416" y="648"/>
                                  </a:lnTo>
                                  <a:lnTo>
                                    <a:pt x="409" y="651"/>
                                  </a:lnTo>
                                  <a:lnTo>
                                    <a:pt x="403" y="654"/>
                                  </a:lnTo>
                                  <a:lnTo>
                                    <a:pt x="396" y="657"/>
                                  </a:lnTo>
                                  <a:lnTo>
                                    <a:pt x="390" y="660"/>
                                  </a:lnTo>
                                  <a:lnTo>
                                    <a:pt x="385" y="662"/>
                                  </a:lnTo>
                                  <a:lnTo>
                                    <a:pt x="379" y="665"/>
                                  </a:lnTo>
                                  <a:lnTo>
                                    <a:pt x="376" y="670"/>
                                  </a:lnTo>
                                  <a:lnTo>
                                    <a:pt x="377" y="670"/>
                                  </a:lnTo>
                                  <a:lnTo>
                                    <a:pt x="379" y="671"/>
                                  </a:lnTo>
                                  <a:lnTo>
                                    <a:pt x="379" y="671"/>
                                  </a:lnTo>
                                  <a:lnTo>
                                    <a:pt x="380" y="672"/>
                                  </a:lnTo>
                                  <a:lnTo>
                                    <a:pt x="379" y="674"/>
                                  </a:lnTo>
                                  <a:lnTo>
                                    <a:pt x="379" y="674"/>
                                  </a:lnTo>
                                  <a:lnTo>
                                    <a:pt x="379" y="675"/>
                                  </a:lnTo>
                                  <a:lnTo>
                                    <a:pt x="377" y="675"/>
                                  </a:lnTo>
                                  <a:lnTo>
                                    <a:pt x="360" y="678"/>
                                  </a:lnTo>
                                  <a:lnTo>
                                    <a:pt x="344" y="681"/>
                                  </a:lnTo>
                                  <a:lnTo>
                                    <a:pt x="328" y="684"/>
                                  </a:lnTo>
                                  <a:lnTo>
                                    <a:pt x="313" y="687"/>
                                  </a:lnTo>
                                  <a:lnTo>
                                    <a:pt x="297" y="688"/>
                                  </a:lnTo>
                                  <a:lnTo>
                                    <a:pt x="281" y="687"/>
                                  </a:lnTo>
                                  <a:lnTo>
                                    <a:pt x="265" y="684"/>
                                  </a:lnTo>
                                  <a:lnTo>
                                    <a:pt x="249" y="675"/>
                                  </a:lnTo>
                                  <a:lnTo>
                                    <a:pt x="249" y="609"/>
                                  </a:lnTo>
                                  <a:lnTo>
                                    <a:pt x="251" y="543"/>
                                  </a:lnTo>
                                  <a:lnTo>
                                    <a:pt x="254" y="478"/>
                                  </a:lnTo>
                                  <a:lnTo>
                                    <a:pt x="255" y="412"/>
                                  </a:lnTo>
                                  <a:lnTo>
                                    <a:pt x="254" y="363"/>
                                  </a:lnTo>
                                  <a:lnTo>
                                    <a:pt x="252" y="314"/>
                                  </a:lnTo>
                                  <a:lnTo>
                                    <a:pt x="252" y="267"/>
                                  </a:lnTo>
                                  <a:lnTo>
                                    <a:pt x="251" y="218"/>
                                  </a:lnTo>
                                  <a:lnTo>
                                    <a:pt x="248" y="208"/>
                                  </a:lnTo>
                                  <a:lnTo>
                                    <a:pt x="248" y="200"/>
                                  </a:lnTo>
                                  <a:lnTo>
                                    <a:pt x="248" y="193"/>
                                  </a:lnTo>
                                  <a:lnTo>
                                    <a:pt x="249" y="184"/>
                                  </a:lnTo>
                                  <a:lnTo>
                                    <a:pt x="248" y="184"/>
                                  </a:lnTo>
                                  <a:lnTo>
                                    <a:pt x="246" y="184"/>
                                  </a:lnTo>
                                  <a:lnTo>
                                    <a:pt x="245" y="184"/>
                                  </a:lnTo>
                                  <a:lnTo>
                                    <a:pt x="244" y="184"/>
                                  </a:lnTo>
                                  <a:lnTo>
                                    <a:pt x="242" y="167"/>
                                  </a:lnTo>
                                  <a:lnTo>
                                    <a:pt x="241" y="156"/>
                                  </a:lnTo>
                                  <a:lnTo>
                                    <a:pt x="236" y="147"/>
                                  </a:lnTo>
                                  <a:lnTo>
                                    <a:pt x="228" y="141"/>
                                  </a:lnTo>
                                  <a:lnTo>
                                    <a:pt x="226" y="151"/>
                                  </a:lnTo>
                                  <a:lnTo>
                                    <a:pt x="222" y="160"/>
                                  </a:lnTo>
                                  <a:lnTo>
                                    <a:pt x="218" y="167"/>
                                  </a:lnTo>
                                  <a:lnTo>
                                    <a:pt x="216" y="176"/>
                                  </a:lnTo>
                                  <a:lnTo>
                                    <a:pt x="221" y="176"/>
                                  </a:lnTo>
                                  <a:lnTo>
                                    <a:pt x="223" y="174"/>
                                  </a:lnTo>
                                  <a:lnTo>
                                    <a:pt x="228" y="173"/>
                                  </a:lnTo>
                                  <a:lnTo>
                                    <a:pt x="232" y="172"/>
                                  </a:lnTo>
                                  <a:lnTo>
                                    <a:pt x="232" y="177"/>
                                  </a:lnTo>
                                  <a:lnTo>
                                    <a:pt x="232" y="183"/>
                                  </a:lnTo>
                                  <a:lnTo>
                                    <a:pt x="232" y="190"/>
                                  </a:lnTo>
                                  <a:lnTo>
                                    <a:pt x="233" y="196"/>
                                  </a:lnTo>
                                  <a:lnTo>
                                    <a:pt x="229" y="199"/>
                                  </a:lnTo>
                                  <a:lnTo>
                                    <a:pt x="228" y="202"/>
                                  </a:lnTo>
                                  <a:lnTo>
                                    <a:pt x="226" y="205"/>
                                  </a:lnTo>
                                  <a:lnTo>
                                    <a:pt x="226" y="210"/>
                                  </a:lnTo>
                                  <a:lnTo>
                                    <a:pt x="229" y="210"/>
                                  </a:lnTo>
                                  <a:lnTo>
                                    <a:pt x="232" y="210"/>
                                  </a:lnTo>
                                  <a:lnTo>
                                    <a:pt x="233" y="210"/>
                                  </a:lnTo>
                                  <a:lnTo>
                                    <a:pt x="236" y="212"/>
                                  </a:lnTo>
                                  <a:lnTo>
                                    <a:pt x="235" y="220"/>
                                  </a:lnTo>
                                  <a:lnTo>
                                    <a:pt x="232" y="226"/>
                                  </a:lnTo>
                                  <a:lnTo>
                                    <a:pt x="229" y="232"/>
                                  </a:lnTo>
                                  <a:lnTo>
                                    <a:pt x="225" y="241"/>
                                  </a:lnTo>
                                  <a:lnTo>
                                    <a:pt x="228" y="241"/>
                                  </a:lnTo>
                                  <a:lnTo>
                                    <a:pt x="231" y="239"/>
                                  </a:lnTo>
                                  <a:lnTo>
                                    <a:pt x="233" y="239"/>
                                  </a:lnTo>
                                  <a:lnTo>
                                    <a:pt x="236" y="239"/>
                                  </a:lnTo>
                                  <a:lnTo>
                                    <a:pt x="235" y="248"/>
                                  </a:lnTo>
                                  <a:lnTo>
                                    <a:pt x="229" y="256"/>
                                  </a:lnTo>
                                  <a:lnTo>
                                    <a:pt x="222" y="264"/>
                                  </a:lnTo>
                                  <a:lnTo>
                                    <a:pt x="213" y="268"/>
                                  </a:lnTo>
                                  <a:lnTo>
                                    <a:pt x="213" y="271"/>
                                  </a:lnTo>
                                  <a:lnTo>
                                    <a:pt x="213" y="274"/>
                                  </a:lnTo>
                                  <a:lnTo>
                                    <a:pt x="215" y="274"/>
                                  </a:lnTo>
                                  <a:lnTo>
                                    <a:pt x="216" y="275"/>
                                  </a:lnTo>
                                  <a:lnTo>
                                    <a:pt x="223" y="271"/>
                                  </a:lnTo>
                                  <a:lnTo>
                                    <a:pt x="228" y="268"/>
                                  </a:lnTo>
                                  <a:lnTo>
                                    <a:pt x="232" y="268"/>
                                  </a:lnTo>
                                  <a:lnTo>
                                    <a:pt x="238" y="267"/>
                                  </a:lnTo>
                                  <a:lnTo>
                                    <a:pt x="235" y="285"/>
                                  </a:lnTo>
                                  <a:lnTo>
                                    <a:pt x="226" y="294"/>
                                  </a:lnTo>
                                  <a:lnTo>
                                    <a:pt x="219" y="300"/>
                                  </a:lnTo>
                                  <a:lnTo>
                                    <a:pt x="213" y="311"/>
                                  </a:lnTo>
                                  <a:lnTo>
                                    <a:pt x="219" y="308"/>
                                  </a:lnTo>
                                  <a:lnTo>
                                    <a:pt x="225" y="307"/>
                                  </a:lnTo>
                                  <a:lnTo>
                                    <a:pt x="231" y="304"/>
                                  </a:lnTo>
                                  <a:lnTo>
                                    <a:pt x="238" y="303"/>
                                  </a:lnTo>
                                  <a:lnTo>
                                    <a:pt x="238" y="308"/>
                                  </a:lnTo>
                                  <a:lnTo>
                                    <a:pt x="238" y="313"/>
                                  </a:lnTo>
                                  <a:lnTo>
                                    <a:pt x="238" y="318"/>
                                  </a:lnTo>
                                  <a:lnTo>
                                    <a:pt x="239" y="324"/>
                                  </a:lnTo>
                                  <a:lnTo>
                                    <a:pt x="232" y="330"/>
                                  </a:lnTo>
                                  <a:lnTo>
                                    <a:pt x="226" y="334"/>
                                  </a:lnTo>
                                  <a:lnTo>
                                    <a:pt x="222" y="339"/>
                                  </a:lnTo>
                                  <a:lnTo>
                                    <a:pt x="219" y="344"/>
                                  </a:lnTo>
                                  <a:lnTo>
                                    <a:pt x="225" y="343"/>
                                  </a:lnTo>
                                  <a:lnTo>
                                    <a:pt x="229" y="341"/>
                                  </a:lnTo>
                                  <a:lnTo>
                                    <a:pt x="235" y="341"/>
                                  </a:lnTo>
                                  <a:lnTo>
                                    <a:pt x="239" y="340"/>
                                  </a:lnTo>
                                  <a:lnTo>
                                    <a:pt x="239" y="344"/>
                                  </a:lnTo>
                                  <a:lnTo>
                                    <a:pt x="239" y="350"/>
                                  </a:lnTo>
                                  <a:lnTo>
                                    <a:pt x="239" y="354"/>
                                  </a:lnTo>
                                  <a:lnTo>
                                    <a:pt x="239" y="360"/>
                                  </a:lnTo>
                                  <a:lnTo>
                                    <a:pt x="232" y="364"/>
                                  </a:lnTo>
                                  <a:lnTo>
                                    <a:pt x="226" y="369"/>
                                  </a:lnTo>
                                  <a:lnTo>
                                    <a:pt x="222" y="374"/>
                                  </a:lnTo>
                                  <a:lnTo>
                                    <a:pt x="219" y="383"/>
                                  </a:lnTo>
                                  <a:lnTo>
                                    <a:pt x="223" y="382"/>
                                  </a:lnTo>
                                  <a:lnTo>
                                    <a:pt x="229" y="379"/>
                                  </a:lnTo>
                                  <a:lnTo>
                                    <a:pt x="233" y="377"/>
                                  </a:lnTo>
                                  <a:lnTo>
                                    <a:pt x="239" y="374"/>
                                  </a:lnTo>
                                  <a:lnTo>
                                    <a:pt x="239" y="380"/>
                                  </a:lnTo>
                                  <a:lnTo>
                                    <a:pt x="239" y="385"/>
                                  </a:lnTo>
                                  <a:lnTo>
                                    <a:pt x="239" y="390"/>
                                  </a:lnTo>
                                  <a:lnTo>
                                    <a:pt x="239" y="396"/>
                                  </a:lnTo>
                                  <a:lnTo>
                                    <a:pt x="233" y="399"/>
                                  </a:lnTo>
                                  <a:lnTo>
                                    <a:pt x="228" y="402"/>
                                  </a:lnTo>
                                  <a:lnTo>
                                    <a:pt x="222" y="406"/>
                                  </a:lnTo>
                                  <a:lnTo>
                                    <a:pt x="216" y="409"/>
                                  </a:lnTo>
                                  <a:lnTo>
                                    <a:pt x="216" y="410"/>
                                  </a:lnTo>
                                  <a:lnTo>
                                    <a:pt x="216" y="413"/>
                                  </a:lnTo>
                                  <a:lnTo>
                                    <a:pt x="215" y="415"/>
                                  </a:lnTo>
                                  <a:lnTo>
                                    <a:pt x="215" y="418"/>
                                  </a:lnTo>
                                  <a:lnTo>
                                    <a:pt x="221" y="416"/>
                                  </a:lnTo>
                                  <a:lnTo>
                                    <a:pt x="225" y="415"/>
                                  </a:lnTo>
                                  <a:lnTo>
                                    <a:pt x="232" y="412"/>
                                  </a:lnTo>
                                  <a:lnTo>
                                    <a:pt x="239" y="412"/>
                                  </a:lnTo>
                                  <a:lnTo>
                                    <a:pt x="239" y="415"/>
                                  </a:lnTo>
                                  <a:lnTo>
                                    <a:pt x="241" y="418"/>
                                  </a:lnTo>
                                  <a:lnTo>
                                    <a:pt x="241" y="421"/>
                                  </a:lnTo>
                                  <a:lnTo>
                                    <a:pt x="241" y="423"/>
                                  </a:lnTo>
                                  <a:lnTo>
                                    <a:pt x="229" y="434"/>
                                  </a:lnTo>
                                  <a:lnTo>
                                    <a:pt x="221" y="441"/>
                                  </a:lnTo>
                                  <a:lnTo>
                                    <a:pt x="216" y="446"/>
                                  </a:lnTo>
                                  <a:lnTo>
                                    <a:pt x="213" y="449"/>
                                  </a:lnTo>
                                  <a:lnTo>
                                    <a:pt x="221" y="448"/>
                                  </a:lnTo>
                                  <a:lnTo>
                                    <a:pt x="228" y="446"/>
                                  </a:lnTo>
                                  <a:lnTo>
                                    <a:pt x="233" y="444"/>
                                  </a:lnTo>
                                  <a:lnTo>
                                    <a:pt x="239" y="444"/>
                                  </a:lnTo>
                                  <a:lnTo>
                                    <a:pt x="239" y="446"/>
                                  </a:lnTo>
                                  <a:lnTo>
                                    <a:pt x="241" y="449"/>
                                  </a:lnTo>
                                  <a:lnTo>
                                    <a:pt x="241" y="454"/>
                                  </a:lnTo>
                                  <a:lnTo>
                                    <a:pt x="241" y="457"/>
                                  </a:lnTo>
                                  <a:lnTo>
                                    <a:pt x="235" y="462"/>
                                  </a:lnTo>
                                  <a:lnTo>
                                    <a:pt x="228" y="468"/>
                                  </a:lnTo>
                                  <a:lnTo>
                                    <a:pt x="221" y="472"/>
                                  </a:lnTo>
                                  <a:lnTo>
                                    <a:pt x="215" y="478"/>
                                  </a:lnTo>
                                  <a:lnTo>
                                    <a:pt x="222" y="477"/>
                                  </a:lnTo>
                                  <a:lnTo>
                                    <a:pt x="229" y="477"/>
                                  </a:lnTo>
                                  <a:lnTo>
                                    <a:pt x="235" y="477"/>
                                  </a:lnTo>
                                  <a:lnTo>
                                    <a:pt x="242" y="477"/>
                                  </a:lnTo>
                                  <a:lnTo>
                                    <a:pt x="238" y="487"/>
                                  </a:lnTo>
                                  <a:lnTo>
                                    <a:pt x="229" y="494"/>
                                  </a:lnTo>
                                  <a:lnTo>
                                    <a:pt x="218" y="501"/>
                                  </a:lnTo>
                                  <a:lnTo>
                                    <a:pt x="208" y="507"/>
                                  </a:lnTo>
                                  <a:lnTo>
                                    <a:pt x="209" y="510"/>
                                  </a:lnTo>
                                  <a:lnTo>
                                    <a:pt x="209" y="513"/>
                                  </a:lnTo>
                                  <a:lnTo>
                                    <a:pt x="210" y="513"/>
                                  </a:lnTo>
                                  <a:lnTo>
                                    <a:pt x="212" y="514"/>
                                  </a:lnTo>
                                  <a:lnTo>
                                    <a:pt x="221" y="510"/>
                                  </a:lnTo>
                                  <a:lnTo>
                                    <a:pt x="226" y="507"/>
                                  </a:lnTo>
                                  <a:lnTo>
                                    <a:pt x="233" y="504"/>
                                  </a:lnTo>
                                  <a:lnTo>
                                    <a:pt x="242" y="501"/>
                                  </a:lnTo>
                                  <a:lnTo>
                                    <a:pt x="242" y="504"/>
                                  </a:lnTo>
                                  <a:lnTo>
                                    <a:pt x="242" y="507"/>
                                  </a:lnTo>
                                  <a:lnTo>
                                    <a:pt x="241" y="511"/>
                                  </a:lnTo>
                                  <a:lnTo>
                                    <a:pt x="241" y="514"/>
                                  </a:lnTo>
                                  <a:lnTo>
                                    <a:pt x="229" y="523"/>
                                  </a:lnTo>
                                  <a:lnTo>
                                    <a:pt x="223" y="527"/>
                                  </a:lnTo>
                                  <a:lnTo>
                                    <a:pt x="219" y="530"/>
                                  </a:lnTo>
                                  <a:lnTo>
                                    <a:pt x="215" y="531"/>
                                  </a:lnTo>
                                  <a:lnTo>
                                    <a:pt x="215" y="533"/>
                                  </a:lnTo>
                                  <a:lnTo>
                                    <a:pt x="215" y="536"/>
                                  </a:lnTo>
                                  <a:lnTo>
                                    <a:pt x="215" y="537"/>
                                  </a:lnTo>
                                  <a:lnTo>
                                    <a:pt x="215" y="540"/>
                                  </a:lnTo>
                                  <a:lnTo>
                                    <a:pt x="225" y="536"/>
                                  </a:lnTo>
                                  <a:lnTo>
                                    <a:pt x="232" y="533"/>
                                  </a:lnTo>
                                  <a:lnTo>
                                    <a:pt x="236" y="531"/>
                                  </a:lnTo>
                                  <a:lnTo>
                                    <a:pt x="242" y="530"/>
                                  </a:lnTo>
                                  <a:lnTo>
                                    <a:pt x="238" y="540"/>
                                  </a:lnTo>
                                  <a:lnTo>
                                    <a:pt x="228" y="547"/>
                                  </a:lnTo>
                                  <a:lnTo>
                                    <a:pt x="215" y="554"/>
                                  </a:lnTo>
                                  <a:lnTo>
                                    <a:pt x="205" y="557"/>
                                  </a:lnTo>
                                  <a:lnTo>
                                    <a:pt x="205" y="559"/>
                                  </a:lnTo>
                                  <a:lnTo>
                                    <a:pt x="205" y="560"/>
                                  </a:lnTo>
                                  <a:lnTo>
                                    <a:pt x="203" y="563"/>
                                  </a:lnTo>
                                  <a:lnTo>
                                    <a:pt x="203" y="565"/>
                                  </a:lnTo>
                                  <a:lnTo>
                                    <a:pt x="210" y="562"/>
                                  </a:lnTo>
                                  <a:lnTo>
                                    <a:pt x="219" y="557"/>
                                  </a:lnTo>
                                  <a:lnTo>
                                    <a:pt x="231" y="554"/>
                                  </a:lnTo>
                                  <a:lnTo>
                                    <a:pt x="239" y="554"/>
                                  </a:lnTo>
                                  <a:lnTo>
                                    <a:pt x="239" y="557"/>
                                  </a:lnTo>
                                  <a:lnTo>
                                    <a:pt x="241" y="560"/>
                                  </a:lnTo>
                                  <a:lnTo>
                                    <a:pt x="241" y="565"/>
                                  </a:lnTo>
                                  <a:lnTo>
                                    <a:pt x="241" y="567"/>
                                  </a:lnTo>
                                  <a:lnTo>
                                    <a:pt x="231" y="573"/>
                                  </a:lnTo>
                                  <a:lnTo>
                                    <a:pt x="222" y="579"/>
                                  </a:lnTo>
                                  <a:lnTo>
                                    <a:pt x="212" y="583"/>
                                  </a:lnTo>
                                  <a:lnTo>
                                    <a:pt x="202" y="588"/>
                                  </a:lnTo>
                                  <a:lnTo>
                                    <a:pt x="208" y="593"/>
                                  </a:lnTo>
                                  <a:lnTo>
                                    <a:pt x="218" y="592"/>
                                  </a:lnTo>
                                  <a:lnTo>
                                    <a:pt x="229" y="588"/>
                                  </a:lnTo>
                                  <a:lnTo>
                                    <a:pt x="239" y="583"/>
                                  </a:lnTo>
                                  <a:lnTo>
                                    <a:pt x="239" y="588"/>
                                  </a:lnTo>
                                  <a:lnTo>
                                    <a:pt x="241" y="593"/>
                                  </a:lnTo>
                                  <a:lnTo>
                                    <a:pt x="241" y="598"/>
                                  </a:lnTo>
                                  <a:lnTo>
                                    <a:pt x="241" y="603"/>
                                  </a:lnTo>
                                  <a:lnTo>
                                    <a:pt x="231" y="608"/>
                                  </a:lnTo>
                                  <a:lnTo>
                                    <a:pt x="222" y="613"/>
                                  </a:lnTo>
                                  <a:lnTo>
                                    <a:pt x="212" y="618"/>
                                  </a:lnTo>
                                  <a:lnTo>
                                    <a:pt x="203" y="621"/>
                                  </a:lnTo>
                                  <a:lnTo>
                                    <a:pt x="203" y="622"/>
                                  </a:lnTo>
                                  <a:lnTo>
                                    <a:pt x="203" y="624"/>
                                  </a:lnTo>
                                  <a:lnTo>
                                    <a:pt x="202" y="626"/>
                                  </a:lnTo>
                                  <a:lnTo>
                                    <a:pt x="202" y="628"/>
                                  </a:lnTo>
                                  <a:lnTo>
                                    <a:pt x="210" y="625"/>
                                  </a:lnTo>
                                  <a:lnTo>
                                    <a:pt x="219" y="622"/>
                                  </a:lnTo>
                                  <a:lnTo>
                                    <a:pt x="228" y="619"/>
                                  </a:lnTo>
                                  <a:lnTo>
                                    <a:pt x="238" y="616"/>
                                  </a:lnTo>
                                  <a:lnTo>
                                    <a:pt x="238" y="621"/>
                                  </a:lnTo>
                                  <a:lnTo>
                                    <a:pt x="238" y="624"/>
                                  </a:lnTo>
                                  <a:lnTo>
                                    <a:pt x="236" y="628"/>
                                  </a:lnTo>
                                  <a:lnTo>
                                    <a:pt x="236" y="632"/>
                                  </a:lnTo>
                                  <a:lnTo>
                                    <a:pt x="228" y="638"/>
                                  </a:lnTo>
                                  <a:lnTo>
                                    <a:pt x="219" y="641"/>
                                  </a:lnTo>
                                  <a:lnTo>
                                    <a:pt x="210" y="644"/>
                                  </a:lnTo>
                                  <a:lnTo>
                                    <a:pt x="202" y="645"/>
                                  </a:lnTo>
                                  <a:lnTo>
                                    <a:pt x="202" y="647"/>
                                  </a:lnTo>
                                  <a:lnTo>
                                    <a:pt x="203" y="649"/>
                                  </a:lnTo>
                                  <a:lnTo>
                                    <a:pt x="203" y="651"/>
                                  </a:lnTo>
                                  <a:lnTo>
                                    <a:pt x="203" y="652"/>
                                  </a:lnTo>
                                  <a:lnTo>
                                    <a:pt x="210" y="651"/>
                                  </a:lnTo>
                                  <a:lnTo>
                                    <a:pt x="219" y="649"/>
                                  </a:lnTo>
                                  <a:lnTo>
                                    <a:pt x="226" y="647"/>
                                  </a:lnTo>
                                  <a:lnTo>
                                    <a:pt x="233" y="645"/>
                                  </a:lnTo>
                                  <a:lnTo>
                                    <a:pt x="233" y="651"/>
                                  </a:lnTo>
                                  <a:lnTo>
                                    <a:pt x="232" y="655"/>
                                  </a:lnTo>
                                  <a:lnTo>
                                    <a:pt x="232" y="660"/>
                                  </a:lnTo>
                                  <a:lnTo>
                                    <a:pt x="231" y="665"/>
                                  </a:lnTo>
                                  <a:lnTo>
                                    <a:pt x="225" y="670"/>
                                  </a:lnTo>
                                  <a:lnTo>
                                    <a:pt x="219" y="672"/>
                                  </a:lnTo>
                                  <a:lnTo>
                                    <a:pt x="210" y="675"/>
                                  </a:lnTo>
                                  <a:lnTo>
                                    <a:pt x="197" y="678"/>
                                  </a:lnTo>
                                  <a:lnTo>
                                    <a:pt x="197" y="680"/>
                                  </a:lnTo>
                                  <a:lnTo>
                                    <a:pt x="197" y="681"/>
                                  </a:lnTo>
                                  <a:lnTo>
                                    <a:pt x="197" y="684"/>
                                  </a:lnTo>
                                  <a:lnTo>
                                    <a:pt x="197" y="685"/>
                                  </a:lnTo>
                                  <a:lnTo>
                                    <a:pt x="208" y="684"/>
                                  </a:lnTo>
                                  <a:lnTo>
                                    <a:pt x="213" y="684"/>
                                  </a:lnTo>
                                  <a:lnTo>
                                    <a:pt x="221" y="681"/>
                                  </a:lnTo>
                                  <a:lnTo>
                                    <a:pt x="232" y="678"/>
                                  </a:lnTo>
                                  <a:lnTo>
                                    <a:pt x="238" y="683"/>
                                  </a:lnTo>
                                  <a:lnTo>
                                    <a:pt x="242" y="687"/>
                                  </a:lnTo>
                                  <a:lnTo>
                                    <a:pt x="246" y="691"/>
                                  </a:lnTo>
                                  <a:lnTo>
                                    <a:pt x="252" y="697"/>
                                  </a:lnTo>
                                  <a:lnTo>
                                    <a:pt x="251" y="697"/>
                                  </a:lnTo>
                                  <a:lnTo>
                                    <a:pt x="251" y="698"/>
                                  </a:lnTo>
                                  <a:lnTo>
                                    <a:pt x="251" y="698"/>
                                  </a:lnTo>
                                  <a:lnTo>
                                    <a:pt x="249" y="700"/>
                                  </a:lnTo>
                                  <a:lnTo>
                                    <a:pt x="229" y="701"/>
                                  </a:lnTo>
                                  <a:lnTo>
                                    <a:pt x="213" y="701"/>
                                  </a:lnTo>
                                  <a:lnTo>
                                    <a:pt x="200" y="703"/>
                                  </a:lnTo>
                                  <a:lnTo>
                                    <a:pt x="189" y="703"/>
                                  </a:lnTo>
                                  <a:lnTo>
                                    <a:pt x="179" y="703"/>
                                  </a:lnTo>
                                  <a:lnTo>
                                    <a:pt x="169" y="703"/>
                                  </a:lnTo>
                                  <a:lnTo>
                                    <a:pt x="157" y="703"/>
                                  </a:lnTo>
                                  <a:lnTo>
                                    <a:pt x="141" y="703"/>
                                  </a:lnTo>
                                  <a:close/>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 name="Freeform 64"/>
                          <wps:cNvSpPr>
                            <a:spLocks/>
                          </wps:cNvSpPr>
                          <wps:spPr bwMode="auto">
                            <a:xfrm>
                              <a:off x="877570" y="455930"/>
                              <a:ext cx="246380" cy="407035"/>
                            </a:xfrm>
                            <a:custGeom>
                              <a:avLst/>
                              <a:gdLst>
                                <a:gd name="T0" fmla="*/ 226 w 388"/>
                                <a:gd name="T1" fmla="*/ 547 h 641"/>
                                <a:gd name="T2" fmla="*/ 224 w 388"/>
                                <a:gd name="T3" fmla="*/ 180 h 641"/>
                                <a:gd name="T4" fmla="*/ 204 w 388"/>
                                <a:gd name="T5" fmla="*/ 170 h 641"/>
                                <a:gd name="T6" fmla="*/ 198 w 388"/>
                                <a:gd name="T7" fmla="*/ 206 h 641"/>
                                <a:gd name="T8" fmla="*/ 175 w 388"/>
                                <a:gd name="T9" fmla="*/ 245 h 641"/>
                                <a:gd name="T10" fmla="*/ 197 w 388"/>
                                <a:gd name="T11" fmla="*/ 261 h 641"/>
                                <a:gd name="T12" fmla="*/ 210 w 388"/>
                                <a:gd name="T13" fmla="*/ 284 h 641"/>
                                <a:gd name="T14" fmla="*/ 204 w 388"/>
                                <a:gd name="T15" fmla="*/ 305 h 641"/>
                                <a:gd name="T16" fmla="*/ 204 w 388"/>
                                <a:gd name="T17" fmla="*/ 334 h 641"/>
                                <a:gd name="T18" fmla="*/ 204 w 388"/>
                                <a:gd name="T19" fmla="*/ 364 h 641"/>
                                <a:gd name="T20" fmla="*/ 184 w 388"/>
                                <a:gd name="T21" fmla="*/ 393 h 641"/>
                                <a:gd name="T22" fmla="*/ 191 w 388"/>
                                <a:gd name="T23" fmla="*/ 424 h 641"/>
                                <a:gd name="T24" fmla="*/ 204 w 388"/>
                                <a:gd name="T25" fmla="*/ 428 h 641"/>
                                <a:gd name="T26" fmla="*/ 194 w 388"/>
                                <a:gd name="T27" fmla="*/ 449 h 641"/>
                                <a:gd name="T28" fmla="*/ 178 w 388"/>
                                <a:gd name="T29" fmla="*/ 467 h 641"/>
                                <a:gd name="T30" fmla="*/ 211 w 388"/>
                                <a:gd name="T31" fmla="*/ 470 h 641"/>
                                <a:gd name="T32" fmla="*/ 200 w 388"/>
                                <a:gd name="T33" fmla="*/ 493 h 641"/>
                                <a:gd name="T34" fmla="*/ 188 w 388"/>
                                <a:gd name="T35" fmla="*/ 514 h 641"/>
                                <a:gd name="T36" fmla="*/ 198 w 388"/>
                                <a:gd name="T37" fmla="*/ 520 h 641"/>
                                <a:gd name="T38" fmla="*/ 147 w 388"/>
                                <a:gd name="T39" fmla="*/ 552 h 641"/>
                                <a:gd name="T40" fmla="*/ 18 w 388"/>
                                <a:gd name="T41" fmla="*/ 523 h 641"/>
                                <a:gd name="T42" fmla="*/ 44 w 388"/>
                                <a:gd name="T43" fmla="*/ 392 h 641"/>
                                <a:gd name="T44" fmla="*/ 109 w 388"/>
                                <a:gd name="T45" fmla="*/ 88 h 641"/>
                                <a:gd name="T46" fmla="*/ 126 w 388"/>
                                <a:gd name="T47" fmla="*/ 52 h 641"/>
                                <a:gd name="T48" fmla="*/ 230 w 388"/>
                                <a:gd name="T49" fmla="*/ 10 h 641"/>
                                <a:gd name="T50" fmla="*/ 337 w 388"/>
                                <a:gd name="T51" fmla="*/ 54 h 641"/>
                                <a:gd name="T52" fmla="*/ 338 w 388"/>
                                <a:gd name="T53" fmla="*/ 75 h 641"/>
                                <a:gd name="T54" fmla="*/ 355 w 388"/>
                                <a:gd name="T55" fmla="*/ 78 h 641"/>
                                <a:gd name="T56" fmla="*/ 339 w 388"/>
                                <a:gd name="T57" fmla="*/ 111 h 641"/>
                                <a:gd name="T58" fmla="*/ 364 w 388"/>
                                <a:gd name="T59" fmla="*/ 115 h 641"/>
                                <a:gd name="T60" fmla="*/ 358 w 388"/>
                                <a:gd name="T61" fmla="*/ 136 h 641"/>
                                <a:gd name="T62" fmla="*/ 348 w 388"/>
                                <a:gd name="T63" fmla="*/ 173 h 641"/>
                                <a:gd name="T64" fmla="*/ 361 w 388"/>
                                <a:gd name="T65" fmla="*/ 172 h 641"/>
                                <a:gd name="T66" fmla="*/ 348 w 388"/>
                                <a:gd name="T67" fmla="*/ 205 h 641"/>
                                <a:gd name="T68" fmla="*/ 367 w 388"/>
                                <a:gd name="T69" fmla="*/ 206 h 641"/>
                                <a:gd name="T70" fmla="*/ 352 w 388"/>
                                <a:gd name="T71" fmla="*/ 238 h 641"/>
                                <a:gd name="T72" fmla="*/ 371 w 388"/>
                                <a:gd name="T73" fmla="*/ 241 h 641"/>
                                <a:gd name="T74" fmla="*/ 354 w 388"/>
                                <a:gd name="T75" fmla="*/ 272 h 641"/>
                                <a:gd name="T76" fmla="*/ 374 w 388"/>
                                <a:gd name="T77" fmla="*/ 274 h 641"/>
                                <a:gd name="T78" fmla="*/ 355 w 388"/>
                                <a:gd name="T79" fmla="*/ 301 h 641"/>
                                <a:gd name="T80" fmla="*/ 375 w 388"/>
                                <a:gd name="T81" fmla="*/ 307 h 641"/>
                                <a:gd name="T82" fmla="*/ 347 w 388"/>
                                <a:gd name="T83" fmla="*/ 344 h 641"/>
                                <a:gd name="T84" fmla="*/ 378 w 388"/>
                                <a:gd name="T85" fmla="*/ 341 h 641"/>
                                <a:gd name="T86" fmla="*/ 357 w 388"/>
                                <a:gd name="T87" fmla="*/ 364 h 641"/>
                                <a:gd name="T88" fmla="*/ 375 w 388"/>
                                <a:gd name="T89" fmla="*/ 369 h 641"/>
                                <a:gd name="T90" fmla="*/ 354 w 388"/>
                                <a:gd name="T91" fmla="*/ 398 h 641"/>
                                <a:gd name="T92" fmla="*/ 360 w 388"/>
                                <a:gd name="T93" fmla="*/ 406 h 641"/>
                                <a:gd name="T94" fmla="*/ 387 w 388"/>
                                <a:gd name="T95" fmla="*/ 411 h 641"/>
                                <a:gd name="T96" fmla="*/ 377 w 388"/>
                                <a:gd name="T97" fmla="*/ 429 h 641"/>
                                <a:gd name="T98" fmla="*/ 372 w 388"/>
                                <a:gd name="T99" fmla="*/ 449 h 641"/>
                                <a:gd name="T100" fmla="*/ 345 w 388"/>
                                <a:gd name="T101" fmla="*/ 465 h 641"/>
                                <a:gd name="T102" fmla="*/ 387 w 388"/>
                                <a:gd name="T103" fmla="*/ 470 h 641"/>
                                <a:gd name="T104" fmla="*/ 349 w 388"/>
                                <a:gd name="T105" fmla="*/ 487 h 641"/>
                                <a:gd name="T106" fmla="*/ 364 w 388"/>
                                <a:gd name="T107" fmla="*/ 491 h 641"/>
                                <a:gd name="T108" fmla="*/ 388 w 388"/>
                                <a:gd name="T109" fmla="*/ 500 h 641"/>
                                <a:gd name="T110" fmla="*/ 355 w 388"/>
                                <a:gd name="T111" fmla="*/ 521 h 641"/>
                                <a:gd name="T112" fmla="*/ 364 w 388"/>
                                <a:gd name="T113" fmla="*/ 543 h 641"/>
                                <a:gd name="T114" fmla="*/ 364 w 388"/>
                                <a:gd name="T115" fmla="*/ 556 h 641"/>
                                <a:gd name="T116" fmla="*/ 341 w 388"/>
                                <a:gd name="T117" fmla="*/ 573 h 641"/>
                                <a:gd name="T118" fmla="*/ 361 w 388"/>
                                <a:gd name="T119" fmla="*/ 586 h 641"/>
                                <a:gd name="T120" fmla="*/ 331 w 388"/>
                                <a:gd name="T121" fmla="*/ 602 h 641"/>
                                <a:gd name="T122" fmla="*/ 335 w 388"/>
                                <a:gd name="T123" fmla="*/ 628 h 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88" h="641">
                                  <a:moveTo>
                                    <a:pt x="266" y="641"/>
                                  </a:moveTo>
                                  <a:lnTo>
                                    <a:pt x="247" y="629"/>
                                  </a:lnTo>
                                  <a:lnTo>
                                    <a:pt x="234" y="616"/>
                                  </a:lnTo>
                                  <a:lnTo>
                                    <a:pt x="229" y="602"/>
                                  </a:lnTo>
                                  <a:lnTo>
                                    <a:pt x="227" y="588"/>
                                  </a:lnTo>
                                  <a:lnTo>
                                    <a:pt x="227" y="573"/>
                                  </a:lnTo>
                                  <a:lnTo>
                                    <a:pt x="227" y="559"/>
                                  </a:lnTo>
                                  <a:lnTo>
                                    <a:pt x="226" y="547"/>
                                  </a:lnTo>
                                  <a:lnTo>
                                    <a:pt x="220" y="536"/>
                                  </a:lnTo>
                                  <a:lnTo>
                                    <a:pt x="226" y="451"/>
                                  </a:lnTo>
                                  <a:lnTo>
                                    <a:pt x="224" y="366"/>
                                  </a:lnTo>
                                  <a:lnTo>
                                    <a:pt x="221" y="282"/>
                                  </a:lnTo>
                                  <a:lnTo>
                                    <a:pt x="220" y="198"/>
                                  </a:lnTo>
                                  <a:lnTo>
                                    <a:pt x="221" y="192"/>
                                  </a:lnTo>
                                  <a:lnTo>
                                    <a:pt x="223" y="186"/>
                                  </a:lnTo>
                                  <a:lnTo>
                                    <a:pt x="224" y="180"/>
                                  </a:lnTo>
                                  <a:lnTo>
                                    <a:pt x="226" y="174"/>
                                  </a:lnTo>
                                  <a:lnTo>
                                    <a:pt x="223" y="172"/>
                                  </a:lnTo>
                                  <a:lnTo>
                                    <a:pt x="218" y="172"/>
                                  </a:lnTo>
                                  <a:lnTo>
                                    <a:pt x="216" y="174"/>
                                  </a:lnTo>
                                  <a:lnTo>
                                    <a:pt x="213" y="179"/>
                                  </a:lnTo>
                                  <a:lnTo>
                                    <a:pt x="210" y="173"/>
                                  </a:lnTo>
                                  <a:lnTo>
                                    <a:pt x="207" y="170"/>
                                  </a:lnTo>
                                  <a:lnTo>
                                    <a:pt x="204" y="170"/>
                                  </a:lnTo>
                                  <a:lnTo>
                                    <a:pt x="200" y="169"/>
                                  </a:lnTo>
                                  <a:lnTo>
                                    <a:pt x="197" y="186"/>
                                  </a:lnTo>
                                  <a:lnTo>
                                    <a:pt x="188" y="196"/>
                                  </a:lnTo>
                                  <a:lnTo>
                                    <a:pt x="181" y="205"/>
                                  </a:lnTo>
                                  <a:lnTo>
                                    <a:pt x="177" y="218"/>
                                  </a:lnTo>
                                  <a:lnTo>
                                    <a:pt x="188" y="210"/>
                                  </a:lnTo>
                                  <a:lnTo>
                                    <a:pt x="195" y="208"/>
                                  </a:lnTo>
                                  <a:lnTo>
                                    <a:pt x="198" y="206"/>
                                  </a:lnTo>
                                  <a:lnTo>
                                    <a:pt x="203" y="206"/>
                                  </a:lnTo>
                                  <a:lnTo>
                                    <a:pt x="200" y="218"/>
                                  </a:lnTo>
                                  <a:lnTo>
                                    <a:pt x="194" y="228"/>
                                  </a:lnTo>
                                  <a:lnTo>
                                    <a:pt x="185" y="235"/>
                                  </a:lnTo>
                                  <a:lnTo>
                                    <a:pt x="175" y="242"/>
                                  </a:lnTo>
                                  <a:lnTo>
                                    <a:pt x="175" y="244"/>
                                  </a:lnTo>
                                  <a:lnTo>
                                    <a:pt x="175" y="244"/>
                                  </a:lnTo>
                                  <a:lnTo>
                                    <a:pt x="175" y="245"/>
                                  </a:lnTo>
                                  <a:lnTo>
                                    <a:pt x="177" y="246"/>
                                  </a:lnTo>
                                  <a:lnTo>
                                    <a:pt x="184" y="244"/>
                                  </a:lnTo>
                                  <a:lnTo>
                                    <a:pt x="193" y="239"/>
                                  </a:lnTo>
                                  <a:lnTo>
                                    <a:pt x="200" y="236"/>
                                  </a:lnTo>
                                  <a:lnTo>
                                    <a:pt x="208" y="234"/>
                                  </a:lnTo>
                                  <a:lnTo>
                                    <a:pt x="207" y="244"/>
                                  </a:lnTo>
                                  <a:lnTo>
                                    <a:pt x="203" y="252"/>
                                  </a:lnTo>
                                  <a:lnTo>
                                    <a:pt x="197" y="261"/>
                                  </a:lnTo>
                                  <a:lnTo>
                                    <a:pt x="188" y="269"/>
                                  </a:lnTo>
                                  <a:lnTo>
                                    <a:pt x="194" y="269"/>
                                  </a:lnTo>
                                  <a:lnTo>
                                    <a:pt x="200" y="268"/>
                                  </a:lnTo>
                                  <a:lnTo>
                                    <a:pt x="204" y="268"/>
                                  </a:lnTo>
                                  <a:lnTo>
                                    <a:pt x="210" y="268"/>
                                  </a:lnTo>
                                  <a:lnTo>
                                    <a:pt x="210" y="274"/>
                                  </a:lnTo>
                                  <a:lnTo>
                                    <a:pt x="210" y="278"/>
                                  </a:lnTo>
                                  <a:lnTo>
                                    <a:pt x="210" y="284"/>
                                  </a:lnTo>
                                  <a:lnTo>
                                    <a:pt x="211" y="290"/>
                                  </a:lnTo>
                                  <a:lnTo>
                                    <a:pt x="204" y="294"/>
                                  </a:lnTo>
                                  <a:lnTo>
                                    <a:pt x="198" y="298"/>
                                  </a:lnTo>
                                  <a:lnTo>
                                    <a:pt x="191" y="303"/>
                                  </a:lnTo>
                                  <a:lnTo>
                                    <a:pt x="184" y="308"/>
                                  </a:lnTo>
                                  <a:lnTo>
                                    <a:pt x="190" y="308"/>
                                  </a:lnTo>
                                  <a:lnTo>
                                    <a:pt x="197" y="307"/>
                                  </a:lnTo>
                                  <a:lnTo>
                                    <a:pt x="204" y="305"/>
                                  </a:lnTo>
                                  <a:lnTo>
                                    <a:pt x="211" y="305"/>
                                  </a:lnTo>
                                  <a:lnTo>
                                    <a:pt x="207" y="316"/>
                                  </a:lnTo>
                                  <a:lnTo>
                                    <a:pt x="198" y="324"/>
                                  </a:lnTo>
                                  <a:lnTo>
                                    <a:pt x="187" y="333"/>
                                  </a:lnTo>
                                  <a:lnTo>
                                    <a:pt x="177" y="340"/>
                                  </a:lnTo>
                                  <a:lnTo>
                                    <a:pt x="185" y="339"/>
                                  </a:lnTo>
                                  <a:lnTo>
                                    <a:pt x="194" y="336"/>
                                  </a:lnTo>
                                  <a:lnTo>
                                    <a:pt x="204" y="334"/>
                                  </a:lnTo>
                                  <a:lnTo>
                                    <a:pt x="214" y="333"/>
                                  </a:lnTo>
                                  <a:lnTo>
                                    <a:pt x="210" y="343"/>
                                  </a:lnTo>
                                  <a:lnTo>
                                    <a:pt x="201" y="353"/>
                                  </a:lnTo>
                                  <a:lnTo>
                                    <a:pt x="190" y="363"/>
                                  </a:lnTo>
                                  <a:lnTo>
                                    <a:pt x="181" y="370"/>
                                  </a:lnTo>
                                  <a:lnTo>
                                    <a:pt x="187" y="369"/>
                                  </a:lnTo>
                                  <a:lnTo>
                                    <a:pt x="195" y="367"/>
                                  </a:lnTo>
                                  <a:lnTo>
                                    <a:pt x="204" y="364"/>
                                  </a:lnTo>
                                  <a:lnTo>
                                    <a:pt x="214" y="362"/>
                                  </a:lnTo>
                                  <a:lnTo>
                                    <a:pt x="213" y="364"/>
                                  </a:lnTo>
                                  <a:lnTo>
                                    <a:pt x="213" y="367"/>
                                  </a:lnTo>
                                  <a:lnTo>
                                    <a:pt x="213" y="372"/>
                                  </a:lnTo>
                                  <a:lnTo>
                                    <a:pt x="211" y="375"/>
                                  </a:lnTo>
                                  <a:lnTo>
                                    <a:pt x="201" y="379"/>
                                  </a:lnTo>
                                  <a:lnTo>
                                    <a:pt x="193" y="386"/>
                                  </a:lnTo>
                                  <a:lnTo>
                                    <a:pt x="184" y="393"/>
                                  </a:lnTo>
                                  <a:lnTo>
                                    <a:pt x="177" y="402"/>
                                  </a:lnTo>
                                  <a:lnTo>
                                    <a:pt x="185" y="400"/>
                                  </a:lnTo>
                                  <a:lnTo>
                                    <a:pt x="194" y="398"/>
                                  </a:lnTo>
                                  <a:lnTo>
                                    <a:pt x="203" y="393"/>
                                  </a:lnTo>
                                  <a:lnTo>
                                    <a:pt x="211" y="388"/>
                                  </a:lnTo>
                                  <a:lnTo>
                                    <a:pt x="208" y="400"/>
                                  </a:lnTo>
                                  <a:lnTo>
                                    <a:pt x="201" y="412"/>
                                  </a:lnTo>
                                  <a:lnTo>
                                    <a:pt x="191" y="424"/>
                                  </a:lnTo>
                                  <a:lnTo>
                                    <a:pt x="178" y="429"/>
                                  </a:lnTo>
                                  <a:lnTo>
                                    <a:pt x="178" y="431"/>
                                  </a:lnTo>
                                  <a:lnTo>
                                    <a:pt x="178" y="432"/>
                                  </a:lnTo>
                                  <a:lnTo>
                                    <a:pt x="178" y="434"/>
                                  </a:lnTo>
                                  <a:lnTo>
                                    <a:pt x="178" y="435"/>
                                  </a:lnTo>
                                  <a:lnTo>
                                    <a:pt x="187" y="432"/>
                                  </a:lnTo>
                                  <a:lnTo>
                                    <a:pt x="195" y="429"/>
                                  </a:lnTo>
                                  <a:lnTo>
                                    <a:pt x="204" y="428"/>
                                  </a:lnTo>
                                  <a:lnTo>
                                    <a:pt x="211" y="425"/>
                                  </a:lnTo>
                                  <a:lnTo>
                                    <a:pt x="211" y="428"/>
                                  </a:lnTo>
                                  <a:lnTo>
                                    <a:pt x="211" y="432"/>
                                  </a:lnTo>
                                  <a:lnTo>
                                    <a:pt x="211" y="435"/>
                                  </a:lnTo>
                                  <a:lnTo>
                                    <a:pt x="211" y="439"/>
                                  </a:lnTo>
                                  <a:lnTo>
                                    <a:pt x="206" y="442"/>
                                  </a:lnTo>
                                  <a:lnTo>
                                    <a:pt x="200" y="445"/>
                                  </a:lnTo>
                                  <a:lnTo>
                                    <a:pt x="194" y="449"/>
                                  </a:lnTo>
                                  <a:lnTo>
                                    <a:pt x="188" y="452"/>
                                  </a:lnTo>
                                  <a:lnTo>
                                    <a:pt x="184" y="455"/>
                                  </a:lnTo>
                                  <a:lnTo>
                                    <a:pt x="178" y="460"/>
                                  </a:lnTo>
                                  <a:lnTo>
                                    <a:pt x="172" y="464"/>
                                  </a:lnTo>
                                  <a:lnTo>
                                    <a:pt x="168" y="468"/>
                                  </a:lnTo>
                                  <a:lnTo>
                                    <a:pt x="171" y="468"/>
                                  </a:lnTo>
                                  <a:lnTo>
                                    <a:pt x="174" y="467"/>
                                  </a:lnTo>
                                  <a:lnTo>
                                    <a:pt x="178" y="467"/>
                                  </a:lnTo>
                                  <a:lnTo>
                                    <a:pt x="181" y="465"/>
                                  </a:lnTo>
                                  <a:lnTo>
                                    <a:pt x="185" y="464"/>
                                  </a:lnTo>
                                  <a:lnTo>
                                    <a:pt x="193" y="461"/>
                                  </a:lnTo>
                                  <a:lnTo>
                                    <a:pt x="200" y="457"/>
                                  </a:lnTo>
                                  <a:lnTo>
                                    <a:pt x="211" y="452"/>
                                  </a:lnTo>
                                  <a:lnTo>
                                    <a:pt x="211" y="458"/>
                                  </a:lnTo>
                                  <a:lnTo>
                                    <a:pt x="211" y="464"/>
                                  </a:lnTo>
                                  <a:lnTo>
                                    <a:pt x="211" y="470"/>
                                  </a:lnTo>
                                  <a:lnTo>
                                    <a:pt x="211" y="475"/>
                                  </a:lnTo>
                                  <a:lnTo>
                                    <a:pt x="201" y="481"/>
                                  </a:lnTo>
                                  <a:lnTo>
                                    <a:pt x="191" y="487"/>
                                  </a:lnTo>
                                  <a:lnTo>
                                    <a:pt x="181" y="493"/>
                                  </a:lnTo>
                                  <a:lnTo>
                                    <a:pt x="171" y="498"/>
                                  </a:lnTo>
                                  <a:lnTo>
                                    <a:pt x="180" y="497"/>
                                  </a:lnTo>
                                  <a:lnTo>
                                    <a:pt x="190" y="494"/>
                                  </a:lnTo>
                                  <a:lnTo>
                                    <a:pt x="200" y="493"/>
                                  </a:lnTo>
                                  <a:lnTo>
                                    <a:pt x="210" y="491"/>
                                  </a:lnTo>
                                  <a:lnTo>
                                    <a:pt x="208" y="494"/>
                                  </a:lnTo>
                                  <a:lnTo>
                                    <a:pt x="208" y="497"/>
                                  </a:lnTo>
                                  <a:lnTo>
                                    <a:pt x="208" y="501"/>
                                  </a:lnTo>
                                  <a:lnTo>
                                    <a:pt x="208" y="504"/>
                                  </a:lnTo>
                                  <a:lnTo>
                                    <a:pt x="201" y="508"/>
                                  </a:lnTo>
                                  <a:lnTo>
                                    <a:pt x="195" y="511"/>
                                  </a:lnTo>
                                  <a:lnTo>
                                    <a:pt x="188" y="514"/>
                                  </a:lnTo>
                                  <a:lnTo>
                                    <a:pt x="175" y="519"/>
                                  </a:lnTo>
                                  <a:lnTo>
                                    <a:pt x="174" y="520"/>
                                  </a:lnTo>
                                  <a:lnTo>
                                    <a:pt x="174" y="523"/>
                                  </a:lnTo>
                                  <a:lnTo>
                                    <a:pt x="172" y="524"/>
                                  </a:lnTo>
                                  <a:lnTo>
                                    <a:pt x="171" y="527"/>
                                  </a:lnTo>
                                  <a:lnTo>
                                    <a:pt x="181" y="524"/>
                                  </a:lnTo>
                                  <a:lnTo>
                                    <a:pt x="190" y="523"/>
                                  </a:lnTo>
                                  <a:lnTo>
                                    <a:pt x="198" y="520"/>
                                  </a:lnTo>
                                  <a:lnTo>
                                    <a:pt x="208" y="519"/>
                                  </a:lnTo>
                                  <a:lnTo>
                                    <a:pt x="207" y="524"/>
                                  </a:lnTo>
                                  <a:lnTo>
                                    <a:pt x="207" y="530"/>
                                  </a:lnTo>
                                  <a:lnTo>
                                    <a:pt x="206" y="536"/>
                                  </a:lnTo>
                                  <a:lnTo>
                                    <a:pt x="206" y="542"/>
                                  </a:lnTo>
                                  <a:lnTo>
                                    <a:pt x="187" y="547"/>
                                  </a:lnTo>
                                  <a:lnTo>
                                    <a:pt x="167" y="550"/>
                                  </a:lnTo>
                                  <a:lnTo>
                                    <a:pt x="147" y="552"/>
                                  </a:lnTo>
                                  <a:lnTo>
                                    <a:pt x="126" y="553"/>
                                  </a:lnTo>
                                  <a:lnTo>
                                    <a:pt x="106" y="552"/>
                                  </a:lnTo>
                                  <a:lnTo>
                                    <a:pt x="86" y="550"/>
                                  </a:lnTo>
                                  <a:lnTo>
                                    <a:pt x="67" y="547"/>
                                  </a:lnTo>
                                  <a:lnTo>
                                    <a:pt x="50" y="544"/>
                                  </a:lnTo>
                                  <a:lnTo>
                                    <a:pt x="39" y="537"/>
                                  </a:lnTo>
                                  <a:lnTo>
                                    <a:pt x="27" y="530"/>
                                  </a:lnTo>
                                  <a:lnTo>
                                    <a:pt x="18" y="523"/>
                                  </a:lnTo>
                                  <a:lnTo>
                                    <a:pt x="10" y="519"/>
                                  </a:lnTo>
                                  <a:lnTo>
                                    <a:pt x="1" y="498"/>
                                  </a:lnTo>
                                  <a:lnTo>
                                    <a:pt x="0" y="478"/>
                                  </a:lnTo>
                                  <a:lnTo>
                                    <a:pt x="4" y="461"/>
                                  </a:lnTo>
                                  <a:lnTo>
                                    <a:pt x="11" y="442"/>
                                  </a:lnTo>
                                  <a:lnTo>
                                    <a:pt x="23" y="425"/>
                                  </a:lnTo>
                                  <a:lnTo>
                                    <a:pt x="34" y="409"/>
                                  </a:lnTo>
                                  <a:lnTo>
                                    <a:pt x="44" y="392"/>
                                  </a:lnTo>
                                  <a:lnTo>
                                    <a:pt x="54" y="375"/>
                                  </a:lnTo>
                                  <a:lnTo>
                                    <a:pt x="59" y="333"/>
                                  </a:lnTo>
                                  <a:lnTo>
                                    <a:pt x="64" y="291"/>
                                  </a:lnTo>
                                  <a:lnTo>
                                    <a:pt x="72" y="251"/>
                                  </a:lnTo>
                                  <a:lnTo>
                                    <a:pt x="80" y="209"/>
                                  </a:lnTo>
                                  <a:lnTo>
                                    <a:pt x="89" y="169"/>
                                  </a:lnTo>
                                  <a:lnTo>
                                    <a:pt x="99" y="128"/>
                                  </a:lnTo>
                                  <a:lnTo>
                                    <a:pt x="109" y="88"/>
                                  </a:lnTo>
                                  <a:lnTo>
                                    <a:pt x="119" y="48"/>
                                  </a:lnTo>
                                  <a:lnTo>
                                    <a:pt x="121" y="48"/>
                                  </a:lnTo>
                                  <a:lnTo>
                                    <a:pt x="122" y="48"/>
                                  </a:lnTo>
                                  <a:lnTo>
                                    <a:pt x="125" y="48"/>
                                  </a:lnTo>
                                  <a:lnTo>
                                    <a:pt x="126" y="48"/>
                                  </a:lnTo>
                                  <a:lnTo>
                                    <a:pt x="126" y="49"/>
                                  </a:lnTo>
                                  <a:lnTo>
                                    <a:pt x="126" y="51"/>
                                  </a:lnTo>
                                  <a:lnTo>
                                    <a:pt x="126" y="52"/>
                                  </a:lnTo>
                                  <a:lnTo>
                                    <a:pt x="126" y="54"/>
                                  </a:lnTo>
                                  <a:lnTo>
                                    <a:pt x="141" y="52"/>
                                  </a:lnTo>
                                  <a:lnTo>
                                    <a:pt x="155" y="48"/>
                                  </a:lnTo>
                                  <a:lnTo>
                                    <a:pt x="171" y="43"/>
                                  </a:lnTo>
                                  <a:lnTo>
                                    <a:pt x="187" y="36"/>
                                  </a:lnTo>
                                  <a:lnTo>
                                    <a:pt x="203" y="29"/>
                                  </a:lnTo>
                                  <a:lnTo>
                                    <a:pt x="217" y="20"/>
                                  </a:lnTo>
                                  <a:lnTo>
                                    <a:pt x="230" y="10"/>
                                  </a:lnTo>
                                  <a:lnTo>
                                    <a:pt x="242" y="0"/>
                                  </a:lnTo>
                                  <a:lnTo>
                                    <a:pt x="254" y="0"/>
                                  </a:lnTo>
                                  <a:lnTo>
                                    <a:pt x="269" y="5"/>
                                  </a:lnTo>
                                  <a:lnTo>
                                    <a:pt x="283" y="12"/>
                                  </a:lnTo>
                                  <a:lnTo>
                                    <a:pt x="298" y="20"/>
                                  </a:lnTo>
                                  <a:lnTo>
                                    <a:pt x="311" y="31"/>
                                  </a:lnTo>
                                  <a:lnTo>
                                    <a:pt x="324" y="42"/>
                                  </a:lnTo>
                                  <a:lnTo>
                                    <a:pt x="337" y="54"/>
                                  </a:lnTo>
                                  <a:lnTo>
                                    <a:pt x="348" y="64"/>
                                  </a:lnTo>
                                  <a:lnTo>
                                    <a:pt x="348" y="65"/>
                                  </a:lnTo>
                                  <a:lnTo>
                                    <a:pt x="348" y="67"/>
                                  </a:lnTo>
                                  <a:lnTo>
                                    <a:pt x="348" y="68"/>
                                  </a:lnTo>
                                  <a:lnTo>
                                    <a:pt x="348" y="69"/>
                                  </a:lnTo>
                                  <a:lnTo>
                                    <a:pt x="345" y="71"/>
                                  </a:lnTo>
                                  <a:lnTo>
                                    <a:pt x="342" y="74"/>
                                  </a:lnTo>
                                  <a:lnTo>
                                    <a:pt x="338" y="75"/>
                                  </a:lnTo>
                                  <a:lnTo>
                                    <a:pt x="335" y="78"/>
                                  </a:lnTo>
                                  <a:lnTo>
                                    <a:pt x="334" y="79"/>
                                  </a:lnTo>
                                  <a:lnTo>
                                    <a:pt x="334" y="81"/>
                                  </a:lnTo>
                                  <a:lnTo>
                                    <a:pt x="334" y="82"/>
                                  </a:lnTo>
                                  <a:lnTo>
                                    <a:pt x="334" y="84"/>
                                  </a:lnTo>
                                  <a:lnTo>
                                    <a:pt x="345" y="81"/>
                                  </a:lnTo>
                                  <a:lnTo>
                                    <a:pt x="351" y="78"/>
                                  </a:lnTo>
                                  <a:lnTo>
                                    <a:pt x="355" y="78"/>
                                  </a:lnTo>
                                  <a:lnTo>
                                    <a:pt x="361" y="78"/>
                                  </a:lnTo>
                                  <a:lnTo>
                                    <a:pt x="361" y="82"/>
                                  </a:lnTo>
                                  <a:lnTo>
                                    <a:pt x="361" y="87"/>
                                  </a:lnTo>
                                  <a:lnTo>
                                    <a:pt x="360" y="91"/>
                                  </a:lnTo>
                                  <a:lnTo>
                                    <a:pt x="360" y="95"/>
                                  </a:lnTo>
                                  <a:lnTo>
                                    <a:pt x="352" y="101"/>
                                  </a:lnTo>
                                  <a:lnTo>
                                    <a:pt x="347" y="105"/>
                                  </a:lnTo>
                                  <a:lnTo>
                                    <a:pt x="339" y="111"/>
                                  </a:lnTo>
                                  <a:lnTo>
                                    <a:pt x="332" y="115"/>
                                  </a:lnTo>
                                  <a:lnTo>
                                    <a:pt x="339" y="114"/>
                                  </a:lnTo>
                                  <a:lnTo>
                                    <a:pt x="347" y="113"/>
                                  </a:lnTo>
                                  <a:lnTo>
                                    <a:pt x="354" y="111"/>
                                  </a:lnTo>
                                  <a:lnTo>
                                    <a:pt x="364" y="110"/>
                                  </a:lnTo>
                                  <a:lnTo>
                                    <a:pt x="364" y="111"/>
                                  </a:lnTo>
                                  <a:lnTo>
                                    <a:pt x="364" y="114"/>
                                  </a:lnTo>
                                  <a:lnTo>
                                    <a:pt x="364" y="115"/>
                                  </a:lnTo>
                                  <a:lnTo>
                                    <a:pt x="364" y="118"/>
                                  </a:lnTo>
                                  <a:lnTo>
                                    <a:pt x="355" y="126"/>
                                  </a:lnTo>
                                  <a:lnTo>
                                    <a:pt x="347" y="131"/>
                                  </a:lnTo>
                                  <a:lnTo>
                                    <a:pt x="341" y="138"/>
                                  </a:lnTo>
                                  <a:lnTo>
                                    <a:pt x="337" y="147"/>
                                  </a:lnTo>
                                  <a:lnTo>
                                    <a:pt x="344" y="143"/>
                                  </a:lnTo>
                                  <a:lnTo>
                                    <a:pt x="351" y="138"/>
                                  </a:lnTo>
                                  <a:lnTo>
                                    <a:pt x="358" y="136"/>
                                  </a:lnTo>
                                  <a:lnTo>
                                    <a:pt x="368" y="137"/>
                                  </a:lnTo>
                                  <a:lnTo>
                                    <a:pt x="368" y="141"/>
                                  </a:lnTo>
                                  <a:lnTo>
                                    <a:pt x="370" y="146"/>
                                  </a:lnTo>
                                  <a:lnTo>
                                    <a:pt x="370" y="150"/>
                                  </a:lnTo>
                                  <a:lnTo>
                                    <a:pt x="370" y="154"/>
                                  </a:lnTo>
                                  <a:lnTo>
                                    <a:pt x="362" y="160"/>
                                  </a:lnTo>
                                  <a:lnTo>
                                    <a:pt x="355" y="166"/>
                                  </a:lnTo>
                                  <a:lnTo>
                                    <a:pt x="348" y="173"/>
                                  </a:lnTo>
                                  <a:lnTo>
                                    <a:pt x="341" y="179"/>
                                  </a:lnTo>
                                  <a:lnTo>
                                    <a:pt x="339" y="180"/>
                                  </a:lnTo>
                                  <a:lnTo>
                                    <a:pt x="339" y="182"/>
                                  </a:lnTo>
                                  <a:lnTo>
                                    <a:pt x="339" y="185"/>
                                  </a:lnTo>
                                  <a:lnTo>
                                    <a:pt x="339" y="186"/>
                                  </a:lnTo>
                                  <a:lnTo>
                                    <a:pt x="348" y="183"/>
                                  </a:lnTo>
                                  <a:lnTo>
                                    <a:pt x="354" y="176"/>
                                  </a:lnTo>
                                  <a:lnTo>
                                    <a:pt x="361" y="172"/>
                                  </a:lnTo>
                                  <a:lnTo>
                                    <a:pt x="371" y="170"/>
                                  </a:lnTo>
                                  <a:lnTo>
                                    <a:pt x="371" y="174"/>
                                  </a:lnTo>
                                  <a:lnTo>
                                    <a:pt x="371" y="179"/>
                                  </a:lnTo>
                                  <a:lnTo>
                                    <a:pt x="371" y="185"/>
                                  </a:lnTo>
                                  <a:lnTo>
                                    <a:pt x="371" y="189"/>
                                  </a:lnTo>
                                  <a:lnTo>
                                    <a:pt x="364" y="193"/>
                                  </a:lnTo>
                                  <a:lnTo>
                                    <a:pt x="357" y="199"/>
                                  </a:lnTo>
                                  <a:lnTo>
                                    <a:pt x="348" y="205"/>
                                  </a:lnTo>
                                  <a:lnTo>
                                    <a:pt x="341" y="210"/>
                                  </a:lnTo>
                                  <a:lnTo>
                                    <a:pt x="341" y="212"/>
                                  </a:lnTo>
                                  <a:lnTo>
                                    <a:pt x="341" y="213"/>
                                  </a:lnTo>
                                  <a:lnTo>
                                    <a:pt x="341" y="215"/>
                                  </a:lnTo>
                                  <a:lnTo>
                                    <a:pt x="342" y="216"/>
                                  </a:lnTo>
                                  <a:lnTo>
                                    <a:pt x="349" y="212"/>
                                  </a:lnTo>
                                  <a:lnTo>
                                    <a:pt x="358" y="209"/>
                                  </a:lnTo>
                                  <a:lnTo>
                                    <a:pt x="367" y="206"/>
                                  </a:lnTo>
                                  <a:lnTo>
                                    <a:pt x="377" y="203"/>
                                  </a:lnTo>
                                  <a:lnTo>
                                    <a:pt x="377" y="209"/>
                                  </a:lnTo>
                                  <a:lnTo>
                                    <a:pt x="377" y="213"/>
                                  </a:lnTo>
                                  <a:lnTo>
                                    <a:pt x="377" y="218"/>
                                  </a:lnTo>
                                  <a:lnTo>
                                    <a:pt x="377" y="223"/>
                                  </a:lnTo>
                                  <a:lnTo>
                                    <a:pt x="370" y="228"/>
                                  </a:lnTo>
                                  <a:lnTo>
                                    <a:pt x="361" y="232"/>
                                  </a:lnTo>
                                  <a:lnTo>
                                    <a:pt x="352" y="238"/>
                                  </a:lnTo>
                                  <a:lnTo>
                                    <a:pt x="345" y="242"/>
                                  </a:lnTo>
                                  <a:lnTo>
                                    <a:pt x="345" y="244"/>
                                  </a:lnTo>
                                  <a:lnTo>
                                    <a:pt x="345" y="246"/>
                                  </a:lnTo>
                                  <a:lnTo>
                                    <a:pt x="345" y="248"/>
                                  </a:lnTo>
                                  <a:lnTo>
                                    <a:pt x="345" y="251"/>
                                  </a:lnTo>
                                  <a:lnTo>
                                    <a:pt x="354" y="248"/>
                                  </a:lnTo>
                                  <a:lnTo>
                                    <a:pt x="362" y="244"/>
                                  </a:lnTo>
                                  <a:lnTo>
                                    <a:pt x="371" y="241"/>
                                  </a:lnTo>
                                  <a:lnTo>
                                    <a:pt x="381" y="239"/>
                                  </a:lnTo>
                                  <a:lnTo>
                                    <a:pt x="380" y="244"/>
                                  </a:lnTo>
                                  <a:lnTo>
                                    <a:pt x="380" y="248"/>
                                  </a:lnTo>
                                  <a:lnTo>
                                    <a:pt x="380" y="252"/>
                                  </a:lnTo>
                                  <a:lnTo>
                                    <a:pt x="380" y="257"/>
                                  </a:lnTo>
                                  <a:lnTo>
                                    <a:pt x="371" y="262"/>
                                  </a:lnTo>
                                  <a:lnTo>
                                    <a:pt x="362" y="267"/>
                                  </a:lnTo>
                                  <a:lnTo>
                                    <a:pt x="354" y="272"/>
                                  </a:lnTo>
                                  <a:lnTo>
                                    <a:pt x="345" y="277"/>
                                  </a:lnTo>
                                  <a:lnTo>
                                    <a:pt x="345" y="278"/>
                                  </a:lnTo>
                                  <a:lnTo>
                                    <a:pt x="345" y="281"/>
                                  </a:lnTo>
                                  <a:lnTo>
                                    <a:pt x="344" y="282"/>
                                  </a:lnTo>
                                  <a:lnTo>
                                    <a:pt x="344" y="285"/>
                                  </a:lnTo>
                                  <a:lnTo>
                                    <a:pt x="357" y="281"/>
                                  </a:lnTo>
                                  <a:lnTo>
                                    <a:pt x="365" y="277"/>
                                  </a:lnTo>
                                  <a:lnTo>
                                    <a:pt x="374" y="274"/>
                                  </a:lnTo>
                                  <a:lnTo>
                                    <a:pt x="383" y="271"/>
                                  </a:lnTo>
                                  <a:lnTo>
                                    <a:pt x="383" y="277"/>
                                  </a:lnTo>
                                  <a:lnTo>
                                    <a:pt x="383" y="281"/>
                                  </a:lnTo>
                                  <a:lnTo>
                                    <a:pt x="381" y="285"/>
                                  </a:lnTo>
                                  <a:lnTo>
                                    <a:pt x="381" y="291"/>
                                  </a:lnTo>
                                  <a:lnTo>
                                    <a:pt x="372" y="295"/>
                                  </a:lnTo>
                                  <a:lnTo>
                                    <a:pt x="364" y="298"/>
                                  </a:lnTo>
                                  <a:lnTo>
                                    <a:pt x="355" y="301"/>
                                  </a:lnTo>
                                  <a:lnTo>
                                    <a:pt x="348" y="303"/>
                                  </a:lnTo>
                                  <a:lnTo>
                                    <a:pt x="348" y="305"/>
                                  </a:lnTo>
                                  <a:lnTo>
                                    <a:pt x="348" y="307"/>
                                  </a:lnTo>
                                  <a:lnTo>
                                    <a:pt x="348" y="310"/>
                                  </a:lnTo>
                                  <a:lnTo>
                                    <a:pt x="348" y="313"/>
                                  </a:lnTo>
                                  <a:lnTo>
                                    <a:pt x="357" y="311"/>
                                  </a:lnTo>
                                  <a:lnTo>
                                    <a:pt x="367" y="308"/>
                                  </a:lnTo>
                                  <a:lnTo>
                                    <a:pt x="375" y="307"/>
                                  </a:lnTo>
                                  <a:lnTo>
                                    <a:pt x="384" y="305"/>
                                  </a:lnTo>
                                  <a:lnTo>
                                    <a:pt x="383" y="317"/>
                                  </a:lnTo>
                                  <a:lnTo>
                                    <a:pt x="380" y="324"/>
                                  </a:lnTo>
                                  <a:lnTo>
                                    <a:pt x="375" y="330"/>
                                  </a:lnTo>
                                  <a:lnTo>
                                    <a:pt x="370" y="334"/>
                                  </a:lnTo>
                                  <a:lnTo>
                                    <a:pt x="362" y="337"/>
                                  </a:lnTo>
                                  <a:lnTo>
                                    <a:pt x="355" y="340"/>
                                  </a:lnTo>
                                  <a:lnTo>
                                    <a:pt x="347" y="344"/>
                                  </a:lnTo>
                                  <a:lnTo>
                                    <a:pt x="338" y="352"/>
                                  </a:lnTo>
                                  <a:lnTo>
                                    <a:pt x="344" y="352"/>
                                  </a:lnTo>
                                  <a:lnTo>
                                    <a:pt x="349" y="350"/>
                                  </a:lnTo>
                                  <a:lnTo>
                                    <a:pt x="355" y="349"/>
                                  </a:lnTo>
                                  <a:lnTo>
                                    <a:pt x="361" y="347"/>
                                  </a:lnTo>
                                  <a:lnTo>
                                    <a:pt x="367" y="344"/>
                                  </a:lnTo>
                                  <a:lnTo>
                                    <a:pt x="371" y="343"/>
                                  </a:lnTo>
                                  <a:lnTo>
                                    <a:pt x="378" y="341"/>
                                  </a:lnTo>
                                  <a:lnTo>
                                    <a:pt x="384" y="340"/>
                                  </a:lnTo>
                                  <a:lnTo>
                                    <a:pt x="384" y="343"/>
                                  </a:lnTo>
                                  <a:lnTo>
                                    <a:pt x="384" y="346"/>
                                  </a:lnTo>
                                  <a:lnTo>
                                    <a:pt x="383" y="349"/>
                                  </a:lnTo>
                                  <a:lnTo>
                                    <a:pt x="383" y="352"/>
                                  </a:lnTo>
                                  <a:lnTo>
                                    <a:pt x="374" y="357"/>
                                  </a:lnTo>
                                  <a:lnTo>
                                    <a:pt x="365" y="362"/>
                                  </a:lnTo>
                                  <a:lnTo>
                                    <a:pt x="357" y="364"/>
                                  </a:lnTo>
                                  <a:lnTo>
                                    <a:pt x="349" y="367"/>
                                  </a:lnTo>
                                  <a:lnTo>
                                    <a:pt x="349" y="369"/>
                                  </a:lnTo>
                                  <a:lnTo>
                                    <a:pt x="349" y="370"/>
                                  </a:lnTo>
                                  <a:lnTo>
                                    <a:pt x="348" y="373"/>
                                  </a:lnTo>
                                  <a:lnTo>
                                    <a:pt x="348" y="375"/>
                                  </a:lnTo>
                                  <a:lnTo>
                                    <a:pt x="357" y="373"/>
                                  </a:lnTo>
                                  <a:lnTo>
                                    <a:pt x="365" y="370"/>
                                  </a:lnTo>
                                  <a:lnTo>
                                    <a:pt x="375" y="369"/>
                                  </a:lnTo>
                                  <a:lnTo>
                                    <a:pt x="385" y="369"/>
                                  </a:lnTo>
                                  <a:lnTo>
                                    <a:pt x="385" y="372"/>
                                  </a:lnTo>
                                  <a:lnTo>
                                    <a:pt x="385" y="375"/>
                                  </a:lnTo>
                                  <a:lnTo>
                                    <a:pt x="385" y="379"/>
                                  </a:lnTo>
                                  <a:lnTo>
                                    <a:pt x="385" y="382"/>
                                  </a:lnTo>
                                  <a:lnTo>
                                    <a:pt x="375" y="388"/>
                                  </a:lnTo>
                                  <a:lnTo>
                                    <a:pt x="365" y="393"/>
                                  </a:lnTo>
                                  <a:lnTo>
                                    <a:pt x="354" y="398"/>
                                  </a:lnTo>
                                  <a:lnTo>
                                    <a:pt x="344" y="402"/>
                                  </a:lnTo>
                                  <a:lnTo>
                                    <a:pt x="344" y="403"/>
                                  </a:lnTo>
                                  <a:lnTo>
                                    <a:pt x="344" y="405"/>
                                  </a:lnTo>
                                  <a:lnTo>
                                    <a:pt x="344" y="408"/>
                                  </a:lnTo>
                                  <a:lnTo>
                                    <a:pt x="344" y="409"/>
                                  </a:lnTo>
                                  <a:lnTo>
                                    <a:pt x="349" y="409"/>
                                  </a:lnTo>
                                  <a:lnTo>
                                    <a:pt x="354" y="408"/>
                                  </a:lnTo>
                                  <a:lnTo>
                                    <a:pt x="360" y="406"/>
                                  </a:lnTo>
                                  <a:lnTo>
                                    <a:pt x="364" y="405"/>
                                  </a:lnTo>
                                  <a:lnTo>
                                    <a:pt x="370" y="402"/>
                                  </a:lnTo>
                                  <a:lnTo>
                                    <a:pt x="375" y="400"/>
                                  </a:lnTo>
                                  <a:lnTo>
                                    <a:pt x="381" y="399"/>
                                  </a:lnTo>
                                  <a:lnTo>
                                    <a:pt x="388" y="398"/>
                                  </a:lnTo>
                                  <a:lnTo>
                                    <a:pt x="388" y="402"/>
                                  </a:lnTo>
                                  <a:lnTo>
                                    <a:pt x="388" y="406"/>
                                  </a:lnTo>
                                  <a:lnTo>
                                    <a:pt x="387" y="411"/>
                                  </a:lnTo>
                                  <a:lnTo>
                                    <a:pt x="387" y="416"/>
                                  </a:lnTo>
                                  <a:lnTo>
                                    <a:pt x="364" y="425"/>
                                  </a:lnTo>
                                  <a:lnTo>
                                    <a:pt x="352" y="429"/>
                                  </a:lnTo>
                                  <a:lnTo>
                                    <a:pt x="348" y="432"/>
                                  </a:lnTo>
                                  <a:lnTo>
                                    <a:pt x="347" y="434"/>
                                  </a:lnTo>
                                  <a:lnTo>
                                    <a:pt x="355" y="435"/>
                                  </a:lnTo>
                                  <a:lnTo>
                                    <a:pt x="365" y="432"/>
                                  </a:lnTo>
                                  <a:lnTo>
                                    <a:pt x="377" y="429"/>
                                  </a:lnTo>
                                  <a:lnTo>
                                    <a:pt x="388" y="429"/>
                                  </a:lnTo>
                                  <a:lnTo>
                                    <a:pt x="388" y="432"/>
                                  </a:lnTo>
                                  <a:lnTo>
                                    <a:pt x="388" y="435"/>
                                  </a:lnTo>
                                  <a:lnTo>
                                    <a:pt x="388" y="438"/>
                                  </a:lnTo>
                                  <a:lnTo>
                                    <a:pt x="388" y="441"/>
                                  </a:lnTo>
                                  <a:lnTo>
                                    <a:pt x="383" y="444"/>
                                  </a:lnTo>
                                  <a:lnTo>
                                    <a:pt x="378" y="448"/>
                                  </a:lnTo>
                                  <a:lnTo>
                                    <a:pt x="372" y="449"/>
                                  </a:lnTo>
                                  <a:lnTo>
                                    <a:pt x="367" y="452"/>
                                  </a:lnTo>
                                  <a:lnTo>
                                    <a:pt x="362" y="455"/>
                                  </a:lnTo>
                                  <a:lnTo>
                                    <a:pt x="357" y="457"/>
                                  </a:lnTo>
                                  <a:lnTo>
                                    <a:pt x="351" y="460"/>
                                  </a:lnTo>
                                  <a:lnTo>
                                    <a:pt x="345" y="461"/>
                                  </a:lnTo>
                                  <a:lnTo>
                                    <a:pt x="345" y="462"/>
                                  </a:lnTo>
                                  <a:lnTo>
                                    <a:pt x="345" y="464"/>
                                  </a:lnTo>
                                  <a:lnTo>
                                    <a:pt x="345" y="465"/>
                                  </a:lnTo>
                                  <a:lnTo>
                                    <a:pt x="347" y="467"/>
                                  </a:lnTo>
                                  <a:lnTo>
                                    <a:pt x="358" y="465"/>
                                  </a:lnTo>
                                  <a:lnTo>
                                    <a:pt x="365" y="464"/>
                                  </a:lnTo>
                                  <a:lnTo>
                                    <a:pt x="375" y="462"/>
                                  </a:lnTo>
                                  <a:lnTo>
                                    <a:pt x="388" y="458"/>
                                  </a:lnTo>
                                  <a:lnTo>
                                    <a:pt x="388" y="462"/>
                                  </a:lnTo>
                                  <a:lnTo>
                                    <a:pt x="388" y="465"/>
                                  </a:lnTo>
                                  <a:lnTo>
                                    <a:pt x="387" y="470"/>
                                  </a:lnTo>
                                  <a:lnTo>
                                    <a:pt x="387" y="474"/>
                                  </a:lnTo>
                                  <a:lnTo>
                                    <a:pt x="381" y="475"/>
                                  </a:lnTo>
                                  <a:lnTo>
                                    <a:pt x="377" y="477"/>
                                  </a:lnTo>
                                  <a:lnTo>
                                    <a:pt x="371" y="478"/>
                                  </a:lnTo>
                                  <a:lnTo>
                                    <a:pt x="365" y="481"/>
                                  </a:lnTo>
                                  <a:lnTo>
                                    <a:pt x="360" y="483"/>
                                  </a:lnTo>
                                  <a:lnTo>
                                    <a:pt x="355" y="484"/>
                                  </a:lnTo>
                                  <a:lnTo>
                                    <a:pt x="349" y="487"/>
                                  </a:lnTo>
                                  <a:lnTo>
                                    <a:pt x="344" y="488"/>
                                  </a:lnTo>
                                  <a:lnTo>
                                    <a:pt x="342" y="490"/>
                                  </a:lnTo>
                                  <a:lnTo>
                                    <a:pt x="342" y="493"/>
                                  </a:lnTo>
                                  <a:lnTo>
                                    <a:pt x="341" y="494"/>
                                  </a:lnTo>
                                  <a:lnTo>
                                    <a:pt x="339" y="497"/>
                                  </a:lnTo>
                                  <a:lnTo>
                                    <a:pt x="349" y="494"/>
                                  </a:lnTo>
                                  <a:lnTo>
                                    <a:pt x="357" y="493"/>
                                  </a:lnTo>
                                  <a:lnTo>
                                    <a:pt x="364" y="491"/>
                                  </a:lnTo>
                                  <a:lnTo>
                                    <a:pt x="368" y="490"/>
                                  </a:lnTo>
                                  <a:lnTo>
                                    <a:pt x="372" y="490"/>
                                  </a:lnTo>
                                  <a:lnTo>
                                    <a:pt x="377" y="490"/>
                                  </a:lnTo>
                                  <a:lnTo>
                                    <a:pt x="383" y="488"/>
                                  </a:lnTo>
                                  <a:lnTo>
                                    <a:pt x="388" y="488"/>
                                  </a:lnTo>
                                  <a:lnTo>
                                    <a:pt x="388" y="493"/>
                                  </a:lnTo>
                                  <a:lnTo>
                                    <a:pt x="388" y="495"/>
                                  </a:lnTo>
                                  <a:lnTo>
                                    <a:pt x="388" y="500"/>
                                  </a:lnTo>
                                  <a:lnTo>
                                    <a:pt x="388" y="504"/>
                                  </a:lnTo>
                                  <a:lnTo>
                                    <a:pt x="380" y="508"/>
                                  </a:lnTo>
                                  <a:lnTo>
                                    <a:pt x="372" y="511"/>
                                  </a:lnTo>
                                  <a:lnTo>
                                    <a:pt x="365" y="514"/>
                                  </a:lnTo>
                                  <a:lnTo>
                                    <a:pt x="358" y="516"/>
                                  </a:lnTo>
                                  <a:lnTo>
                                    <a:pt x="357" y="517"/>
                                  </a:lnTo>
                                  <a:lnTo>
                                    <a:pt x="357" y="520"/>
                                  </a:lnTo>
                                  <a:lnTo>
                                    <a:pt x="355" y="521"/>
                                  </a:lnTo>
                                  <a:lnTo>
                                    <a:pt x="355" y="524"/>
                                  </a:lnTo>
                                  <a:lnTo>
                                    <a:pt x="364" y="523"/>
                                  </a:lnTo>
                                  <a:lnTo>
                                    <a:pt x="372" y="521"/>
                                  </a:lnTo>
                                  <a:lnTo>
                                    <a:pt x="380" y="521"/>
                                  </a:lnTo>
                                  <a:lnTo>
                                    <a:pt x="388" y="520"/>
                                  </a:lnTo>
                                  <a:lnTo>
                                    <a:pt x="384" y="531"/>
                                  </a:lnTo>
                                  <a:lnTo>
                                    <a:pt x="375" y="539"/>
                                  </a:lnTo>
                                  <a:lnTo>
                                    <a:pt x="364" y="543"/>
                                  </a:lnTo>
                                  <a:lnTo>
                                    <a:pt x="352" y="546"/>
                                  </a:lnTo>
                                  <a:lnTo>
                                    <a:pt x="351" y="547"/>
                                  </a:lnTo>
                                  <a:lnTo>
                                    <a:pt x="351" y="549"/>
                                  </a:lnTo>
                                  <a:lnTo>
                                    <a:pt x="349" y="552"/>
                                  </a:lnTo>
                                  <a:lnTo>
                                    <a:pt x="349" y="555"/>
                                  </a:lnTo>
                                  <a:lnTo>
                                    <a:pt x="358" y="555"/>
                                  </a:lnTo>
                                  <a:lnTo>
                                    <a:pt x="362" y="555"/>
                                  </a:lnTo>
                                  <a:lnTo>
                                    <a:pt x="364" y="556"/>
                                  </a:lnTo>
                                  <a:lnTo>
                                    <a:pt x="365" y="557"/>
                                  </a:lnTo>
                                  <a:lnTo>
                                    <a:pt x="360" y="560"/>
                                  </a:lnTo>
                                  <a:lnTo>
                                    <a:pt x="352" y="562"/>
                                  </a:lnTo>
                                  <a:lnTo>
                                    <a:pt x="347" y="565"/>
                                  </a:lnTo>
                                  <a:lnTo>
                                    <a:pt x="339" y="567"/>
                                  </a:lnTo>
                                  <a:lnTo>
                                    <a:pt x="339" y="570"/>
                                  </a:lnTo>
                                  <a:lnTo>
                                    <a:pt x="339" y="573"/>
                                  </a:lnTo>
                                  <a:lnTo>
                                    <a:pt x="341" y="573"/>
                                  </a:lnTo>
                                  <a:lnTo>
                                    <a:pt x="342" y="575"/>
                                  </a:lnTo>
                                  <a:lnTo>
                                    <a:pt x="348" y="573"/>
                                  </a:lnTo>
                                  <a:lnTo>
                                    <a:pt x="360" y="569"/>
                                  </a:lnTo>
                                  <a:lnTo>
                                    <a:pt x="371" y="566"/>
                                  </a:lnTo>
                                  <a:lnTo>
                                    <a:pt x="378" y="569"/>
                                  </a:lnTo>
                                  <a:lnTo>
                                    <a:pt x="374" y="578"/>
                                  </a:lnTo>
                                  <a:lnTo>
                                    <a:pt x="367" y="583"/>
                                  </a:lnTo>
                                  <a:lnTo>
                                    <a:pt x="361" y="586"/>
                                  </a:lnTo>
                                  <a:lnTo>
                                    <a:pt x="354" y="589"/>
                                  </a:lnTo>
                                  <a:lnTo>
                                    <a:pt x="347" y="590"/>
                                  </a:lnTo>
                                  <a:lnTo>
                                    <a:pt x="341" y="593"/>
                                  </a:lnTo>
                                  <a:lnTo>
                                    <a:pt x="335" y="596"/>
                                  </a:lnTo>
                                  <a:lnTo>
                                    <a:pt x="331" y="601"/>
                                  </a:lnTo>
                                  <a:lnTo>
                                    <a:pt x="331" y="601"/>
                                  </a:lnTo>
                                  <a:lnTo>
                                    <a:pt x="331" y="602"/>
                                  </a:lnTo>
                                  <a:lnTo>
                                    <a:pt x="331" y="602"/>
                                  </a:lnTo>
                                  <a:lnTo>
                                    <a:pt x="332" y="603"/>
                                  </a:lnTo>
                                  <a:lnTo>
                                    <a:pt x="341" y="601"/>
                                  </a:lnTo>
                                  <a:lnTo>
                                    <a:pt x="349" y="598"/>
                                  </a:lnTo>
                                  <a:lnTo>
                                    <a:pt x="361" y="596"/>
                                  </a:lnTo>
                                  <a:lnTo>
                                    <a:pt x="371" y="596"/>
                                  </a:lnTo>
                                  <a:lnTo>
                                    <a:pt x="358" y="609"/>
                                  </a:lnTo>
                                  <a:lnTo>
                                    <a:pt x="347" y="621"/>
                                  </a:lnTo>
                                  <a:lnTo>
                                    <a:pt x="335" y="628"/>
                                  </a:lnTo>
                                  <a:lnTo>
                                    <a:pt x="324" y="634"/>
                                  </a:lnTo>
                                  <a:lnTo>
                                    <a:pt x="312" y="638"/>
                                  </a:lnTo>
                                  <a:lnTo>
                                    <a:pt x="298" y="639"/>
                                  </a:lnTo>
                                  <a:lnTo>
                                    <a:pt x="283" y="641"/>
                                  </a:lnTo>
                                  <a:lnTo>
                                    <a:pt x="266" y="641"/>
                                  </a:lnTo>
                                  <a:close/>
                                </a:path>
                              </a:pathLst>
                            </a:custGeom>
                            <a:solidFill>
                              <a:srgbClr val="197A3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 name="Freeform 68"/>
                          <wps:cNvSpPr>
                            <a:spLocks/>
                          </wps:cNvSpPr>
                          <wps:spPr bwMode="auto">
                            <a:xfrm>
                              <a:off x="1529715" y="621665"/>
                              <a:ext cx="32385" cy="203835"/>
                            </a:xfrm>
                            <a:custGeom>
                              <a:avLst/>
                              <a:gdLst>
                                <a:gd name="T0" fmla="*/ 0 w 51"/>
                                <a:gd name="T1" fmla="*/ 321 h 321"/>
                                <a:gd name="T2" fmla="*/ 5 w 51"/>
                                <a:gd name="T3" fmla="*/ 240 h 321"/>
                                <a:gd name="T4" fmla="*/ 15 w 51"/>
                                <a:gd name="T5" fmla="*/ 160 h 321"/>
                                <a:gd name="T6" fmla="*/ 28 w 51"/>
                                <a:gd name="T7" fmla="*/ 79 h 321"/>
                                <a:gd name="T8" fmla="*/ 39 w 51"/>
                                <a:gd name="T9" fmla="*/ 1 h 321"/>
                                <a:gd name="T10" fmla="*/ 41 w 51"/>
                                <a:gd name="T11" fmla="*/ 1 h 321"/>
                                <a:gd name="T12" fmla="*/ 42 w 51"/>
                                <a:gd name="T13" fmla="*/ 0 h 321"/>
                                <a:gd name="T14" fmla="*/ 44 w 51"/>
                                <a:gd name="T15" fmla="*/ 0 h 321"/>
                                <a:gd name="T16" fmla="*/ 45 w 51"/>
                                <a:gd name="T17" fmla="*/ 0 h 321"/>
                                <a:gd name="T18" fmla="*/ 48 w 51"/>
                                <a:gd name="T19" fmla="*/ 7 h 321"/>
                                <a:gd name="T20" fmla="*/ 49 w 51"/>
                                <a:gd name="T21" fmla="*/ 19 h 321"/>
                                <a:gd name="T22" fmla="*/ 51 w 51"/>
                                <a:gd name="T23" fmla="*/ 30 h 321"/>
                                <a:gd name="T24" fmla="*/ 51 w 51"/>
                                <a:gd name="T25" fmla="*/ 42 h 321"/>
                                <a:gd name="T26" fmla="*/ 45 w 51"/>
                                <a:gd name="T27" fmla="*/ 76 h 321"/>
                                <a:gd name="T28" fmla="*/ 39 w 51"/>
                                <a:gd name="T29" fmla="*/ 112 h 321"/>
                                <a:gd name="T30" fmla="*/ 33 w 51"/>
                                <a:gd name="T31" fmla="*/ 147 h 321"/>
                                <a:gd name="T32" fmla="*/ 28 w 51"/>
                                <a:gd name="T33" fmla="*/ 181 h 321"/>
                                <a:gd name="T34" fmla="*/ 21 w 51"/>
                                <a:gd name="T35" fmla="*/ 217 h 321"/>
                                <a:gd name="T36" fmla="*/ 15 w 51"/>
                                <a:gd name="T37" fmla="*/ 252 h 321"/>
                                <a:gd name="T38" fmla="*/ 9 w 51"/>
                                <a:gd name="T39" fmla="*/ 286 h 321"/>
                                <a:gd name="T40" fmla="*/ 3 w 51"/>
                                <a:gd name="T41" fmla="*/ 321 h 321"/>
                                <a:gd name="T42" fmla="*/ 2 w 51"/>
                                <a:gd name="T43" fmla="*/ 321 h 321"/>
                                <a:gd name="T44" fmla="*/ 2 w 51"/>
                                <a:gd name="T45" fmla="*/ 321 h 321"/>
                                <a:gd name="T46" fmla="*/ 2 w 51"/>
                                <a:gd name="T47" fmla="*/ 321 h 321"/>
                                <a:gd name="T48" fmla="*/ 0 w 51"/>
                                <a:gd name="T49" fmla="*/ 32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1" h="321">
                                  <a:moveTo>
                                    <a:pt x="0" y="321"/>
                                  </a:moveTo>
                                  <a:lnTo>
                                    <a:pt x="5" y="240"/>
                                  </a:lnTo>
                                  <a:lnTo>
                                    <a:pt x="15" y="160"/>
                                  </a:lnTo>
                                  <a:lnTo>
                                    <a:pt x="28" y="79"/>
                                  </a:lnTo>
                                  <a:lnTo>
                                    <a:pt x="39" y="1"/>
                                  </a:lnTo>
                                  <a:lnTo>
                                    <a:pt x="41" y="1"/>
                                  </a:lnTo>
                                  <a:lnTo>
                                    <a:pt x="42" y="0"/>
                                  </a:lnTo>
                                  <a:lnTo>
                                    <a:pt x="44" y="0"/>
                                  </a:lnTo>
                                  <a:lnTo>
                                    <a:pt x="45" y="0"/>
                                  </a:lnTo>
                                  <a:lnTo>
                                    <a:pt x="48" y="7"/>
                                  </a:lnTo>
                                  <a:lnTo>
                                    <a:pt x="49" y="19"/>
                                  </a:lnTo>
                                  <a:lnTo>
                                    <a:pt x="51" y="30"/>
                                  </a:lnTo>
                                  <a:lnTo>
                                    <a:pt x="51" y="42"/>
                                  </a:lnTo>
                                  <a:lnTo>
                                    <a:pt x="45" y="76"/>
                                  </a:lnTo>
                                  <a:lnTo>
                                    <a:pt x="39" y="112"/>
                                  </a:lnTo>
                                  <a:lnTo>
                                    <a:pt x="33" y="147"/>
                                  </a:lnTo>
                                  <a:lnTo>
                                    <a:pt x="28" y="181"/>
                                  </a:lnTo>
                                  <a:lnTo>
                                    <a:pt x="21" y="217"/>
                                  </a:lnTo>
                                  <a:lnTo>
                                    <a:pt x="15" y="252"/>
                                  </a:lnTo>
                                  <a:lnTo>
                                    <a:pt x="9" y="286"/>
                                  </a:lnTo>
                                  <a:lnTo>
                                    <a:pt x="3" y="321"/>
                                  </a:lnTo>
                                  <a:lnTo>
                                    <a:pt x="2" y="321"/>
                                  </a:lnTo>
                                  <a:lnTo>
                                    <a:pt x="2" y="321"/>
                                  </a:lnTo>
                                  <a:lnTo>
                                    <a:pt x="2" y="321"/>
                                  </a:lnTo>
                                  <a:lnTo>
                                    <a:pt x="0" y="321"/>
                                  </a:lnTo>
                                  <a:close/>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 name="Freeform 69"/>
                          <wps:cNvSpPr>
                            <a:spLocks/>
                          </wps:cNvSpPr>
                          <wps:spPr bwMode="auto">
                            <a:xfrm>
                              <a:off x="1110615" y="801370"/>
                              <a:ext cx="10795" cy="6985"/>
                            </a:xfrm>
                            <a:custGeom>
                              <a:avLst/>
                              <a:gdLst>
                                <a:gd name="T0" fmla="*/ 3 w 17"/>
                                <a:gd name="T1" fmla="*/ 11 h 11"/>
                                <a:gd name="T2" fmla="*/ 1 w 17"/>
                                <a:gd name="T3" fmla="*/ 9 h 11"/>
                                <a:gd name="T4" fmla="*/ 1 w 17"/>
                                <a:gd name="T5" fmla="*/ 9 h 11"/>
                                <a:gd name="T6" fmla="*/ 0 w 17"/>
                                <a:gd name="T7" fmla="*/ 8 h 11"/>
                                <a:gd name="T8" fmla="*/ 0 w 17"/>
                                <a:gd name="T9" fmla="*/ 8 h 11"/>
                                <a:gd name="T10" fmla="*/ 4 w 17"/>
                                <a:gd name="T11" fmla="*/ 6 h 11"/>
                                <a:gd name="T12" fmla="*/ 8 w 17"/>
                                <a:gd name="T13" fmla="*/ 3 h 11"/>
                                <a:gd name="T14" fmla="*/ 13 w 17"/>
                                <a:gd name="T15" fmla="*/ 2 h 11"/>
                                <a:gd name="T16" fmla="*/ 17 w 17"/>
                                <a:gd name="T17" fmla="*/ 0 h 11"/>
                                <a:gd name="T18" fmla="*/ 16 w 17"/>
                                <a:gd name="T19" fmla="*/ 5 h 11"/>
                                <a:gd name="T20" fmla="*/ 11 w 17"/>
                                <a:gd name="T21" fmla="*/ 8 h 11"/>
                                <a:gd name="T22" fmla="*/ 7 w 17"/>
                                <a:gd name="T23" fmla="*/ 11 h 11"/>
                                <a:gd name="T24" fmla="*/ 3 w 17"/>
                                <a:gd name="T2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 h="11">
                                  <a:moveTo>
                                    <a:pt x="3" y="11"/>
                                  </a:moveTo>
                                  <a:lnTo>
                                    <a:pt x="1" y="9"/>
                                  </a:lnTo>
                                  <a:lnTo>
                                    <a:pt x="1" y="9"/>
                                  </a:lnTo>
                                  <a:lnTo>
                                    <a:pt x="0" y="8"/>
                                  </a:lnTo>
                                  <a:lnTo>
                                    <a:pt x="0" y="8"/>
                                  </a:lnTo>
                                  <a:lnTo>
                                    <a:pt x="4" y="6"/>
                                  </a:lnTo>
                                  <a:lnTo>
                                    <a:pt x="8" y="3"/>
                                  </a:lnTo>
                                  <a:lnTo>
                                    <a:pt x="13" y="2"/>
                                  </a:lnTo>
                                  <a:lnTo>
                                    <a:pt x="17" y="0"/>
                                  </a:lnTo>
                                  <a:lnTo>
                                    <a:pt x="16" y="5"/>
                                  </a:lnTo>
                                  <a:lnTo>
                                    <a:pt x="11" y="8"/>
                                  </a:lnTo>
                                  <a:lnTo>
                                    <a:pt x="7" y="11"/>
                                  </a:lnTo>
                                  <a:lnTo>
                                    <a:pt x="3" y="11"/>
                                  </a:lnTo>
                                  <a:close/>
                                </a:path>
                              </a:pathLst>
                            </a:custGeom>
                            <a:solidFill>
                              <a:srgbClr val="197A3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 name="Freeform 72"/>
                          <wps:cNvSpPr>
                            <a:spLocks/>
                          </wps:cNvSpPr>
                          <wps:spPr bwMode="auto">
                            <a:xfrm>
                              <a:off x="853440" y="476250"/>
                              <a:ext cx="92710" cy="270510"/>
                            </a:xfrm>
                            <a:custGeom>
                              <a:avLst/>
                              <a:gdLst>
                                <a:gd name="T0" fmla="*/ 25 w 146"/>
                                <a:gd name="T1" fmla="*/ 426 h 426"/>
                                <a:gd name="T2" fmla="*/ 19 w 146"/>
                                <a:gd name="T3" fmla="*/ 410 h 426"/>
                                <a:gd name="T4" fmla="*/ 12 w 146"/>
                                <a:gd name="T5" fmla="*/ 393 h 426"/>
                                <a:gd name="T6" fmla="*/ 6 w 146"/>
                                <a:gd name="T7" fmla="*/ 377 h 426"/>
                                <a:gd name="T8" fmla="*/ 0 w 146"/>
                                <a:gd name="T9" fmla="*/ 361 h 426"/>
                                <a:gd name="T10" fmla="*/ 6 w 146"/>
                                <a:gd name="T11" fmla="*/ 318 h 426"/>
                                <a:gd name="T12" fmla="*/ 16 w 146"/>
                                <a:gd name="T13" fmla="*/ 271 h 426"/>
                                <a:gd name="T14" fmla="*/ 31 w 146"/>
                                <a:gd name="T15" fmla="*/ 223 h 426"/>
                                <a:gd name="T16" fmla="*/ 49 w 146"/>
                                <a:gd name="T17" fmla="*/ 174 h 426"/>
                                <a:gd name="T18" fmla="*/ 69 w 146"/>
                                <a:gd name="T19" fmla="*/ 127 h 426"/>
                                <a:gd name="T20" fmla="*/ 91 w 146"/>
                                <a:gd name="T21" fmla="*/ 82 h 426"/>
                                <a:gd name="T22" fmla="*/ 113 w 146"/>
                                <a:gd name="T23" fmla="*/ 39 h 426"/>
                                <a:gd name="T24" fmla="*/ 133 w 146"/>
                                <a:gd name="T25" fmla="*/ 0 h 426"/>
                                <a:gd name="T26" fmla="*/ 136 w 146"/>
                                <a:gd name="T27" fmla="*/ 0 h 426"/>
                                <a:gd name="T28" fmla="*/ 140 w 146"/>
                                <a:gd name="T29" fmla="*/ 0 h 426"/>
                                <a:gd name="T30" fmla="*/ 143 w 146"/>
                                <a:gd name="T31" fmla="*/ 0 h 426"/>
                                <a:gd name="T32" fmla="*/ 146 w 146"/>
                                <a:gd name="T33" fmla="*/ 1 h 426"/>
                                <a:gd name="T34" fmla="*/ 137 w 146"/>
                                <a:gd name="T35" fmla="*/ 37 h 426"/>
                                <a:gd name="T36" fmla="*/ 130 w 146"/>
                                <a:gd name="T37" fmla="*/ 73 h 426"/>
                                <a:gd name="T38" fmla="*/ 123 w 146"/>
                                <a:gd name="T39" fmla="*/ 111 h 426"/>
                                <a:gd name="T40" fmla="*/ 114 w 146"/>
                                <a:gd name="T41" fmla="*/ 147 h 426"/>
                                <a:gd name="T42" fmla="*/ 107 w 146"/>
                                <a:gd name="T43" fmla="*/ 184 h 426"/>
                                <a:gd name="T44" fmla="*/ 100 w 146"/>
                                <a:gd name="T45" fmla="*/ 222 h 426"/>
                                <a:gd name="T46" fmla="*/ 92 w 146"/>
                                <a:gd name="T47" fmla="*/ 259 h 426"/>
                                <a:gd name="T48" fmla="*/ 85 w 146"/>
                                <a:gd name="T49" fmla="*/ 297 h 426"/>
                                <a:gd name="T50" fmla="*/ 82 w 146"/>
                                <a:gd name="T51" fmla="*/ 320 h 426"/>
                                <a:gd name="T52" fmla="*/ 81 w 146"/>
                                <a:gd name="T53" fmla="*/ 334 h 426"/>
                                <a:gd name="T54" fmla="*/ 79 w 146"/>
                                <a:gd name="T55" fmla="*/ 341 h 426"/>
                                <a:gd name="T56" fmla="*/ 77 w 146"/>
                                <a:gd name="T57" fmla="*/ 350 h 426"/>
                                <a:gd name="T58" fmla="*/ 71 w 146"/>
                                <a:gd name="T59" fmla="*/ 358 h 426"/>
                                <a:gd name="T60" fmla="*/ 65 w 146"/>
                                <a:gd name="T61" fmla="*/ 368 h 426"/>
                                <a:gd name="T62" fmla="*/ 58 w 146"/>
                                <a:gd name="T63" fmla="*/ 380 h 426"/>
                                <a:gd name="T64" fmla="*/ 52 w 146"/>
                                <a:gd name="T65" fmla="*/ 392 h 426"/>
                                <a:gd name="T66" fmla="*/ 46 w 146"/>
                                <a:gd name="T67" fmla="*/ 403 h 426"/>
                                <a:gd name="T68" fmla="*/ 39 w 146"/>
                                <a:gd name="T69" fmla="*/ 413 h 426"/>
                                <a:gd name="T70" fmla="*/ 32 w 146"/>
                                <a:gd name="T71" fmla="*/ 420 h 426"/>
                                <a:gd name="T72" fmla="*/ 25 w 146"/>
                                <a:gd name="T73" fmla="*/ 426 h 4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6" h="426">
                                  <a:moveTo>
                                    <a:pt x="25" y="426"/>
                                  </a:moveTo>
                                  <a:lnTo>
                                    <a:pt x="19" y="410"/>
                                  </a:lnTo>
                                  <a:lnTo>
                                    <a:pt x="12" y="393"/>
                                  </a:lnTo>
                                  <a:lnTo>
                                    <a:pt x="6" y="377"/>
                                  </a:lnTo>
                                  <a:lnTo>
                                    <a:pt x="0" y="361"/>
                                  </a:lnTo>
                                  <a:lnTo>
                                    <a:pt x="6" y="318"/>
                                  </a:lnTo>
                                  <a:lnTo>
                                    <a:pt x="16" y="271"/>
                                  </a:lnTo>
                                  <a:lnTo>
                                    <a:pt x="31" y="223"/>
                                  </a:lnTo>
                                  <a:lnTo>
                                    <a:pt x="49" y="174"/>
                                  </a:lnTo>
                                  <a:lnTo>
                                    <a:pt x="69" y="127"/>
                                  </a:lnTo>
                                  <a:lnTo>
                                    <a:pt x="91" y="82"/>
                                  </a:lnTo>
                                  <a:lnTo>
                                    <a:pt x="113" y="39"/>
                                  </a:lnTo>
                                  <a:lnTo>
                                    <a:pt x="133" y="0"/>
                                  </a:lnTo>
                                  <a:lnTo>
                                    <a:pt x="136" y="0"/>
                                  </a:lnTo>
                                  <a:lnTo>
                                    <a:pt x="140" y="0"/>
                                  </a:lnTo>
                                  <a:lnTo>
                                    <a:pt x="143" y="0"/>
                                  </a:lnTo>
                                  <a:lnTo>
                                    <a:pt x="146" y="1"/>
                                  </a:lnTo>
                                  <a:lnTo>
                                    <a:pt x="137" y="37"/>
                                  </a:lnTo>
                                  <a:lnTo>
                                    <a:pt x="130" y="73"/>
                                  </a:lnTo>
                                  <a:lnTo>
                                    <a:pt x="123" y="111"/>
                                  </a:lnTo>
                                  <a:lnTo>
                                    <a:pt x="114" y="147"/>
                                  </a:lnTo>
                                  <a:lnTo>
                                    <a:pt x="107" y="184"/>
                                  </a:lnTo>
                                  <a:lnTo>
                                    <a:pt x="100" y="222"/>
                                  </a:lnTo>
                                  <a:lnTo>
                                    <a:pt x="92" y="259"/>
                                  </a:lnTo>
                                  <a:lnTo>
                                    <a:pt x="85" y="297"/>
                                  </a:lnTo>
                                  <a:lnTo>
                                    <a:pt x="82" y="320"/>
                                  </a:lnTo>
                                  <a:lnTo>
                                    <a:pt x="81" y="334"/>
                                  </a:lnTo>
                                  <a:lnTo>
                                    <a:pt x="79" y="341"/>
                                  </a:lnTo>
                                  <a:lnTo>
                                    <a:pt x="77" y="350"/>
                                  </a:lnTo>
                                  <a:lnTo>
                                    <a:pt x="71" y="358"/>
                                  </a:lnTo>
                                  <a:lnTo>
                                    <a:pt x="65" y="368"/>
                                  </a:lnTo>
                                  <a:lnTo>
                                    <a:pt x="58" y="380"/>
                                  </a:lnTo>
                                  <a:lnTo>
                                    <a:pt x="52" y="392"/>
                                  </a:lnTo>
                                  <a:lnTo>
                                    <a:pt x="46" y="403"/>
                                  </a:lnTo>
                                  <a:lnTo>
                                    <a:pt x="39" y="413"/>
                                  </a:lnTo>
                                  <a:lnTo>
                                    <a:pt x="32" y="420"/>
                                  </a:lnTo>
                                  <a:lnTo>
                                    <a:pt x="25" y="426"/>
                                  </a:lnTo>
                                  <a:close/>
                                </a:path>
                              </a:pathLst>
                            </a:custGeom>
                            <a:solidFill>
                              <a:srgbClr val="F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 name="Freeform 73"/>
                          <wps:cNvSpPr>
                            <a:spLocks/>
                          </wps:cNvSpPr>
                          <wps:spPr bwMode="auto">
                            <a:xfrm>
                              <a:off x="1334135" y="634365"/>
                              <a:ext cx="83185" cy="89535"/>
                            </a:xfrm>
                            <a:custGeom>
                              <a:avLst/>
                              <a:gdLst>
                                <a:gd name="T0" fmla="*/ 100 w 131"/>
                                <a:gd name="T1" fmla="*/ 141 h 141"/>
                                <a:gd name="T2" fmla="*/ 77 w 131"/>
                                <a:gd name="T3" fmla="*/ 131 h 141"/>
                                <a:gd name="T4" fmla="*/ 55 w 131"/>
                                <a:gd name="T5" fmla="*/ 118 h 141"/>
                                <a:gd name="T6" fmla="*/ 33 w 131"/>
                                <a:gd name="T7" fmla="*/ 102 h 141"/>
                                <a:gd name="T8" fmla="*/ 16 w 131"/>
                                <a:gd name="T9" fmla="*/ 85 h 141"/>
                                <a:gd name="T10" fmla="*/ 5 w 131"/>
                                <a:gd name="T11" fmla="*/ 65 h 141"/>
                                <a:gd name="T12" fmla="*/ 0 w 131"/>
                                <a:gd name="T13" fmla="*/ 45 h 141"/>
                                <a:gd name="T14" fmla="*/ 6 w 131"/>
                                <a:gd name="T15" fmla="*/ 23 h 141"/>
                                <a:gd name="T16" fmla="*/ 22 w 131"/>
                                <a:gd name="T17" fmla="*/ 0 h 141"/>
                                <a:gd name="T18" fmla="*/ 23 w 131"/>
                                <a:gd name="T19" fmla="*/ 0 h 141"/>
                                <a:gd name="T20" fmla="*/ 26 w 131"/>
                                <a:gd name="T21" fmla="*/ 0 h 141"/>
                                <a:gd name="T22" fmla="*/ 28 w 131"/>
                                <a:gd name="T23" fmla="*/ 0 h 141"/>
                                <a:gd name="T24" fmla="*/ 29 w 131"/>
                                <a:gd name="T25" fmla="*/ 0 h 141"/>
                                <a:gd name="T26" fmla="*/ 38 w 131"/>
                                <a:gd name="T27" fmla="*/ 14 h 141"/>
                                <a:gd name="T28" fmla="*/ 48 w 131"/>
                                <a:gd name="T29" fmla="*/ 26 h 141"/>
                                <a:gd name="T30" fmla="*/ 58 w 131"/>
                                <a:gd name="T31" fmla="*/ 37 h 141"/>
                                <a:gd name="T32" fmla="*/ 69 w 131"/>
                                <a:gd name="T33" fmla="*/ 49 h 141"/>
                                <a:gd name="T34" fmla="*/ 82 w 131"/>
                                <a:gd name="T35" fmla="*/ 58 h 141"/>
                                <a:gd name="T36" fmla="*/ 97 w 131"/>
                                <a:gd name="T37" fmla="*/ 66 h 141"/>
                                <a:gd name="T38" fmla="*/ 114 w 131"/>
                                <a:gd name="T39" fmla="*/ 73 h 141"/>
                                <a:gd name="T40" fmla="*/ 131 w 131"/>
                                <a:gd name="T41" fmla="*/ 81 h 141"/>
                                <a:gd name="T42" fmla="*/ 128 w 131"/>
                                <a:gd name="T43" fmla="*/ 91 h 141"/>
                                <a:gd name="T44" fmla="*/ 121 w 131"/>
                                <a:gd name="T45" fmla="*/ 99 h 141"/>
                                <a:gd name="T46" fmla="*/ 113 w 131"/>
                                <a:gd name="T47" fmla="*/ 107 h 141"/>
                                <a:gd name="T48" fmla="*/ 103 w 131"/>
                                <a:gd name="T49" fmla="*/ 112 h 141"/>
                                <a:gd name="T50" fmla="*/ 104 w 131"/>
                                <a:gd name="T51" fmla="*/ 118 h 141"/>
                                <a:gd name="T52" fmla="*/ 108 w 131"/>
                                <a:gd name="T53" fmla="*/ 124 h 141"/>
                                <a:gd name="T54" fmla="*/ 113 w 131"/>
                                <a:gd name="T55" fmla="*/ 132 h 141"/>
                                <a:gd name="T56" fmla="*/ 113 w 131"/>
                                <a:gd name="T57" fmla="*/ 141 h 141"/>
                                <a:gd name="T58" fmla="*/ 110 w 131"/>
                                <a:gd name="T59" fmla="*/ 141 h 141"/>
                                <a:gd name="T60" fmla="*/ 105 w 131"/>
                                <a:gd name="T61" fmla="*/ 141 h 141"/>
                                <a:gd name="T62" fmla="*/ 103 w 131"/>
                                <a:gd name="T63" fmla="*/ 141 h 141"/>
                                <a:gd name="T64" fmla="*/ 100 w 131"/>
                                <a:gd name="T65" fmla="*/ 141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1" h="141">
                                  <a:moveTo>
                                    <a:pt x="100" y="141"/>
                                  </a:moveTo>
                                  <a:lnTo>
                                    <a:pt x="77" y="131"/>
                                  </a:lnTo>
                                  <a:lnTo>
                                    <a:pt x="55" y="118"/>
                                  </a:lnTo>
                                  <a:lnTo>
                                    <a:pt x="33" y="102"/>
                                  </a:lnTo>
                                  <a:lnTo>
                                    <a:pt x="16" y="85"/>
                                  </a:lnTo>
                                  <a:lnTo>
                                    <a:pt x="5" y="65"/>
                                  </a:lnTo>
                                  <a:lnTo>
                                    <a:pt x="0" y="45"/>
                                  </a:lnTo>
                                  <a:lnTo>
                                    <a:pt x="6" y="23"/>
                                  </a:lnTo>
                                  <a:lnTo>
                                    <a:pt x="22" y="0"/>
                                  </a:lnTo>
                                  <a:lnTo>
                                    <a:pt x="23" y="0"/>
                                  </a:lnTo>
                                  <a:lnTo>
                                    <a:pt x="26" y="0"/>
                                  </a:lnTo>
                                  <a:lnTo>
                                    <a:pt x="28" y="0"/>
                                  </a:lnTo>
                                  <a:lnTo>
                                    <a:pt x="29" y="0"/>
                                  </a:lnTo>
                                  <a:lnTo>
                                    <a:pt x="38" y="14"/>
                                  </a:lnTo>
                                  <a:lnTo>
                                    <a:pt x="48" y="26"/>
                                  </a:lnTo>
                                  <a:lnTo>
                                    <a:pt x="58" y="37"/>
                                  </a:lnTo>
                                  <a:lnTo>
                                    <a:pt x="69" y="49"/>
                                  </a:lnTo>
                                  <a:lnTo>
                                    <a:pt x="82" y="58"/>
                                  </a:lnTo>
                                  <a:lnTo>
                                    <a:pt x="97" y="66"/>
                                  </a:lnTo>
                                  <a:lnTo>
                                    <a:pt x="114" y="73"/>
                                  </a:lnTo>
                                  <a:lnTo>
                                    <a:pt x="131" y="81"/>
                                  </a:lnTo>
                                  <a:lnTo>
                                    <a:pt x="128" y="91"/>
                                  </a:lnTo>
                                  <a:lnTo>
                                    <a:pt x="121" y="99"/>
                                  </a:lnTo>
                                  <a:lnTo>
                                    <a:pt x="113" y="107"/>
                                  </a:lnTo>
                                  <a:lnTo>
                                    <a:pt x="103" y="112"/>
                                  </a:lnTo>
                                  <a:lnTo>
                                    <a:pt x="104" y="118"/>
                                  </a:lnTo>
                                  <a:lnTo>
                                    <a:pt x="108" y="124"/>
                                  </a:lnTo>
                                  <a:lnTo>
                                    <a:pt x="113" y="132"/>
                                  </a:lnTo>
                                  <a:lnTo>
                                    <a:pt x="113" y="141"/>
                                  </a:lnTo>
                                  <a:lnTo>
                                    <a:pt x="110" y="141"/>
                                  </a:lnTo>
                                  <a:lnTo>
                                    <a:pt x="105" y="141"/>
                                  </a:lnTo>
                                  <a:lnTo>
                                    <a:pt x="103" y="141"/>
                                  </a:lnTo>
                                  <a:lnTo>
                                    <a:pt x="100" y="141"/>
                                  </a:lnTo>
                                  <a:close/>
                                </a:path>
                              </a:pathLst>
                            </a:custGeom>
                            <a:solidFill>
                              <a:srgbClr val="F2D8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 name="Freeform 88"/>
                          <wps:cNvSpPr>
                            <a:spLocks/>
                          </wps:cNvSpPr>
                          <wps:spPr bwMode="auto">
                            <a:xfrm>
                              <a:off x="965200" y="415290"/>
                              <a:ext cx="72390" cy="65405"/>
                            </a:xfrm>
                            <a:custGeom>
                              <a:avLst/>
                              <a:gdLst>
                                <a:gd name="T0" fmla="*/ 4 w 114"/>
                                <a:gd name="T1" fmla="*/ 103 h 103"/>
                                <a:gd name="T2" fmla="*/ 1 w 114"/>
                                <a:gd name="T3" fmla="*/ 83 h 103"/>
                                <a:gd name="T4" fmla="*/ 0 w 114"/>
                                <a:gd name="T5" fmla="*/ 63 h 103"/>
                                <a:gd name="T6" fmla="*/ 1 w 114"/>
                                <a:gd name="T7" fmla="*/ 44 h 103"/>
                                <a:gd name="T8" fmla="*/ 3 w 114"/>
                                <a:gd name="T9" fmla="*/ 25 h 103"/>
                                <a:gd name="T10" fmla="*/ 13 w 114"/>
                                <a:gd name="T11" fmla="*/ 24 h 103"/>
                                <a:gd name="T12" fmla="*/ 23 w 114"/>
                                <a:gd name="T13" fmla="*/ 23 h 103"/>
                                <a:gd name="T14" fmla="*/ 33 w 114"/>
                                <a:gd name="T15" fmla="*/ 21 h 103"/>
                                <a:gd name="T16" fmla="*/ 44 w 114"/>
                                <a:gd name="T17" fmla="*/ 18 h 103"/>
                                <a:gd name="T18" fmla="*/ 55 w 114"/>
                                <a:gd name="T19" fmla="*/ 15 h 103"/>
                                <a:gd name="T20" fmla="*/ 65 w 114"/>
                                <a:gd name="T21" fmla="*/ 12 h 103"/>
                                <a:gd name="T22" fmla="*/ 76 w 114"/>
                                <a:gd name="T23" fmla="*/ 10 h 103"/>
                                <a:gd name="T24" fmla="*/ 86 w 114"/>
                                <a:gd name="T25" fmla="*/ 7 h 103"/>
                                <a:gd name="T26" fmla="*/ 91 w 114"/>
                                <a:gd name="T27" fmla="*/ 2 h 103"/>
                                <a:gd name="T28" fmla="*/ 96 w 114"/>
                                <a:gd name="T29" fmla="*/ 0 h 103"/>
                                <a:gd name="T30" fmla="*/ 102 w 114"/>
                                <a:gd name="T31" fmla="*/ 0 h 103"/>
                                <a:gd name="T32" fmla="*/ 109 w 114"/>
                                <a:gd name="T33" fmla="*/ 0 h 103"/>
                                <a:gd name="T34" fmla="*/ 112 w 114"/>
                                <a:gd name="T35" fmla="*/ 14 h 103"/>
                                <a:gd name="T36" fmla="*/ 114 w 114"/>
                                <a:gd name="T37" fmla="*/ 23 h 103"/>
                                <a:gd name="T38" fmla="*/ 114 w 114"/>
                                <a:gd name="T39" fmla="*/ 30 h 103"/>
                                <a:gd name="T40" fmla="*/ 114 w 114"/>
                                <a:gd name="T41" fmla="*/ 38 h 103"/>
                                <a:gd name="T42" fmla="*/ 104 w 114"/>
                                <a:gd name="T43" fmla="*/ 48 h 103"/>
                                <a:gd name="T44" fmla="*/ 91 w 114"/>
                                <a:gd name="T45" fmla="*/ 59 h 103"/>
                                <a:gd name="T46" fmla="*/ 78 w 114"/>
                                <a:gd name="T47" fmla="*/ 70 h 103"/>
                                <a:gd name="T48" fmla="*/ 62 w 114"/>
                                <a:gd name="T49" fmla="*/ 80 h 103"/>
                                <a:gd name="T50" fmla="*/ 47 w 114"/>
                                <a:gd name="T51" fmla="*/ 89 h 103"/>
                                <a:gd name="T52" fmla="*/ 32 w 114"/>
                                <a:gd name="T53" fmla="*/ 96 h 103"/>
                                <a:gd name="T54" fmla="*/ 17 w 114"/>
                                <a:gd name="T55" fmla="*/ 102 h 103"/>
                                <a:gd name="T56" fmla="*/ 4 w 114"/>
                                <a:gd name="T57" fmla="*/ 10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14" h="103">
                                  <a:moveTo>
                                    <a:pt x="4" y="103"/>
                                  </a:moveTo>
                                  <a:lnTo>
                                    <a:pt x="1" y="83"/>
                                  </a:lnTo>
                                  <a:lnTo>
                                    <a:pt x="0" y="63"/>
                                  </a:lnTo>
                                  <a:lnTo>
                                    <a:pt x="1" y="44"/>
                                  </a:lnTo>
                                  <a:lnTo>
                                    <a:pt x="3" y="25"/>
                                  </a:lnTo>
                                  <a:lnTo>
                                    <a:pt x="13" y="24"/>
                                  </a:lnTo>
                                  <a:lnTo>
                                    <a:pt x="23" y="23"/>
                                  </a:lnTo>
                                  <a:lnTo>
                                    <a:pt x="33" y="21"/>
                                  </a:lnTo>
                                  <a:lnTo>
                                    <a:pt x="44" y="18"/>
                                  </a:lnTo>
                                  <a:lnTo>
                                    <a:pt x="55" y="15"/>
                                  </a:lnTo>
                                  <a:lnTo>
                                    <a:pt x="65" y="12"/>
                                  </a:lnTo>
                                  <a:lnTo>
                                    <a:pt x="76" y="10"/>
                                  </a:lnTo>
                                  <a:lnTo>
                                    <a:pt x="86" y="7"/>
                                  </a:lnTo>
                                  <a:lnTo>
                                    <a:pt x="91" y="2"/>
                                  </a:lnTo>
                                  <a:lnTo>
                                    <a:pt x="96" y="0"/>
                                  </a:lnTo>
                                  <a:lnTo>
                                    <a:pt x="102" y="0"/>
                                  </a:lnTo>
                                  <a:lnTo>
                                    <a:pt x="109" y="0"/>
                                  </a:lnTo>
                                  <a:lnTo>
                                    <a:pt x="112" y="14"/>
                                  </a:lnTo>
                                  <a:lnTo>
                                    <a:pt x="114" y="23"/>
                                  </a:lnTo>
                                  <a:lnTo>
                                    <a:pt x="114" y="30"/>
                                  </a:lnTo>
                                  <a:lnTo>
                                    <a:pt x="114" y="38"/>
                                  </a:lnTo>
                                  <a:lnTo>
                                    <a:pt x="104" y="48"/>
                                  </a:lnTo>
                                  <a:lnTo>
                                    <a:pt x="91" y="59"/>
                                  </a:lnTo>
                                  <a:lnTo>
                                    <a:pt x="78" y="70"/>
                                  </a:lnTo>
                                  <a:lnTo>
                                    <a:pt x="62" y="80"/>
                                  </a:lnTo>
                                  <a:lnTo>
                                    <a:pt x="47" y="89"/>
                                  </a:lnTo>
                                  <a:lnTo>
                                    <a:pt x="32" y="96"/>
                                  </a:lnTo>
                                  <a:lnTo>
                                    <a:pt x="17" y="102"/>
                                  </a:lnTo>
                                  <a:lnTo>
                                    <a:pt x="4" y="103"/>
                                  </a:lnTo>
                                  <a:close/>
                                </a:path>
                              </a:pathLst>
                            </a:custGeom>
                            <a:solidFill>
                              <a:srgbClr val="197A3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 name="Freeform 89"/>
                          <wps:cNvSpPr>
                            <a:spLocks/>
                          </wps:cNvSpPr>
                          <wps:spPr bwMode="auto">
                            <a:xfrm>
                              <a:off x="940435" y="428625"/>
                              <a:ext cx="17145" cy="43180"/>
                            </a:xfrm>
                            <a:custGeom>
                              <a:avLst/>
                              <a:gdLst>
                                <a:gd name="T0" fmla="*/ 20 w 27"/>
                                <a:gd name="T1" fmla="*/ 66 h 68"/>
                                <a:gd name="T2" fmla="*/ 12 w 27"/>
                                <a:gd name="T3" fmla="*/ 65 h 68"/>
                                <a:gd name="T4" fmla="*/ 6 w 27"/>
                                <a:gd name="T5" fmla="*/ 63 h 68"/>
                                <a:gd name="T6" fmla="*/ 3 w 27"/>
                                <a:gd name="T7" fmla="*/ 62 h 68"/>
                                <a:gd name="T8" fmla="*/ 0 w 27"/>
                                <a:gd name="T9" fmla="*/ 59 h 68"/>
                                <a:gd name="T10" fmla="*/ 0 w 27"/>
                                <a:gd name="T11" fmla="*/ 39 h 68"/>
                                <a:gd name="T12" fmla="*/ 3 w 27"/>
                                <a:gd name="T13" fmla="*/ 23 h 68"/>
                                <a:gd name="T14" fmla="*/ 12 w 27"/>
                                <a:gd name="T15" fmla="*/ 12 h 68"/>
                                <a:gd name="T16" fmla="*/ 27 w 27"/>
                                <a:gd name="T17" fmla="*/ 0 h 68"/>
                                <a:gd name="T18" fmla="*/ 27 w 27"/>
                                <a:gd name="T19" fmla="*/ 22 h 68"/>
                                <a:gd name="T20" fmla="*/ 27 w 27"/>
                                <a:gd name="T21" fmla="*/ 36 h 68"/>
                                <a:gd name="T22" fmla="*/ 26 w 27"/>
                                <a:gd name="T23" fmla="*/ 49 h 68"/>
                                <a:gd name="T24" fmla="*/ 24 w 27"/>
                                <a:gd name="T25" fmla="*/ 66 h 68"/>
                                <a:gd name="T26" fmla="*/ 23 w 27"/>
                                <a:gd name="T27" fmla="*/ 68 h 68"/>
                                <a:gd name="T28" fmla="*/ 22 w 27"/>
                                <a:gd name="T29" fmla="*/ 68 h 68"/>
                                <a:gd name="T30" fmla="*/ 22 w 27"/>
                                <a:gd name="T31" fmla="*/ 68 h 68"/>
                                <a:gd name="T32" fmla="*/ 20 w 27"/>
                                <a:gd name="T33" fmla="*/ 66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7" h="68">
                                  <a:moveTo>
                                    <a:pt x="20" y="66"/>
                                  </a:moveTo>
                                  <a:lnTo>
                                    <a:pt x="12" y="65"/>
                                  </a:lnTo>
                                  <a:lnTo>
                                    <a:pt x="6" y="63"/>
                                  </a:lnTo>
                                  <a:lnTo>
                                    <a:pt x="3" y="62"/>
                                  </a:lnTo>
                                  <a:lnTo>
                                    <a:pt x="0" y="59"/>
                                  </a:lnTo>
                                  <a:lnTo>
                                    <a:pt x="0" y="39"/>
                                  </a:lnTo>
                                  <a:lnTo>
                                    <a:pt x="3" y="23"/>
                                  </a:lnTo>
                                  <a:lnTo>
                                    <a:pt x="12" y="12"/>
                                  </a:lnTo>
                                  <a:lnTo>
                                    <a:pt x="27" y="0"/>
                                  </a:lnTo>
                                  <a:lnTo>
                                    <a:pt x="27" y="22"/>
                                  </a:lnTo>
                                  <a:lnTo>
                                    <a:pt x="27" y="36"/>
                                  </a:lnTo>
                                  <a:lnTo>
                                    <a:pt x="26" y="49"/>
                                  </a:lnTo>
                                  <a:lnTo>
                                    <a:pt x="24" y="66"/>
                                  </a:lnTo>
                                  <a:lnTo>
                                    <a:pt x="23" y="68"/>
                                  </a:lnTo>
                                  <a:lnTo>
                                    <a:pt x="22" y="68"/>
                                  </a:lnTo>
                                  <a:lnTo>
                                    <a:pt x="22" y="68"/>
                                  </a:lnTo>
                                  <a:lnTo>
                                    <a:pt x="20" y="66"/>
                                  </a:lnTo>
                                  <a:close/>
                                </a:path>
                              </a:pathLst>
                            </a:custGeom>
                            <a:solidFill>
                              <a:srgbClr val="FF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 name="Freeform 90"/>
                          <wps:cNvSpPr>
                            <a:spLocks/>
                          </wps:cNvSpPr>
                          <wps:spPr bwMode="auto">
                            <a:xfrm>
                              <a:off x="1605915" y="412115"/>
                              <a:ext cx="83820" cy="45085"/>
                            </a:xfrm>
                            <a:custGeom>
                              <a:avLst/>
                              <a:gdLst>
                                <a:gd name="T0" fmla="*/ 30 w 132"/>
                                <a:gd name="T1" fmla="*/ 71 h 71"/>
                                <a:gd name="T2" fmla="*/ 16 w 132"/>
                                <a:gd name="T3" fmla="*/ 68 h 71"/>
                                <a:gd name="T4" fmla="*/ 6 w 132"/>
                                <a:gd name="T5" fmla="*/ 64 h 71"/>
                                <a:gd name="T6" fmla="*/ 1 w 132"/>
                                <a:gd name="T7" fmla="*/ 58 h 71"/>
                                <a:gd name="T8" fmla="*/ 0 w 132"/>
                                <a:gd name="T9" fmla="*/ 52 h 71"/>
                                <a:gd name="T10" fmla="*/ 1 w 132"/>
                                <a:gd name="T11" fmla="*/ 45 h 71"/>
                                <a:gd name="T12" fmla="*/ 6 w 132"/>
                                <a:gd name="T13" fmla="*/ 38 h 71"/>
                                <a:gd name="T14" fmla="*/ 11 w 132"/>
                                <a:gd name="T15" fmla="*/ 29 h 71"/>
                                <a:gd name="T16" fmla="*/ 19 w 132"/>
                                <a:gd name="T17" fmla="*/ 20 h 71"/>
                                <a:gd name="T18" fmla="*/ 30 w 132"/>
                                <a:gd name="T19" fmla="*/ 20 h 71"/>
                                <a:gd name="T20" fmla="*/ 42 w 132"/>
                                <a:gd name="T21" fmla="*/ 19 h 71"/>
                                <a:gd name="T22" fmla="*/ 53 w 132"/>
                                <a:gd name="T23" fmla="*/ 17 h 71"/>
                                <a:gd name="T24" fmla="*/ 65 w 132"/>
                                <a:gd name="T25" fmla="*/ 16 h 71"/>
                                <a:gd name="T26" fmla="*/ 75 w 132"/>
                                <a:gd name="T27" fmla="*/ 13 h 71"/>
                                <a:gd name="T28" fmla="*/ 86 w 132"/>
                                <a:gd name="T29" fmla="*/ 10 h 71"/>
                                <a:gd name="T30" fmla="*/ 98 w 132"/>
                                <a:gd name="T31" fmla="*/ 6 h 71"/>
                                <a:gd name="T32" fmla="*/ 109 w 132"/>
                                <a:gd name="T33" fmla="*/ 0 h 71"/>
                                <a:gd name="T34" fmla="*/ 112 w 132"/>
                                <a:gd name="T35" fmla="*/ 0 h 71"/>
                                <a:gd name="T36" fmla="*/ 116 w 132"/>
                                <a:gd name="T37" fmla="*/ 0 h 71"/>
                                <a:gd name="T38" fmla="*/ 121 w 132"/>
                                <a:gd name="T39" fmla="*/ 2 h 71"/>
                                <a:gd name="T40" fmla="*/ 124 w 132"/>
                                <a:gd name="T41" fmla="*/ 2 h 71"/>
                                <a:gd name="T42" fmla="*/ 126 w 132"/>
                                <a:gd name="T43" fmla="*/ 12 h 71"/>
                                <a:gd name="T44" fmla="*/ 129 w 132"/>
                                <a:gd name="T45" fmla="*/ 22 h 71"/>
                                <a:gd name="T46" fmla="*/ 131 w 132"/>
                                <a:gd name="T47" fmla="*/ 33 h 71"/>
                                <a:gd name="T48" fmla="*/ 132 w 132"/>
                                <a:gd name="T49" fmla="*/ 48 h 71"/>
                                <a:gd name="T50" fmla="*/ 119 w 132"/>
                                <a:gd name="T51" fmla="*/ 55 h 71"/>
                                <a:gd name="T52" fmla="*/ 106 w 132"/>
                                <a:gd name="T53" fmla="*/ 61 h 71"/>
                                <a:gd name="T54" fmla="*/ 95 w 132"/>
                                <a:gd name="T55" fmla="*/ 65 h 71"/>
                                <a:gd name="T56" fmla="*/ 83 w 132"/>
                                <a:gd name="T57" fmla="*/ 68 h 71"/>
                                <a:gd name="T58" fmla="*/ 70 w 132"/>
                                <a:gd name="T59" fmla="*/ 69 h 71"/>
                                <a:gd name="T60" fmla="*/ 59 w 132"/>
                                <a:gd name="T61" fmla="*/ 69 h 71"/>
                                <a:gd name="T62" fmla="*/ 44 w 132"/>
                                <a:gd name="T63" fmla="*/ 71 h 71"/>
                                <a:gd name="T64" fmla="*/ 30 w 132"/>
                                <a:gd name="T65"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2" h="71">
                                  <a:moveTo>
                                    <a:pt x="30" y="71"/>
                                  </a:moveTo>
                                  <a:lnTo>
                                    <a:pt x="16" y="68"/>
                                  </a:lnTo>
                                  <a:lnTo>
                                    <a:pt x="6" y="64"/>
                                  </a:lnTo>
                                  <a:lnTo>
                                    <a:pt x="1" y="58"/>
                                  </a:lnTo>
                                  <a:lnTo>
                                    <a:pt x="0" y="52"/>
                                  </a:lnTo>
                                  <a:lnTo>
                                    <a:pt x="1" y="45"/>
                                  </a:lnTo>
                                  <a:lnTo>
                                    <a:pt x="6" y="38"/>
                                  </a:lnTo>
                                  <a:lnTo>
                                    <a:pt x="11" y="29"/>
                                  </a:lnTo>
                                  <a:lnTo>
                                    <a:pt x="19" y="20"/>
                                  </a:lnTo>
                                  <a:lnTo>
                                    <a:pt x="30" y="20"/>
                                  </a:lnTo>
                                  <a:lnTo>
                                    <a:pt x="42" y="19"/>
                                  </a:lnTo>
                                  <a:lnTo>
                                    <a:pt x="53" y="17"/>
                                  </a:lnTo>
                                  <a:lnTo>
                                    <a:pt x="65" y="16"/>
                                  </a:lnTo>
                                  <a:lnTo>
                                    <a:pt x="75" y="13"/>
                                  </a:lnTo>
                                  <a:lnTo>
                                    <a:pt x="86" y="10"/>
                                  </a:lnTo>
                                  <a:lnTo>
                                    <a:pt x="98" y="6"/>
                                  </a:lnTo>
                                  <a:lnTo>
                                    <a:pt x="109" y="0"/>
                                  </a:lnTo>
                                  <a:lnTo>
                                    <a:pt x="112" y="0"/>
                                  </a:lnTo>
                                  <a:lnTo>
                                    <a:pt x="116" y="0"/>
                                  </a:lnTo>
                                  <a:lnTo>
                                    <a:pt x="121" y="2"/>
                                  </a:lnTo>
                                  <a:lnTo>
                                    <a:pt x="124" y="2"/>
                                  </a:lnTo>
                                  <a:lnTo>
                                    <a:pt x="126" y="12"/>
                                  </a:lnTo>
                                  <a:lnTo>
                                    <a:pt x="129" y="22"/>
                                  </a:lnTo>
                                  <a:lnTo>
                                    <a:pt x="131" y="33"/>
                                  </a:lnTo>
                                  <a:lnTo>
                                    <a:pt x="132" y="48"/>
                                  </a:lnTo>
                                  <a:lnTo>
                                    <a:pt x="119" y="55"/>
                                  </a:lnTo>
                                  <a:lnTo>
                                    <a:pt x="106" y="61"/>
                                  </a:lnTo>
                                  <a:lnTo>
                                    <a:pt x="95" y="65"/>
                                  </a:lnTo>
                                  <a:lnTo>
                                    <a:pt x="83" y="68"/>
                                  </a:lnTo>
                                  <a:lnTo>
                                    <a:pt x="70" y="69"/>
                                  </a:lnTo>
                                  <a:lnTo>
                                    <a:pt x="59" y="69"/>
                                  </a:lnTo>
                                  <a:lnTo>
                                    <a:pt x="44" y="71"/>
                                  </a:lnTo>
                                  <a:lnTo>
                                    <a:pt x="30" y="71"/>
                                  </a:lnTo>
                                  <a:close/>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 name="Freeform 91"/>
                          <wps:cNvSpPr>
                            <a:spLocks/>
                          </wps:cNvSpPr>
                          <wps:spPr bwMode="auto">
                            <a:xfrm>
                              <a:off x="1243965" y="251460"/>
                              <a:ext cx="97790" cy="191770"/>
                            </a:xfrm>
                            <a:custGeom>
                              <a:avLst/>
                              <a:gdLst>
                                <a:gd name="T0" fmla="*/ 50 w 154"/>
                                <a:gd name="T1" fmla="*/ 302 h 302"/>
                                <a:gd name="T2" fmla="*/ 57 w 154"/>
                                <a:gd name="T3" fmla="*/ 266 h 302"/>
                                <a:gd name="T4" fmla="*/ 63 w 154"/>
                                <a:gd name="T5" fmla="*/ 239 h 302"/>
                                <a:gd name="T6" fmla="*/ 62 w 154"/>
                                <a:gd name="T7" fmla="*/ 213 h 302"/>
                                <a:gd name="T8" fmla="*/ 47 w 154"/>
                                <a:gd name="T9" fmla="*/ 180 h 302"/>
                                <a:gd name="T10" fmla="*/ 42 w 154"/>
                                <a:gd name="T11" fmla="*/ 164 h 302"/>
                                <a:gd name="T12" fmla="*/ 39 w 154"/>
                                <a:gd name="T13" fmla="*/ 150 h 302"/>
                                <a:gd name="T14" fmla="*/ 36 w 154"/>
                                <a:gd name="T15" fmla="*/ 139 h 302"/>
                                <a:gd name="T16" fmla="*/ 32 w 154"/>
                                <a:gd name="T17" fmla="*/ 131 h 302"/>
                                <a:gd name="T18" fmla="*/ 27 w 154"/>
                                <a:gd name="T19" fmla="*/ 124 h 302"/>
                                <a:gd name="T20" fmla="*/ 21 w 154"/>
                                <a:gd name="T21" fmla="*/ 119 h 302"/>
                                <a:gd name="T22" fmla="*/ 11 w 154"/>
                                <a:gd name="T23" fmla="*/ 115 h 302"/>
                                <a:gd name="T24" fmla="*/ 0 w 154"/>
                                <a:gd name="T25" fmla="*/ 112 h 302"/>
                                <a:gd name="T26" fmla="*/ 4 w 154"/>
                                <a:gd name="T27" fmla="*/ 102 h 302"/>
                                <a:gd name="T28" fmla="*/ 8 w 154"/>
                                <a:gd name="T29" fmla="*/ 89 h 302"/>
                                <a:gd name="T30" fmla="*/ 14 w 154"/>
                                <a:gd name="T31" fmla="*/ 78 h 302"/>
                                <a:gd name="T32" fmla="*/ 20 w 154"/>
                                <a:gd name="T33" fmla="*/ 66 h 302"/>
                                <a:gd name="T34" fmla="*/ 26 w 154"/>
                                <a:gd name="T35" fmla="*/ 55 h 302"/>
                                <a:gd name="T36" fmla="*/ 33 w 154"/>
                                <a:gd name="T37" fmla="*/ 44 h 302"/>
                                <a:gd name="T38" fmla="*/ 40 w 154"/>
                                <a:gd name="T39" fmla="*/ 36 h 302"/>
                                <a:gd name="T40" fmla="*/ 47 w 154"/>
                                <a:gd name="T41" fmla="*/ 29 h 302"/>
                                <a:gd name="T42" fmla="*/ 53 w 154"/>
                                <a:gd name="T43" fmla="*/ 19 h 302"/>
                                <a:gd name="T44" fmla="*/ 59 w 154"/>
                                <a:gd name="T45" fmla="*/ 11 h 302"/>
                                <a:gd name="T46" fmla="*/ 62 w 154"/>
                                <a:gd name="T47" fmla="*/ 6 h 302"/>
                                <a:gd name="T48" fmla="*/ 65 w 154"/>
                                <a:gd name="T49" fmla="*/ 0 h 302"/>
                                <a:gd name="T50" fmla="*/ 75 w 154"/>
                                <a:gd name="T51" fmla="*/ 0 h 302"/>
                                <a:gd name="T52" fmla="*/ 83 w 154"/>
                                <a:gd name="T53" fmla="*/ 1 h 302"/>
                                <a:gd name="T54" fmla="*/ 92 w 154"/>
                                <a:gd name="T55" fmla="*/ 1 h 302"/>
                                <a:gd name="T56" fmla="*/ 102 w 154"/>
                                <a:gd name="T57" fmla="*/ 3 h 302"/>
                                <a:gd name="T58" fmla="*/ 102 w 154"/>
                                <a:gd name="T59" fmla="*/ 13 h 302"/>
                                <a:gd name="T60" fmla="*/ 102 w 154"/>
                                <a:gd name="T61" fmla="*/ 20 h 302"/>
                                <a:gd name="T62" fmla="*/ 103 w 154"/>
                                <a:gd name="T63" fmla="*/ 30 h 302"/>
                                <a:gd name="T64" fmla="*/ 111 w 154"/>
                                <a:gd name="T65" fmla="*/ 43 h 302"/>
                                <a:gd name="T66" fmla="*/ 116 w 154"/>
                                <a:gd name="T67" fmla="*/ 43 h 302"/>
                                <a:gd name="T68" fmla="*/ 122 w 154"/>
                                <a:gd name="T69" fmla="*/ 43 h 302"/>
                                <a:gd name="T70" fmla="*/ 129 w 154"/>
                                <a:gd name="T71" fmla="*/ 43 h 302"/>
                                <a:gd name="T72" fmla="*/ 135 w 154"/>
                                <a:gd name="T73" fmla="*/ 44 h 302"/>
                                <a:gd name="T74" fmla="*/ 135 w 154"/>
                                <a:gd name="T75" fmla="*/ 50 h 302"/>
                                <a:gd name="T76" fmla="*/ 132 w 154"/>
                                <a:gd name="T77" fmla="*/ 62 h 302"/>
                                <a:gd name="T78" fmla="*/ 128 w 154"/>
                                <a:gd name="T79" fmla="*/ 76 h 302"/>
                                <a:gd name="T80" fmla="*/ 124 w 154"/>
                                <a:gd name="T81" fmla="*/ 93 h 302"/>
                                <a:gd name="T82" fmla="*/ 122 w 154"/>
                                <a:gd name="T83" fmla="*/ 109 h 302"/>
                                <a:gd name="T84" fmla="*/ 125 w 154"/>
                                <a:gd name="T85" fmla="*/ 121 h 302"/>
                                <a:gd name="T86" fmla="*/ 135 w 154"/>
                                <a:gd name="T87" fmla="*/ 128 h 302"/>
                                <a:gd name="T88" fmla="*/ 154 w 154"/>
                                <a:gd name="T89" fmla="*/ 128 h 302"/>
                                <a:gd name="T90" fmla="*/ 154 w 154"/>
                                <a:gd name="T91" fmla="*/ 152 h 302"/>
                                <a:gd name="T92" fmla="*/ 154 w 154"/>
                                <a:gd name="T93" fmla="*/ 181 h 302"/>
                                <a:gd name="T94" fmla="*/ 150 w 154"/>
                                <a:gd name="T95" fmla="*/ 210 h 302"/>
                                <a:gd name="T96" fmla="*/ 139 w 154"/>
                                <a:gd name="T97" fmla="*/ 236 h 302"/>
                                <a:gd name="T98" fmla="*/ 131 w 154"/>
                                <a:gd name="T99" fmla="*/ 240 h 302"/>
                                <a:gd name="T100" fmla="*/ 124 w 154"/>
                                <a:gd name="T101" fmla="*/ 245 h 302"/>
                                <a:gd name="T102" fmla="*/ 116 w 154"/>
                                <a:gd name="T103" fmla="*/ 247 h 302"/>
                                <a:gd name="T104" fmla="*/ 112 w 154"/>
                                <a:gd name="T105" fmla="*/ 252 h 302"/>
                                <a:gd name="T106" fmla="*/ 106 w 154"/>
                                <a:gd name="T107" fmla="*/ 256 h 302"/>
                                <a:gd name="T108" fmla="*/ 99 w 154"/>
                                <a:gd name="T109" fmla="*/ 260 h 302"/>
                                <a:gd name="T110" fmla="*/ 91 w 154"/>
                                <a:gd name="T111" fmla="*/ 266 h 302"/>
                                <a:gd name="T112" fmla="*/ 80 w 154"/>
                                <a:gd name="T113" fmla="*/ 275 h 302"/>
                                <a:gd name="T114" fmla="*/ 75 w 154"/>
                                <a:gd name="T115" fmla="*/ 282 h 302"/>
                                <a:gd name="T116" fmla="*/ 66 w 154"/>
                                <a:gd name="T117" fmla="*/ 291 h 302"/>
                                <a:gd name="T118" fmla="*/ 59 w 154"/>
                                <a:gd name="T119" fmla="*/ 298 h 302"/>
                                <a:gd name="T120" fmla="*/ 50 w 154"/>
                                <a:gd name="T121" fmla="*/ 302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4" h="302">
                                  <a:moveTo>
                                    <a:pt x="50" y="302"/>
                                  </a:moveTo>
                                  <a:lnTo>
                                    <a:pt x="57" y="266"/>
                                  </a:lnTo>
                                  <a:lnTo>
                                    <a:pt x="63" y="239"/>
                                  </a:lnTo>
                                  <a:lnTo>
                                    <a:pt x="62" y="213"/>
                                  </a:lnTo>
                                  <a:lnTo>
                                    <a:pt x="47" y="180"/>
                                  </a:lnTo>
                                  <a:lnTo>
                                    <a:pt x="42" y="164"/>
                                  </a:lnTo>
                                  <a:lnTo>
                                    <a:pt x="39" y="150"/>
                                  </a:lnTo>
                                  <a:lnTo>
                                    <a:pt x="36" y="139"/>
                                  </a:lnTo>
                                  <a:lnTo>
                                    <a:pt x="32" y="131"/>
                                  </a:lnTo>
                                  <a:lnTo>
                                    <a:pt x="27" y="124"/>
                                  </a:lnTo>
                                  <a:lnTo>
                                    <a:pt x="21" y="119"/>
                                  </a:lnTo>
                                  <a:lnTo>
                                    <a:pt x="11" y="115"/>
                                  </a:lnTo>
                                  <a:lnTo>
                                    <a:pt x="0" y="112"/>
                                  </a:lnTo>
                                  <a:lnTo>
                                    <a:pt x="4" y="102"/>
                                  </a:lnTo>
                                  <a:lnTo>
                                    <a:pt x="8" y="89"/>
                                  </a:lnTo>
                                  <a:lnTo>
                                    <a:pt x="14" y="78"/>
                                  </a:lnTo>
                                  <a:lnTo>
                                    <a:pt x="20" y="66"/>
                                  </a:lnTo>
                                  <a:lnTo>
                                    <a:pt x="26" y="55"/>
                                  </a:lnTo>
                                  <a:lnTo>
                                    <a:pt x="33" y="44"/>
                                  </a:lnTo>
                                  <a:lnTo>
                                    <a:pt x="40" y="36"/>
                                  </a:lnTo>
                                  <a:lnTo>
                                    <a:pt x="47" y="29"/>
                                  </a:lnTo>
                                  <a:lnTo>
                                    <a:pt x="53" y="19"/>
                                  </a:lnTo>
                                  <a:lnTo>
                                    <a:pt x="59" y="11"/>
                                  </a:lnTo>
                                  <a:lnTo>
                                    <a:pt x="62" y="6"/>
                                  </a:lnTo>
                                  <a:lnTo>
                                    <a:pt x="65" y="0"/>
                                  </a:lnTo>
                                  <a:lnTo>
                                    <a:pt x="75" y="0"/>
                                  </a:lnTo>
                                  <a:lnTo>
                                    <a:pt x="83" y="1"/>
                                  </a:lnTo>
                                  <a:lnTo>
                                    <a:pt x="92" y="1"/>
                                  </a:lnTo>
                                  <a:lnTo>
                                    <a:pt x="102" y="3"/>
                                  </a:lnTo>
                                  <a:lnTo>
                                    <a:pt x="102" y="13"/>
                                  </a:lnTo>
                                  <a:lnTo>
                                    <a:pt x="102" y="20"/>
                                  </a:lnTo>
                                  <a:lnTo>
                                    <a:pt x="103" y="30"/>
                                  </a:lnTo>
                                  <a:lnTo>
                                    <a:pt x="111" y="43"/>
                                  </a:lnTo>
                                  <a:lnTo>
                                    <a:pt x="116" y="43"/>
                                  </a:lnTo>
                                  <a:lnTo>
                                    <a:pt x="122" y="43"/>
                                  </a:lnTo>
                                  <a:lnTo>
                                    <a:pt x="129" y="43"/>
                                  </a:lnTo>
                                  <a:lnTo>
                                    <a:pt x="135" y="44"/>
                                  </a:lnTo>
                                  <a:lnTo>
                                    <a:pt x="135" y="50"/>
                                  </a:lnTo>
                                  <a:lnTo>
                                    <a:pt x="132" y="62"/>
                                  </a:lnTo>
                                  <a:lnTo>
                                    <a:pt x="128" y="76"/>
                                  </a:lnTo>
                                  <a:lnTo>
                                    <a:pt x="124" y="93"/>
                                  </a:lnTo>
                                  <a:lnTo>
                                    <a:pt x="122" y="109"/>
                                  </a:lnTo>
                                  <a:lnTo>
                                    <a:pt x="125" y="121"/>
                                  </a:lnTo>
                                  <a:lnTo>
                                    <a:pt x="135" y="128"/>
                                  </a:lnTo>
                                  <a:lnTo>
                                    <a:pt x="154" y="128"/>
                                  </a:lnTo>
                                  <a:lnTo>
                                    <a:pt x="154" y="152"/>
                                  </a:lnTo>
                                  <a:lnTo>
                                    <a:pt x="154" y="181"/>
                                  </a:lnTo>
                                  <a:lnTo>
                                    <a:pt x="150" y="210"/>
                                  </a:lnTo>
                                  <a:lnTo>
                                    <a:pt x="139" y="236"/>
                                  </a:lnTo>
                                  <a:lnTo>
                                    <a:pt x="131" y="240"/>
                                  </a:lnTo>
                                  <a:lnTo>
                                    <a:pt x="124" y="245"/>
                                  </a:lnTo>
                                  <a:lnTo>
                                    <a:pt x="116" y="247"/>
                                  </a:lnTo>
                                  <a:lnTo>
                                    <a:pt x="112" y="252"/>
                                  </a:lnTo>
                                  <a:lnTo>
                                    <a:pt x="106" y="256"/>
                                  </a:lnTo>
                                  <a:lnTo>
                                    <a:pt x="99" y="260"/>
                                  </a:lnTo>
                                  <a:lnTo>
                                    <a:pt x="91" y="266"/>
                                  </a:lnTo>
                                  <a:lnTo>
                                    <a:pt x="80" y="275"/>
                                  </a:lnTo>
                                  <a:lnTo>
                                    <a:pt x="75" y="282"/>
                                  </a:lnTo>
                                  <a:lnTo>
                                    <a:pt x="66" y="291"/>
                                  </a:lnTo>
                                  <a:lnTo>
                                    <a:pt x="59" y="298"/>
                                  </a:lnTo>
                                  <a:lnTo>
                                    <a:pt x="50" y="302"/>
                                  </a:lnTo>
                                  <a:close/>
                                </a:path>
                              </a:pathLst>
                            </a:custGeom>
                            <a:solidFill>
                              <a:srgbClr val="F2D8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 name="Freeform 92"/>
                          <wps:cNvSpPr>
                            <a:spLocks/>
                          </wps:cNvSpPr>
                          <wps:spPr bwMode="auto">
                            <a:xfrm>
                              <a:off x="915670" y="264160"/>
                              <a:ext cx="107315" cy="158115"/>
                            </a:xfrm>
                            <a:custGeom>
                              <a:avLst/>
                              <a:gdLst>
                                <a:gd name="T0" fmla="*/ 71 w 169"/>
                                <a:gd name="T1" fmla="*/ 240 h 249"/>
                                <a:gd name="T2" fmla="*/ 59 w 169"/>
                                <a:gd name="T3" fmla="*/ 223 h 249"/>
                                <a:gd name="T4" fmla="*/ 49 w 169"/>
                                <a:gd name="T5" fmla="*/ 197 h 249"/>
                                <a:gd name="T6" fmla="*/ 43 w 169"/>
                                <a:gd name="T7" fmla="*/ 168 h 249"/>
                                <a:gd name="T8" fmla="*/ 33 w 169"/>
                                <a:gd name="T9" fmla="*/ 148 h 249"/>
                                <a:gd name="T10" fmla="*/ 15 w 169"/>
                                <a:gd name="T11" fmla="*/ 135 h 249"/>
                                <a:gd name="T12" fmla="*/ 3 w 169"/>
                                <a:gd name="T13" fmla="*/ 117 h 249"/>
                                <a:gd name="T14" fmla="*/ 16 w 169"/>
                                <a:gd name="T15" fmla="*/ 88 h 249"/>
                                <a:gd name="T16" fmla="*/ 33 w 169"/>
                                <a:gd name="T17" fmla="*/ 60 h 249"/>
                                <a:gd name="T18" fmla="*/ 49 w 169"/>
                                <a:gd name="T19" fmla="*/ 32 h 249"/>
                                <a:gd name="T20" fmla="*/ 58 w 169"/>
                                <a:gd name="T21" fmla="*/ 13 h 249"/>
                                <a:gd name="T22" fmla="*/ 63 w 169"/>
                                <a:gd name="T23" fmla="*/ 4 h 249"/>
                                <a:gd name="T24" fmla="*/ 72 w 169"/>
                                <a:gd name="T25" fmla="*/ 1 h 249"/>
                                <a:gd name="T26" fmla="*/ 81 w 169"/>
                                <a:gd name="T27" fmla="*/ 7 h 249"/>
                                <a:gd name="T28" fmla="*/ 89 w 169"/>
                                <a:gd name="T29" fmla="*/ 16 h 249"/>
                                <a:gd name="T30" fmla="*/ 102 w 169"/>
                                <a:gd name="T31" fmla="*/ 23 h 249"/>
                                <a:gd name="T32" fmla="*/ 114 w 169"/>
                                <a:gd name="T33" fmla="*/ 23 h 249"/>
                                <a:gd name="T34" fmla="*/ 121 w 169"/>
                                <a:gd name="T35" fmla="*/ 22 h 249"/>
                                <a:gd name="T36" fmla="*/ 131 w 169"/>
                                <a:gd name="T37" fmla="*/ 24 h 249"/>
                                <a:gd name="T38" fmla="*/ 135 w 169"/>
                                <a:gd name="T39" fmla="*/ 32 h 249"/>
                                <a:gd name="T40" fmla="*/ 133 w 169"/>
                                <a:gd name="T41" fmla="*/ 42 h 249"/>
                                <a:gd name="T42" fmla="*/ 121 w 169"/>
                                <a:gd name="T43" fmla="*/ 55 h 249"/>
                                <a:gd name="T44" fmla="*/ 117 w 169"/>
                                <a:gd name="T45" fmla="*/ 68 h 249"/>
                                <a:gd name="T46" fmla="*/ 122 w 169"/>
                                <a:gd name="T47" fmla="*/ 82 h 249"/>
                                <a:gd name="T48" fmla="*/ 137 w 169"/>
                                <a:gd name="T49" fmla="*/ 91 h 249"/>
                                <a:gd name="T50" fmla="*/ 154 w 169"/>
                                <a:gd name="T51" fmla="*/ 86 h 249"/>
                                <a:gd name="T52" fmla="*/ 166 w 169"/>
                                <a:gd name="T53" fmla="*/ 88 h 249"/>
                                <a:gd name="T54" fmla="*/ 167 w 169"/>
                                <a:gd name="T55" fmla="*/ 98 h 249"/>
                                <a:gd name="T56" fmla="*/ 161 w 169"/>
                                <a:gd name="T57" fmla="*/ 115 h 249"/>
                                <a:gd name="T58" fmla="*/ 163 w 169"/>
                                <a:gd name="T59" fmla="*/ 135 h 249"/>
                                <a:gd name="T60" fmla="*/ 167 w 169"/>
                                <a:gd name="T61" fmla="*/ 170 h 249"/>
                                <a:gd name="T62" fmla="*/ 161 w 169"/>
                                <a:gd name="T63" fmla="*/ 210 h 249"/>
                                <a:gd name="T64" fmla="*/ 148 w 169"/>
                                <a:gd name="T65" fmla="*/ 236 h 249"/>
                                <a:gd name="T66" fmla="*/ 128 w 169"/>
                                <a:gd name="T67" fmla="*/ 243 h 249"/>
                                <a:gd name="T68" fmla="*/ 108 w 169"/>
                                <a:gd name="T69" fmla="*/ 248 h 249"/>
                                <a:gd name="T70" fmla="*/ 88 w 169"/>
                                <a:gd name="T71" fmla="*/ 249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9" h="249">
                                  <a:moveTo>
                                    <a:pt x="76" y="249"/>
                                  </a:moveTo>
                                  <a:lnTo>
                                    <a:pt x="71" y="240"/>
                                  </a:lnTo>
                                  <a:lnTo>
                                    <a:pt x="65" y="232"/>
                                  </a:lnTo>
                                  <a:lnTo>
                                    <a:pt x="59" y="223"/>
                                  </a:lnTo>
                                  <a:lnTo>
                                    <a:pt x="53" y="214"/>
                                  </a:lnTo>
                                  <a:lnTo>
                                    <a:pt x="49" y="197"/>
                                  </a:lnTo>
                                  <a:lnTo>
                                    <a:pt x="46" y="181"/>
                                  </a:lnTo>
                                  <a:lnTo>
                                    <a:pt x="43" y="168"/>
                                  </a:lnTo>
                                  <a:lnTo>
                                    <a:pt x="39" y="157"/>
                                  </a:lnTo>
                                  <a:lnTo>
                                    <a:pt x="33" y="148"/>
                                  </a:lnTo>
                                  <a:lnTo>
                                    <a:pt x="26" y="141"/>
                                  </a:lnTo>
                                  <a:lnTo>
                                    <a:pt x="15" y="135"/>
                                  </a:lnTo>
                                  <a:lnTo>
                                    <a:pt x="0" y="131"/>
                                  </a:lnTo>
                                  <a:lnTo>
                                    <a:pt x="3" y="117"/>
                                  </a:lnTo>
                                  <a:lnTo>
                                    <a:pt x="9" y="102"/>
                                  </a:lnTo>
                                  <a:lnTo>
                                    <a:pt x="16" y="88"/>
                                  </a:lnTo>
                                  <a:lnTo>
                                    <a:pt x="25" y="73"/>
                                  </a:lnTo>
                                  <a:lnTo>
                                    <a:pt x="33" y="60"/>
                                  </a:lnTo>
                                  <a:lnTo>
                                    <a:pt x="42" y="46"/>
                                  </a:lnTo>
                                  <a:lnTo>
                                    <a:pt x="49" y="32"/>
                                  </a:lnTo>
                                  <a:lnTo>
                                    <a:pt x="55" y="17"/>
                                  </a:lnTo>
                                  <a:lnTo>
                                    <a:pt x="58" y="13"/>
                                  </a:lnTo>
                                  <a:lnTo>
                                    <a:pt x="61" y="9"/>
                                  </a:lnTo>
                                  <a:lnTo>
                                    <a:pt x="63" y="4"/>
                                  </a:lnTo>
                                  <a:lnTo>
                                    <a:pt x="66" y="0"/>
                                  </a:lnTo>
                                  <a:lnTo>
                                    <a:pt x="72" y="1"/>
                                  </a:lnTo>
                                  <a:lnTo>
                                    <a:pt x="76" y="3"/>
                                  </a:lnTo>
                                  <a:lnTo>
                                    <a:pt x="81" y="7"/>
                                  </a:lnTo>
                                  <a:lnTo>
                                    <a:pt x="85" y="12"/>
                                  </a:lnTo>
                                  <a:lnTo>
                                    <a:pt x="89" y="16"/>
                                  </a:lnTo>
                                  <a:lnTo>
                                    <a:pt x="95" y="19"/>
                                  </a:lnTo>
                                  <a:lnTo>
                                    <a:pt x="102" y="23"/>
                                  </a:lnTo>
                                  <a:lnTo>
                                    <a:pt x="111" y="24"/>
                                  </a:lnTo>
                                  <a:lnTo>
                                    <a:pt x="114" y="23"/>
                                  </a:lnTo>
                                  <a:lnTo>
                                    <a:pt x="118" y="22"/>
                                  </a:lnTo>
                                  <a:lnTo>
                                    <a:pt x="121" y="22"/>
                                  </a:lnTo>
                                  <a:lnTo>
                                    <a:pt x="128" y="22"/>
                                  </a:lnTo>
                                  <a:lnTo>
                                    <a:pt x="131" y="24"/>
                                  </a:lnTo>
                                  <a:lnTo>
                                    <a:pt x="133" y="29"/>
                                  </a:lnTo>
                                  <a:lnTo>
                                    <a:pt x="135" y="32"/>
                                  </a:lnTo>
                                  <a:lnTo>
                                    <a:pt x="138" y="36"/>
                                  </a:lnTo>
                                  <a:lnTo>
                                    <a:pt x="133" y="42"/>
                                  </a:lnTo>
                                  <a:lnTo>
                                    <a:pt x="127" y="48"/>
                                  </a:lnTo>
                                  <a:lnTo>
                                    <a:pt x="121" y="55"/>
                                  </a:lnTo>
                                  <a:lnTo>
                                    <a:pt x="115" y="60"/>
                                  </a:lnTo>
                                  <a:lnTo>
                                    <a:pt x="117" y="68"/>
                                  </a:lnTo>
                                  <a:lnTo>
                                    <a:pt x="118" y="75"/>
                                  </a:lnTo>
                                  <a:lnTo>
                                    <a:pt x="122" y="82"/>
                                  </a:lnTo>
                                  <a:lnTo>
                                    <a:pt x="130" y="92"/>
                                  </a:lnTo>
                                  <a:lnTo>
                                    <a:pt x="137" y="91"/>
                                  </a:lnTo>
                                  <a:lnTo>
                                    <a:pt x="146" y="88"/>
                                  </a:lnTo>
                                  <a:lnTo>
                                    <a:pt x="154" y="86"/>
                                  </a:lnTo>
                                  <a:lnTo>
                                    <a:pt x="164" y="85"/>
                                  </a:lnTo>
                                  <a:lnTo>
                                    <a:pt x="166" y="88"/>
                                  </a:lnTo>
                                  <a:lnTo>
                                    <a:pt x="167" y="92"/>
                                  </a:lnTo>
                                  <a:lnTo>
                                    <a:pt x="167" y="98"/>
                                  </a:lnTo>
                                  <a:lnTo>
                                    <a:pt x="169" y="104"/>
                                  </a:lnTo>
                                  <a:lnTo>
                                    <a:pt x="161" y="115"/>
                                  </a:lnTo>
                                  <a:lnTo>
                                    <a:pt x="160" y="125"/>
                                  </a:lnTo>
                                  <a:lnTo>
                                    <a:pt x="163" y="135"/>
                                  </a:lnTo>
                                  <a:lnTo>
                                    <a:pt x="169" y="151"/>
                                  </a:lnTo>
                                  <a:lnTo>
                                    <a:pt x="167" y="170"/>
                                  </a:lnTo>
                                  <a:lnTo>
                                    <a:pt x="164" y="189"/>
                                  </a:lnTo>
                                  <a:lnTo>
                                    <a:pt x="161" y="210"/>
                                  </a:lnTo>
                                  <a:lnTo>
                                    <a:pt x="160" y="232"/>
                                  </a:lnTo>
                                  <a:lnTo>
                                    <a:pt x="148" y="236"/>
                                  </a:lnTo>
                                  <a:lnTo>
                                    <a:pt x="138" y="240"/>
                                  </a:lnTo>
                                  <a:lnTo>
                                    <a:pt x="128" y="243"/>
                                  </a:lnTo>
                                  <a:lnTo>
                                    <a:pt x="118" y="245"/>
                                  </a:lnTo>
                                  <a:lnTo>
                                    <a:pt x="108" y="248"/>
                                  </a:lnTo>
                                  <a:lnTo>
                                    <a:pt x="98" y="248"/>
                                  </a:lnTo>
                                  <a:lnTo>
                                    <a:pt x="88" y="249"/>
                                  </a:lnTo>
                                  <a:lnTo>
                                    <a:pt x="76" y="249"/>
                                  </a:lnTo>
                                  <a:close/>
                                </a:path>
                              </a:pathLst>
                            </a:custGeom>
                            <a:solidFill>
                              <a:srgbClr val="994C2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 name="Freeform 93"/>
                          <wps:cNvSpPr>
                            <a:spLocks/>
                          </wps:cNvSpPr>
                          <wps:spPr bwMode="auto">
                            <a:xfrm>
                              <a:off x="1558290" y="293370"/>
                              <a:ext cx="130810" cy="122555"/>
                            </a:xfrm>
                            <a:custGeom>
                              <a:avLst/>
                              <a:gdLst>
                                <a:gd name="T0" fmla="*/ 106 w 206"/>
                                <a:gd name="T1" fmla="*/ 193 h 193"/>
                                <a:gd name="T2" fmla="*/ 99 w 206"/>
                                <a:gd name="T3" fmla="*/ 187 h 193"/>
                                <a:gd name="T4" fmla="*/ 94 w 206"/>
                                <a:gd name="T5" fmla="*/ 184 h 193"/>
                                <a:gd name="T6" fmla="*/ 88 w 206"/>
                                <a:gd name="T7" fmla="*/ 183 h 193"/>
                                <a:gd name="T8" fmla="*/ 79 w 206"/>
                                <a:gd name="T9" fmla="*/ 181 h 193"/>
                                <a:gd name="T10" fmla="*/ 66 w 206"/>
                                <a:gd name="T11" fmla="*/ 166 h 193"/>
                                <a:gd name="T12" fmla="*/ 58 w 206"/>
                                <a:gd name="T13" fmla="*/ 150 h 193"/>
                                <a:gd name="T14" fmla="*/ 52 w 206"/>
                                <a:gd name="T15" fmla="*/ 134 h 193"/>
                                <a:gd name="T16" fmla="*/ 47 w 206"/>
                                <a:gd name="T17" fmla="*/ 120 h 193"/>
                                <a:gd name="T18" fmla="*/ 42 w 206"/>
                                <a:gd name="T19" fmla="*/ 107 h 193"/>
                                <a:gd name="T20" fmla="*/ 33 w 206"/>
                                <a:gd name="T21" fmla="*/ 95 h 193"/>
                                <a:gd name="T22" fmla="*/ 20 w 206"/>
                                <a:gd name="T23" fmla="*/ 86 h 193"/>
                                <a:gd name="T24" fmla="*/ 0 w 206"/>
                                <a:gd name="T25" fmla="*/ 81 h 193"/>
                                <a:gd name="T26" fmla="*/ 3 w 206"/>
                                <a:gd name="T27" fmla="*/ 71 h 193"/>
                                <a:gd name="T28" fmla="*/ 9 w 206"/>
                                <a:gd name="T29" fmla="*/ 61 h 193"/>
                                <a:gd name="T30" fmla="*/ 14 w 206"/>
                                <a:gd name="T31" fmla="*/ 49 h 193"/>
                                <a:gd name="T32" fmla="*/ 23 w 206"/>
                                <a:gd name="T33" fmla="*/ 39 h 193"/>
                                <a:gd name="T34" fmla="*/ 32 w 206"/>
                                <a:gd name="T35" fmla="*/ 29 h 193"/>
                                <a:gd name="T36" fmla="*/ 40 w 206"/>
                                <a:gd name="T37" fmla="*/ 19 h 193"/>
                                <a:gd name="T38" fmla="*/ 47 w 206"/>
                                <a:gd name="T39" fmla="*/ 9 h 193"/>
                                <a:gd name="T40" fmla="*/ 55 w 206"/>
                                <a:gd name="T41" fmla="*/ 0 h 193"/>
                                <a:gd name="T42" fmla="*/ 62 w 206"/>
                                <a:gd name="T43" fmla="*/ 0 h 193"/>
                                <a:gd name="T44" fmla="*/ 70 w 206"/>
                                <a:gd name="T45" fmla="*/ 0 h 193"/>
                                <a:gd name="T46" fmla="*/ 79 w 206"/>
                                <a:gd name="T47" fmla="*/ 0 h 193"/>
                                <a:gd name="T48" fmla="*/ 88 w 206"/>
                                <a:gd name="T49" fmla="*/ 0 h 193"/>
                                <a:gd name="T50" fmla="*/ 96 w 206"/>
                                <a:gd name="T51" fmla="*/ 0 h 193"/>
                                <a:gd name="T52" fmla="*/ 105 w 206"/>
                                <a:gd name="T53" fmla="*/ 0 h 193"/>
                                <a:gd name="T54" fmla="*/ 114 w 206"/>
                                <a:gd name="T55" fmla="*/ 0 h 193"/>
                                <a:gd name="T56" fmla="*/ 122 w 206"/>
                                <a:gd name="T57" fmla="*/ 2 h 193"/>
                                <a:gd name="T58" fmla="*/ 130 w 206"/>
                                <a:gd name="T59" fmla="*/ 12 h 193"/>
                                <a:gd name="T60" fmla="*/ 137 w 206"/>
                                <a:gd name="T61" fmla="*/ 19 h 193"/>
                                <a:gd name="T62" fmla="*/ 142 w 206"/>
                                <a:gd name="T63" fmla="*/ 23 h 193"/>
                                <a:gd name="T64" fmla="*/ 150 w 206"/>
                                <a:gd name="T65" fmla="*/ 25 h 193"/>
                                <a:gd name="T66" fmla="*/ 158 w 206"/>
                                <a:gd name="T67" fmla="*/ 26 h 193"/>
                                <a:gd name="T68" fmla="*/ 168 w 206"/>
                                <a:gd name="T69" fmla="*/ 25 h 193"/>
                                <a:gd name="T70" fmla="*/ 180 w 206"/>
                                <a:gd name="T71" fmla="*/ 23 h 193"/>
                                <a:gd name="T72" fmla="*/ 196 w 206"/>
                                <a:gd name="T73" fmla="*/ 22 h 193"/>
                                <a:gd name="T74" fmla="*/ 206 w 206"/>
                                <a:gd name="T75" fmla="*/ 36 h 193"/>
                                <a:gd name="T76" fmla="*/ 204 w 206"/>
                                <a:gd name="T77" fmla="*/ 45 h 193"/>
                                <a:gd name="T78" fmla="*/ 194 w 206"/>
                                <a:gd name="T79" fmla="*/ 53 h 193"/>
                                <a:gd name="T80" fmla="*/ 183 w 206"/>
                                <a:gd name="T81" fmla="*/ 62 h 193"/>
                                <a:gd name="T82" fmla="*/ 184 w 206"/>
                                <a:gd name="T83" fmla="*/ 79 h 193"/>
                                <a:gd name="T84" fmla="*/ 186 w 206"/>
                                <a:gd name="T85" fmla="*/ 95 h 193"/>
                                <a:gd name="T86" fmla="*/ 184 w 206"/>
                                <a:gd name="T87" fmla="*/ 112 h 193"/>
                                <a:gd name="T88" fmla="*/ 177 w 206"/>
                                <a:gd name="T89" fmla="*/ 131 h 193"/>
                                <a:gd name="T90" fmla="*/ 176 w 206"/>
                                <a:gd name="T91" fmla="*/ 144 h 193"/>
                                <a:gd name="T92" fmla="*/ 174 w 206"/>
                                <a:gd name="T93" fmla="*/ 156 h 193"/>
                                <a:gd name="T94" fmla="*/ 171 w 206"/>
                                <a:gd name="T95" fmla="*/ 168 h 193"/>
                                <a:gd name="T96" fmla="*/ 170 w 206"/>
                                <a:gd name="T97" fmla="*/ 180 h 193"/>
                                <a:gd name="T98" fmla="*/ 161 w 206"/>
                                <a:gd name="T99" fmla="*/ 183 h 193"/>
                                <a:gd name="T100" fmla="*/ 153 w 206"/>
                                <a:gd name="T101" fmla="*/ 186 h 193"/>
                                <a:gd name="T102" fmla="*/ 145 w 206"/>
                                <a:gd name="T103" fmla="*/ 187 h 193"/>
                                <a:gd name="T104" fmla="*/ 137 w 206"/>
                                <a:gd name="T105" fmla="*/ 190 h 193"/>
                                <a:gd name="T106" fmla="*/ 130 w 206"/>
                                <a:gd name="T107" fmla="*/ 192 h 193"/>
                                <a:gd name="T108" fmla="*/ 122 w 206"/>
                                <a:gd name="T109" fmla="*/ 192 h 193"/>
                                <a:gd name="T110" fmla="*/ 115 w 206"/>
                                <a:gd name="T111" fmla="*/ 193 h 193"/>
                                <a:gd name="T112" fmla="*/ 106 w 206"/>
                                <a:gd name="T113" fmla="*/ 19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06" h="193">
                                  <a:moveTo>
                                    <a:pt x="106" y="193"/>
                                  </a:moveTo>
                                  <a:lnTo>
                                    <a:pt x="99" y="187"/>
                                  </a:lnTo>
                                  <a:lnTo>
                                    <a:pt x="94" y="184"/>
                                  </a:lnTo>
                                  <a:lnTo>
                                    <a:pt x="88" y="183"/>
                                  </a:lnTo>
                                  <a:lnTo>
                                    <a:pt x="79" y="181"/>
                                  </a:lnTo>
                                  <a:lnTo>
                                    <a:pt x="66" y="166"/>
                                  </a:lnTo>
                                  <a:lnTo>
                                    <a:pt x="58" y="150"/>
                                  </a:lnTo>
                                  <a:lnTo>
                                    <a:pt x="52" y="134"/>
                                  </a:lnTo>
                                  <a:lnTo>
                                    <a:pt x="47" y="120"/>
                                  </a:lnTo>
                                  <a:lnTo>
                                    <a:pt x="42" y="107"/>
                                  </a:lnTo>
                                  <a:lnTo>
                                    <a:pt x="33" y="95"/>
                                  </a:lnTo>
                                  <a:lnTo>
                                    <a:pt x="20" y="86"/>
                                  </a:lnTo>
                                  <a:lnTo>
                                    <a:pt x="0" y="81"/>
                                  </a:lnTo>
                                  <a:lnTo>
                                    <a:pt x="3" y="71"/>
                                  </a:lnTo>
                                  <a:lnTo>
                                    <a:pt x="9" y="61"/>
                                  </a:lnTo>
                                  <a:lnTo>
                                    <a:pt x="14" y="49"/>
                                  </a:lnTo>
                                  <a:lnTo>
                                    <a:pt x="23" y="39"/>
                                  </a:lnTo>
                                  <a:lnTo>
                                    <a:pt x="32" y="29"/>
                                  </a:lnTo>
                                  <a:lnTo>
                                    <a:pt x="40" y="19"/>
                                  </a:lnTo>
                                  <a:lnTo>
                                    <a:pt x="47" y="9"/>
                                  </a:lnTo>
                                  <a:lnTo>
                                    <a:pt x="55" y="0"/>
                                  </a:lnTo>
                                  <a:lnTo>
                                    <a:pt x="62" y="0"/>
                                  </a:lnTo>
                                  <a:lnTo>
                                    <a:pt x="70" y="0"/>
                                  </a:lnTo>
                                  <a:lnTo>
                                    <a:pt x="79" y="0"/>
                                  </a:lnTo>
                                  <a:lnTo>
                                    <a:pt x="88" y="0"/>
                                  </a:lnTo>
                                  <a:lnTo>
                                    <a:pt x="96" y="0"/>
                                  </a:lnTo>
                                  <a:lnTo>
                                    <a:pt x="105" y="0"/>
                                  </a:lnTo>
                                  <a:lnTo>
                                    <a:pt x="114" y="0"/>
                                  </a:lnTo>
                                  <a:lnTo>
                                    <a:pt x="122" y="2"/>
                                  </a:lnTo>
                                  <a:lnTo>
                                    <a:pt x="130" y="12"/>
                                  </a:lnTo>
                                  <a:lnTo>
                                    <a:pt x="137" y="19"/>
                                  </a:lnTo>
                                  <a:lnTo>
                                    <a:pt x="142" y="23"/>
                                  </a:lnTo>
                                  <a:lnTo>
                                    <a:pt x="150" y="25"/>
                                  </a:lnTo>
                                  <a:lnTo>
                                    <a:pt x="158" y="26"/>
                                  </a:lnTo>
                                  <a:lnTo>
                                    <a:pt x="168" y="25"/>
                                  </a:lnTo>
                                  <a:lnTo>
                                    <a:pt x="180" y="23"/>
                                  </a:lnTo>
                                  <a:lnTo>
                                    <a:pt x="196" y="22"/>
                                  </a:lnTo>
                                  <a:lnTo>
                                    <a:pt x="206" y="36"/>
                                  </a:lnTo>
                                  <a:lnTo>
                                    <a:pt x="204" y="45"/>
                                  </a:lnTo>
                                  <a:lnTo>
                                    <a:pt x="194" y="53"/>
                                  </a:lnTo>
                                  <a:lnTo>
                                    <a:pt x="183" y="62"/>
                                  </a:lnTo>
                                  <a:lnTo>
                                    <a:pt x="184" y="79"/>
                                  </a:lnTo>
                                  <a:lnTo>
                                    <a:pt x="186" y="95"/>
                                  </a:lnTo>
                                  <a:lnTo>
                                    <a:pt x="184" y="112"/>
                                  </a:lnTo>
                                  <a:lnTo>
                                    <a:pt x="177" y="131"/>
                                  </a:lnTo>
                                  <a:lnTo>
                                    <a:pt x="176" y="144"/>
                                  </a:lnTo>
                                  <a:lnTo>
                                    <a:pt x="174" y="156"/>
                                  </a:lnTo>
                                  <a:lnTo>
                                    <a:pt x="171" y="168"/>
                                  </a:lnTo>
                                  <a:lnTo>
                                    <a:pt x="170" y="180"/>
                                  </a:lnTo>
                                  <a:lnTo>
                                    <a:pt x="161" y="183"/>
                                  </a:lnTo>
                                  <a:lnTo>
                                    <a:pt x="153" y="186"/>
                                  </a:lnTo>
                                  <a:lnTo>
                                    <a:pt x="145" y="187"/>
                                  </a:lnTo>
                                  <a:lnTo>
                                    <a:pt x="137" y="190"/>
                                  </a:lnTo>
                                  <a:lnTo>
                                    <a:pt x="130" y="192"/>
                                  </a:lnTo>
                                  <a:lnTo>
                                    <a:pt x="122" y="192"/>
                                  </a:lnTo>
                                  <a:lnTo>
                                    <a:pt x="115" y="193"/>
                                  </a:lnTo>
                                  <a:lnTo>
                                    <a:pt x="106" y="193"/>
                                  </a:lnTo>
                                  <a:close/>
                                </a:path>
                              </a:pathLst>
                            </a:custGeom>
                            <a:solidFill>
                              <a:srgbClr val="994C2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 name="Freeform 94"/>
                          <wps:cNvSpPr>
                            <a:spLocks/>
                          </wps:cNvSpPr>
                          <wps:spPr bwMode="auto">
                            <a:xfrm>
                              <a:off x="1574800" y="216535"/>
                              <a:ext cx="158750" cy="157480"/>
                            </a:xfrm>
                            <a:custGeom>
                              <a:avLst/>
                              <a:gdLst>
                                <a:gd name="T0" fmla="*/ 173 w 250"/>
                                <a:gd name="T1" fmla="*/ 241 h 248"/>
                                <a:gd name="T2" fmla="*/ 174 w 250"/>
                                <a:gd name="T3" fmla="*/ 210 h 248"/>
                                <a:gd name="T4" fmla="*/ 184 w 250"/>
                                <a:gd name="T5" fmla="*/ 177 h 248"/>
                                <a:gd name="T6" fmla="*/ 193 w 250"/>
                                <a:gd name="T7" fmla="*/ 161 h 248"/>
                                <a:gd name="T8" fmla="*/ 188 w 250"/>
                                <a:gd name="T9" fmla="*/ 146 h 248"/>
                                <a:gd name="T10" fmla="*/ 174 w 250"/>
                                <a:gd name="T11" fmla="*/ 133 h 248"/>
                                <a:gd name="T12" fmla="*/ 154 w 250"/>
                                <a:gd name="T13" fmla="*/ 130 h 248"/>
                                <a:gd name="T14" fmla="*/ 134 w 250"/>
                                <a:gd name="T15" fmla="*/ 134 h 248"/>
                                <a:gd name="T16" fmla="*/ 115 w 250"/>
                                <a:gd name="T17" fmla="*/ 130 h 248"/>
                                <a:gd name="T18" fmla="*/ 105 w 250"/>
                                <a:gd name="T19" fmla="*/ 117 h 248"/>
                                <a:gd name="T20" fmla="*/ 85 w 250"/>
                                <a:gd name="T21" fmla="*/ 110 h 248"/>
                                <a:gd name="T22" fmla="*/ 57 w 250"/>
                                <a:gd name="T23" fmla="*/ 107 h 248"/>
                                <a:gd name="T24" fmla="*/ 33 w 250"/>
                                <a:gd name="T25" fmla="*/ 102 h 248"/>
                                <a:gd name="T26" fmla="*/ 11 w 250"/>
                                <a:gd name="T27" fmla="*/ 94 h 248"/>
                                <a:gd name="T28" fmla="*/ 1 w 250"/>
                                <a:gd name="T29" fmla="*/ 81 h 248"/>
                                <a:gd name="T30" fmla="*/ 1 w 250"/>
                                <a:gd name="T31" fmla="*/ 69 h 248"/>
                                <a:gd name="T32" fmla="*/ 11 w 250"/>
                                <a:gd name="T33" fmla="*/ 45 h 248"/>
                                <a:gd name="T34" fmla="*/ 27 w 250"/>
                                <a:gd name="T35" fmla="*/ 15 h 248"/>
                                <a:gd name="T36" fmla="*/ 46 w 250"/>
                                <a:gd name="T37" fmla="*/ 0 h 248"/>
                                <a:gd name="T38" fmla="*/ 75 w 250"/>
                                <a:gd name="T39" fmla="*/ 6 h 248"/>
                                <a:gd name="T40" fmla="*/ 104 w 250"/>
                                <a:gd name="T41" fmla="*/ 17 h 248"/>
                                <a:gd name="T42" fmla="*/ 121 w 250"/>
                                <a:gd name="T43" fmla="*/ 10 h 248"/>
                                <a:gd name="T44" fmla="*/ 139 w 250"/>
                                <a:gd name="T45" fmla="*/ 3 h 248"/>
                                <a:gd name="T46" fmla="*/ 158 w 250"/>
                                <a:gd name="T47" fmla="*/ 4 h 248"/>
                                <a:gd name="T48" fmla="*/ 186 w 250"/>
                                <a:gd name="T49" fmla="*/ 15 h 248"/>
                                <a:gd name="T50" fmla="*/ 211 w 250"/>
                                <a:gd name="T51" fmla="*/ 35 h 248"/>
                                <a:gd name="T52" fmla="*/ 230 w 250"/>
                                <a:gd name="T53" fmla="*/ 66 h 248"/>
                                <a:gd name="T54" fmla="*/ 245 w 250"/>
                                <a:gd name="T55" fmla="*/ 104 h 248"/>
                                <a:gd name="T56" fmla="*/ 250 w 250"/>
                                <a:gd name="T57" fmla="*/ 141 h 248"/>
                                <a:gd name="T58" fmla="*/ 245 w 250"/>
                                <a:gd name="T59" fmla="*/ 184 h 248"/>
                                <a:gd name="T60" fmla="*/ 227 w 250"/>
                                <a:gd name="T61" fmla="*/ 222 h 248"/>
                                <a:gd name="T62" fmla="*/ 196 w 250"/>
                                <a:gd name="T63" fmla="*/ 245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50" h="248">
                                  <a:moveTo>
                                    <a:pt x="173" y="248"/>
                                  </a:moveTo>
                                  <a:lnTo>
                                    <a:pt x="173" y="241"/>
                                  </a:lnTo>
                                  <a:lnTo>
                                    <a:pt x="173" y="229"/>
                                  </a:lnTo>
                                  <a:lnTo>
                                    <a:pt x="174" y="210"/>
                                  </a:lnTo>
                                  <a:lnTo>
                                    <a:pt x="173" y="184"/>
                                  </a:lnTo>
                                  <a:lnTo>
                                    <a:pt x="184" y="177"/>
                                  </a:lnTo>
                                  <a:lnTo>
                                    <a:pt x="190" y="170"/>
                                  </a:lnTo>
                                  <a:lnTo>
                                    <a:pt x="193" y="161"/>
                                  </a:lnTo>
                                  <a:lnTo>
                                    <a:pt x="193" y="154"/>
                                  </a:lnTo>
                                  <a:lnTo>
                                    <a:pt x="188" y="146"/>
                                  </a:lnTo>
                                  <a:lnTo>
                                    <a:pt x="181" y="140"/>
                                  </a:lnTo>
                                  <a:lnTo>
                                    <a:pt x="174" y="133"/>
                                  </a:lnTo>
                                  <a:lnTo>
                                    <a:pt x="164" y="128"/>
                                  </a:lnTo>
                                  <a:lnTo>
                                    <a:pt x="154" y="130"/>
                                  </a:lnTo>
                                  <a:lnTo>
                                    <a:pt x="144" y="133"/>
                                  </a:lnTo>
                                  <a:lnTo>
                                    <a:pt x="134" y="134"/>
                                  </a:lnTo>
                                  <a:lnTo>
                                    <a:pt x="124" y="137"/>
                                  </a:lnTo>
                                  <a:lnTo>
                                    <a:pt x="115" y="130"/>
                                  </a:lnTo>
                                  <a:lnTo>
                                    <a:pt x="109" y="123"/>
                                  </a:lnTo>
                                  <a:lnTo>
                                    <a:pt x="105" y="117"/>
                                  </a:lnTo>
                                  <a:lnTo>
                                    <a:pt x="99" y="111"/>
                                  </a:lnTo>
                                  <a:lnTo>
                                    <a:pt x="85" y="110"/>
                                  </a:lnTo>
                                  <a:lnTo>
                                    <a:pt x="70" y="108"/>
                                  </a:lnTo>
                                  <a:lnTo>
                                    <a:pt x="57" y="107"/>
                                  </a:lnTo>
                                  <a:lnTo>
                                    <a:pt x="46" y="105"/>
                                  </a:lnTo>
                                  <a:lnTo>
                                    <a:pt x="33" y="102"/>
                                  </a:lnTo>
                                  <a:lnTo>
                                    <a:pt x="21" y="98"/>
                                  </a:lnTo>
                                  <a:lnTo>
                                    <a:pt x="11" y="94"/>
                                  </a:lnTo>
                                  <a:lnTo>
                                    <a:pt x="0" y="87"/>
                                  </a:lnTo>
                                  <a:lnTo>
                                    <a:pt x="1" y="81"/>
                                  </a:lnTo>
                                  <a:lnTo>
                                    <a:pt x="1" y="75"/>
                                  </a:lnTo>
                                  <a:lnTo>
                                    <a:pt x="1" y="69"/>
                                  </a:lnTo>
                                  <a:lnTo>
                                    <a:pt x="3" y="65"/>
                                  </a:lnTo>
                                  <a:lnTo>
                                    <a:pt x="11" y="45"/>
                                  </a:lnTo>
                                  <a:lnTo>
                                    <a:pt x="20" y="28"/>
                                  </a:lnTo>
                                  <a:lnTo>
                                    <a:pt x="27" y="15"/>
                                  </a:lnTo>
                                  <a:lnTo>
                                    <a:pt x="36" y="4"/>
                                  </a:lnTo>
                                  <a:lnTo>
                                    <a:pt x="46" y="0"/>
                                  </a:lnTo>
                                  <a:lnTo>
                                    <a:pt x="59" y="0"/>
                                  </a:lnTo>
                                  <a:lnTo>
                                    <a:pt x="75" y="6"/>
                                  </a:lnTo>
                                  <a:lnTo>
                                    <a:pt x="95" y="19"/>
                                  </a:lnTo>
                                  <a:lnTo>
                                    <a:pt x="104" y="17"/>
                                  </a:lnTo>
                                  <a:lnTo>
                                    <a:pt x="112" y="13"/>
                                  </a:lnTo>
                                  <a:lnTo>
                                    <a:pt x="121" y="10"/>
                                  </a:lnTo>
                                  <a:lnTo>
                                    <a:pt x="131" y="6"/>
                                  </a:lnTo>
                                  <a:lnTo>
                                    <a:pt x="139" y="3"/>
                                  </a:lnTo>
                                  <a:lnTo>
                                    <a:pt x="150" y="3"/>
                                  </a:lnTo>
                                  <a:lnTo>
                                    <a:pt x="158" y="4"/>
                                  </a:lnTo>
                                  <a:lnTo>
                                    <a:pt x="168" y="10"/>
                                  </a:lnTo>
                                  <a:lnTo>
                                    <a:pt x="186" y="15"/>
                                  </a:lnTo>
                                  <a:lnTo>
                                    <a:pt x="200" y="23"/>
                                  </a:lnTo>
                                  <a:lnTo>
                                    <a:pt x="211" y="35"/>
                                  </a:lnTo>
                                  <a:lnTo>
                                    <a:pt x="222" y="51"/>
                                  </a:lnTo>
                                  <a:lnTo>
                                    <a:pt x="230" y="66"/>
                                  </a:lnTo>
                                  <a:lnTo>
                                    <a:pt x="237" y="85"/>
                                  </a:lnTo>
                                  <a:lnTo>
                                    <a:pt x="245" y="104"/>
                                  </a:lnTo>
                                  <a:lnTo>
                                    <a:pt x="250" y="121"/>
                                  </a:lnTo>
                                  <a:lnTo>
                                    <a:pt x="250" y="141"/>
                                  </a:lnTo>
                                  <a:lnTo>
                                    <a:pt x="247" y="163"/>
                                  </a:lnTo>
                                  <a:lnTo>
                                    <a:pt x="245" y="184"/>
                                  </a:lnTo>
                                  <a:lnTo>
                                    <a:pt x="237" y="205"/>
                                  </a:lnTo>
                                  <a:lnTo>
                                    <a:pt x="227" y="222"/>
                                  </a:lnTo>
                                  <a:lnTo>
                                    <a:pt x="214" y="235"/>
                                  </a:lnTo>
                                  <a:lnTo>
                                    <a:pt x="196" y="245"/>
                                  </a:lnTo>
                                  <a:lnTo>
                                    <a:pt x="173" y="248"/>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 name="Freeform 95"/>
                          <wps:cNvSpPr>
                            <a:spLocks/>
                          </wps:cNvSpPr>
                          <wps:spPr bwMode="auto">
                            <a:xfrm>
                              <a:off x="1264920" y="170815"/>
                              <a:ext cx="170815" cy="193675"/>
                            </a:xfrm>
                            <a:custGeom>
                              <a:avLst/>
                              <a:gdLst>
                                <a:gd name="T0" fmla="*/ 150 w 269"/>
                                <a:gd name="T1" fmla="*/ 302 h 305"/>
                                <a:gd name="T2" fmla="*/ 138 w 269"/>
                                <a:gd name="T3" fmla="*/ 298 h 305"/>
                                <a:gd name="T4" fmla="*/ 131 w 269"/>
                                <a:gd name="T5" fmla="*/ 279 h 305"/>
                                <a:gd name="T6" fmla="*/ 132 w 269"/>
                                <a:gd name="T7" fmla="*/ 251 h 305"/>
                                <a:gd name="T8" fmla="*/ 121 w 269"/>
                                <a:gd name="T9" fmla="*/ 242 h 305"/>
                                <a:gd name="T10" fmla="*/ 108 w 269"/>
                                <a:gd name="T11" fmla="*/ 243 h 305"/>
                                <a:gd name="T12" fmla="*/ 105 w 269"/>
                                <a:gd name="T13" fmla="*/ 222 h 305"/>
                                <a:gd name="T14" fmla="*/ 115 w 269"/>
                                <a:gd name="T15" fmla="*/ 182 h 305"/>
                                <a:gd name="T16" fmla="*/ 109 w 269"/>
                                <a:gd name="T17" fmla="*/ 163 h 305"/>
                                <a:gd name="T18" fmla="*/ 95 w 269"/>
                                <a:gd name="T19" fmla="*/ 163 h 305"/>
                                <a:gd name="T20" fmla="*/ 81 w 269"/>
                                <a:gd name="T21" fmla="*/ 151 h 305"/>
                                <a:gd name="T22" fmla="*/ 83 w 269"/>
                                <a:gd name="T23" fmla="*/ 131 h 305"/>
                                <a:gd name="T24" fmla="*/ 73 w 269"/>
                                <a:gd name="T25" fmla="*/ 120 h 305"/>
                                <a:gd name="T26" fmla="*/ 50 w 269"/>
                                <a:gd name="T27" fmla="*/ 114 h 305"/>
                                <a:gd name="T28" fmla="*/ 29 w 269"/>
                                <a:gd name="T29" fmla="*/ 107 h 305"/>
                                <a:gd name="T30" fmla="*/ 10 w 269"/>
                                <a:gd name="T31" fmla="*/ 95 h 305"/>
                                <a:gd name="T32" fmla="*/ 1 w 269"/>
                                <a:gd name="T33" fmla="*/ 72 h 305"/>
                                <a:gd name="T34" fmla="*/ 11 w 269"/>
                                <a:gd name="T35" fmla="*/ 56 h 305"/>
                                <a:gd name="T36" fmla="*/ 29 w 269"/>
                                <a:gd name="T37" fmla="*/ 53 h 305"/>
                                <a:gd name="T38" fmla="*/ 50 w 269"/>
                                <a:gd name="T39" fmla="*/ 52 h 305"/>
                                <a:gd name="T40" fmla="*/ 62 w 269"/>
                                <a:gd name="T41" fmla="*/ 29 h 305"/>
                                <a:gd name="T42" fmla="*/ 68 w 269"/>
                                <a:gd name="T43" fmla="*/ 6 h 305"/>
                                <a:gd name="T44" fmla="*/ 81 w 269"/>
                                <a:gd name="T45" fmla="*/ 0 h 305"/>
                                <a:gd name="T46" fmla="*/ 104 w 269"/>
                                <a:gd name="T47" fmla="*/ 6 h 305"/>
                                <a:gd name="T48" fmla="*/ 124 w 269"/>
                                <a:gd name="T49" fmla="*/ 22 h 305"/>
                                <a:gd name="T50" fmla="*/ 137 w 269"/>
                                <a:gd name="T51" fmla="*/ 32 h 305"/>
                                <a:gd name="T52" fmla="*/ 155 w 269"/>
                                <a:gd name="T53" fmla="*/ 16 h 305"/>
                                <a:gd name="T54" fmla="*/ 173 w 269"/>
                                <a:gd name="T55" fmla="*/ 6 h 305"/>
                                <a:gd name="T56" fmla="*/ 194 w 269"/>
                                <a:gd name="T57" fmla="*/ 25 h 305"/>
                                <a:gd name="T58" fmla="*/ 200 w 269"/>
                                <a:gd name="T59" fmla="*/ 62 h 305"/>
                                <a:gd name="T60" fmla="*/ 199 w 269"/>
                                <a:gd name="T61" fmla="*/ 87 h 305"/>
                                <a:gd name="T62" fmla="*/ 200 w 269"/>
                                <a:gd name="T63" fmla="*/ 89 h 305"/>
                                <a:gd name="T64" fmla="*/ 207 w 269"/>
                                <a:gd name="T65" fmla="*/ 91 h 305"/>
                                <a:gd name="T66" fmla="*/ 219 w 269"/>
                                <a:gd name="T67" fmla="*/ 89 h 305"/>
                                <a:gd name="T68" fmla="*/ 230 w 269"/>
                                <a:gd name="T69" fmla="*/ 88 h 305"/>
                                <a:gd name="T70" fmla="*/ 243 w 269"/>
                                <a:gd name="T71" fmla="*/ 87 h 305"/>
                                <a:gd name="T72" fmla="*/ 265 w 269"/>
                                <a:gd name="T73" fmla="*/ 95 h 305"/>
                                <a:gd name="T74" fmla="*/ 266 w 269"/>
                                <a:gd name="T75" fmla="*/ 124 h 305"/>
                                <a:gd name="T76" fmla="*/ 245 w 269"/>
                                <a:gd name="T77" fmla="*/ 159 h 305"/>
                                <a:gd name="T78" fmla="*/ 219 w 269"/>
                                <a:gd name="T79" fmla="*/ 189 h 305"/>
                                <a:gd name="T80" fmla="*/ 212 w 269"/>
                                <a:gd name="T81" fmla="*/ 200 h 305"/>
                                <a:gd name="T82" fmla="*/ 212 w 269"/>
                                <a:gd name="T83" fmla="*/ 205 h 305"/>
                                <a:gd name="T84" fmla="*/ 222 w 269"/>
                                <a:gd name="T85" fmla="*/ 223 h 305"/>
                                <a:gd name="T86" fmla="*/ 216 w 269"/>
                                <a:gd name="T87" fmla="*/ 248 h 305"/>
                                <a:gd name="T88" fmla="*/ 191 w 269"/>
                                <a:gd name="T89" fmla="*/ 269 h 305"/>
                                <a:gd name="T90" fmla="*/ 168 w 269"/>
                                <a:gd name="T91" fmla="*/ 292 h 305"/>
                                <a:gd name="T92" fmla="*/ 160 w 269"/>
                                <a:gd name="T93" fmla="*/ 305 h 305"/>
                                <a:gd name="T94" fmla="*/ 157 w 269"/>
                                <a:gd name="T95" fmla="*/ 305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69" h="305">
                                  <a:moveTo>
                                    <a:pt x="155" y="305"/>
                                  </a:moveTo>
                                  <a:lnTo>
                                    <a:pt x="150" y="302"/>
                                  </a:lnTo>
                                  <a:lnTo>
                                    <a:pt x="144" y="300"/>
                                  </a:lnTo>
                                  <a:lnTo>
                                    <a:pt x="138" y="298"/>
                                  </a:lnTo>
                                  <a:lnTo>
                                    <a:pt x="132" y="295"/>
                                  </a:lnTo>
                                  <a:lnTo>
                                    <a:pt x="131" y="279"/>
                                  </a:lnTo>
                                  <a:lnTo>
                                    <a:pt x="132" y="265"/>
                                  </a:lnTo>
                                  <a:lnTo>
                                    <a:pt x="132" y="251"/>
                                  </a:lnTo>
                                  <a:lnTo>
                                    <a:pt x="128" y="241"/>
                                  </a:lnTo>
                                  <a:lnTo>
                                    <a:pt x="121" y="242"/>
                                  </a:lnTo>
                                  <a:lnTo>
                                    <a:pt x="114" y="242"/>
                                  </a:lnTo>
                                  <a:lnTo>
                                    <a:pt x="108" y="243"/>
                                  </a:lnTo>
                                  <a:lnTo>
                                    <a:pt x="102" y="243"/>
                                  </a:lnTo>
                                  <a:lnTo>
                                    <a:pt x="105" y="222"/>
                                  </a:lnTo>
                                  <a:lnTo>
                                    <a:pt x="109" y="200"/>
                                  </a:lnTo>
                                  <a:lnTo>
                                    <a:pt x="115" y="182"/>
                                  </a:lnTo>
                                  <a:lnTo>
                                    <a:pt x="117" y="164"/>
                                  </a:lnTo>
                                  <a:lnTo>
                                    <a:pt x="109" y="163"/>
                                  </a:lnTo>
                                  <a:lnTo>
                                    <a:pt x="102" y="163"/>
                                  </a:lnTo>
                                  <a:lnTo>
                                    <a:pt x="95" y="163"/>
                                  </a:lnTo>
                                  <a:lnTo>
                                    <a:pt x="88" y="163"/>
                                  </a:lnTo>
                                  <a:lnTo>
                                    <a:pt x="81" y="151"/>
                                  </a:lnTo>
                                  <a:lnTo>
                                    <a:pt x="81" y="141"/>
                                  </a:lnTo>
                                  <a:lnTo>
                                    <a:pt x="83" y="131"/>
                                  </a:lnTo>
                                  <a:lnTo>
                                    <a:pt x="86" y="121"/>
                                  </a:lnTo>
                                  <a:lnTo>
                                    <a:pt x="73" y="120"/>
                                  </a:lnTo>
                                  <a:lnTo>
                                    <a:pt x="62" y="117"/>
                                  </a:lnTo>
                                  <a:lnTo>
                                    <a:pt x="50" y="114"/>
                                  </a:lnTo>
                                  <a:lnTo>
                                    <a:pt x="39" y="111"/>
                                  </a:lnTo>
                                  <a:lnTo>
                                    <a:pt x="29" y="107"/>
                                  </a:lnTo>
                                  <a:lnTo>
                                    <a:pt x="19" y="102"/>
                                  </a:lnTo>
                                  <a:lnTo>
                                    <a:pt x="10" y="95"/>
                                  </a:lnTo>
                                  <a:lnTo>
                                    <a:pt x="0" y="88"/>
                                  </a:lnTo>
                                  <a:lnTo>
                                    <a:pt x="1" y="72"/>
                                  </a:lnTo>
                                  <a:lnTo>
                                    <a:pt x="6" y="62"/>
                                  </a:lnTo>
                                  <a:lnTo>
                                    <a:pt x="11" y="56"/>
                                  </a:lnTo>
                                  <a:lnTo>
                                    <a:pt x="20" y="55"/>
                                  </a:lnTo>
                                  <a:lnTo>
                                    <a:pt x="29" y="53"/>
                                  </a:lnTo>
                                  <a:lnTo>
                                    <a:pt x="39" y="53"/>
                                  </a:lnTo>
                                  <a:lnTo>
                                    <a:pt x="50" y="52"/>
                                  </a:lnTo>
                                  <a:lnTo>
                                    <a:pt x="60" y="48"/>
                                  </a:lnTo>
                                  <a:lnTo>
                                    <a:pt x="62" y="29"/>
                                  </a:lnTo>
                                  <a:lnTo>
                                    <a:pt x="65" y="16"/>
                                  </a:lnTo>
                                  <a:lnTo>
                                    <a:pt x="68" y="6"/>
                                  </a:lnTo>
                                  <a:lnTo>
                                    <a:pt x="73" y="2"/>
                                  </a:lnTo>
                                  <a:lnTo>
                                    <a:pt x="81" y="0"/>
                                  </a:lnTo>
                                  <a:lnTo>
                                    <a:pt x="91" y="2"/>
                                  </a:lnTo>
                                  <a:lnTo>
                                    <a:pt x="104" y="6"/>
                                  </a:lnTo>
                                  <a:lnTo>
                                    <a:pt x="121" y="13"/>
                                  </a:lnTo>
                                  <a:lnTo>
                                    <a:pt x="124" y="22"/>
                                  </a:lnTo>
                                  <a:lnTo>
                                    <a:pt x="129" y="29"/>
                                  </a:lnTo>
                                  <a:lnTo>
                                    <a:pt x="137" y="32"/>
                                  </a:lnTo>
                                  <a:lnTo>
                                    <a:pt x="150" y="29"/>
                                  </a:lnTo>
                                  <a:lnTo>
                                    <a:pt x="155" y="16"/>
                                  </a:lnTo>
                                  <a:lnTo>
                                    <a:pt x="163" y="9"/>
                                  </a:lnTo>
                                  <a:lnTo>
                                    <a:pt x="173" y="6"/>
                                  </a:lnTo>
                                  <a:lnTo>
                                    <a:pt x="187" y="5"/>
                                  </a:lnTo>
                                  <a:lnTo>
                                    <a:pt x="194" y="25"/>
                                  </a:lnTo>
                                  <a:lnTo>
                                    <a:pt x="199" y="42"/>
                                  </a:lnTo>
                                  <a:lnTo>
                                    <a:pt x="200" y="62"/>
                                  </a:lnTo>
                                  <a:lnTo>
                                    <a:pt x="197" y="85"/>
                                  </a:lnTo>
                                  <a:lnTo>
                                    <a:pt x="199" y="87"/>
                                  </a:lnTo>
                                  <a:lnTo>
                                    <a:pt x="199" y="88"/>
                                  </a:lnTo>
                                  <a:lnTo>
                                    <a:pt x="200" y="89"/>
                                  </a:lnTo>
                                  <a:lnTo>
                                    <a:pt x="201" y="91"/>
                                  </a:lnTo>
                                  <a:lnTo>
                                    <a:pt x="207" y="91"/>
                                  </a:lnTo>
                                  <a:lnTo>
                                    <a:pt x="213" y="91"/>
                                  </a:lnTo>
                                  <a:lnTo>
                                    <a:pt x="219" y="89"/>
                                  </a:lnTo>
                                  <a:lnTo>
                                    <a:pt x="224" y="89"/>
                                  </a:lnTo>
                                  <a:lnTo>
                                    <a:pt x="230" y="88"/>
                                  </a:lnTo>
                                  <a:lnTo>
                                    <a:pt x="237" y="88"/>
                                  </a:lnTo>
                                  <a:lnTo>
                                    <a:pt x="243" y="87"/>
                                  </a:lnTo>
                                  <a:lnTo>
                                    <a:pt x="250" y="87"/>
                                  </a:lnTo>
                                  <a:lnTo>
                                    <a:pt x="265" y="95"/>
                                  </a:lnTo>
                                  <a:lnTo>
                                    <a:pt x="269" y="108"/>
                                  </a:lnTo>
                                  <a:lnTo>
                                    <a:pt x="266" y="124"/>
                                  </a:lnTo>
                                  <a:lnTo>
                                    <a:pt x="256" y="141"/>
                                  </a:lnTo>
                                  <a:lnTo>
                                    <a:pt x="245" y="159"/>
                                  </a:lnTo>
                                  <a:lnTo>
                                    <a:pt x="230" y="174"/>
                                  </a:lnTo>
                                  <a:lnTo>
                                    <a:pt x="219" y="189"/>
                                  </a:lnTo>
                                  <a:lnTo>
                                    <a:pt x="212" y="199"/>
                                  </a:lnTo>
                                  <a:lnTo>
                                    <a:pt x="212" y="200"/>
                                  </a:lnTo>
                                  <a:lnTo>
                                    <a:pt x="212" y="203"/>
                                  </a:lnTo>
                                  <a:lnTo>
                                    <a:pt x="212" y="205"/>
                                  </a:lnTo>
                                  <a:lnTo>
                                    <a:pt x="213" y="207"/>
                                  </a:lnTo>
                                  <a:lnTo>
                                    <a:pt x="222" y="223"/>
                                  </a:lnTo>
                                  <a:lnTo>
                                    <a:pt x="222" y="236"/>
                                  </a:lnTo>
                                  <a:lnTo>
                                    <a:pt x="216" y="248"/>
                                  </a:lnTo>
                                  <a:lnTo>
                                    <a:pt x="204" y="259"/>
                                  </a:lnTo>
                                  <a:lnTo>
                                    <a:pt x="191" y="269"/>
                                  </a:lnTo>
                                  <a:lnTo>
                                    <a:pt x="178" y="281"/>
                                  </a:lnTo>
                                  <a:lnTo>
                                    <a:pt x="168" y="292"/>
                                  </a:lnTo>
                                  <a:lnTo>
                                    <a:pt x="161" y="305"/>
                                  </a:lnTo>
                                  <a:lnTo>
                                    <a:pt x="160" y="305"/>
                                  </a:lnTo>
                                  <a:lnTo>
                                    <a:pt x="158" y="305"/>
                                  </a:lnTo>
                                  <a:lnTo>
                                    <a:pt x="157" y="305"/>
                                  </a:lnTo>
                                  <a:lnTo>
                                    <a:pt x="155" y="305"/>
                                  </a:lnTo>
                                  <a:close/>
                                </a:path>
                              </a:pathLst>
                            </a:custGeom>
                            <a:solidFill>
                              <a:srgbClr val="FF99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 name="Freeform 96"/>
                          <wps:cNvSpPr>
                            <a:spLocks/>
                          </wps:cNvSpPr>
                          <wps:spPr bwMode="auto">
                            <a:xfrm>
                              <a:off x="940435" y="204470"/>
                              <a:ext cx="120015" cy="151130"/>
                            </a:xfrm>
                            <a:custGeom>
                              <a:avLst/>
                              <a:gdLst>
                                <a:gd name="T0" fmla="*/ 135 w 189"/>
                                <a:gd name="T1" fmla="*/ 221 h 238"/>
                                <a:gd name="T2" fmla="*/ 138 w 189"/>
                                <a:gd name="T3" fmla="*/ 202 h 238"/>
                                <a:gd name="T4" fmla="*/ 140 w 189"/>
                                <a:gd name="T5" fmla="*/ 182 h 238"/>
                                <a:gd name="T6" fmla="*/ 135 w 189"/>
                                <a:gd name="T7" fmla="*/ 173 h 238"/>
                                <a:gd name="T8" fmla="*/ 121 w 189"/>
                                <a:gd name="T9" fmla="*/ 169 h 238"/>
                                <a:gd name="T10" fmla="*/ 105 w 189"/>
                                <a:gd name="T11" fmla="*/ 173 h 238"/>
                                <a:gd name="T12" fmla="*/ 91 w 189"/>
                                <a:gd name="T13" fmla="*/ 162 h 238"/>
                                <a:gd name="T14" fmla="*/ 101 w 189"/>
                                <a:gd name="T15" fmla="*/ 143 h 238"/>
                                <a:gd name="T16" fmla="*/ 107 w 189"/>
                                <a:gd name="T17" fmla="*/ 121 h 238"/>
                                <a:gd name="T18" fmla="*/ 98 w 189"/>
                                <a:gd name="T19" fmla="*/ 108 h 238"/>
                                <a:gd name="T20" fmla="*/ 88 w 189"/>
                                <a:gd name="T21" fmla="*/ 106 h 238"/>
                                <a:gd name="T22" fmla="*/ 73 w 189"/>
                                <a:gd name="T23" fmla="*/ 107 h 238"/>
                                <a:gd name="T24" fmla="*/ 58 w 189"/>
                                <a:gd name="T25" fmla="*/ 100 h 238"/>
                                <a:gd name="T26" fmla="*/ 39 w 189"/>
                                <a:gd name="T27" fmla="*/ 87 h 238"/>
                                <a:gd name="T28" fmla="*/ 22 w 189"/>
                                <a:gd name="T29" fmla="*/ 77 h 238"/>
                                <a:gd name="T30" fmla="*/ 7 w 189"/>
                                <a:gd name="T31" fmla="*/ 67 h 238"/>
                                <a:gd name="T32" fmla="*/ 3 w 189"/>
                                <a:gd name="T33" fmla="*/ 44 h 238"/>
                                <a:gd name="T34" fmla="*/ 17 w 189"/>
                                <a:gd name="T35" fmla="*/ 15 h 238"/>
                                <a:gd name="T36" fmla="*/ 39 w 189"/>
                                <a:gd name="T37" fmla="*/ 0 h 238"/>
                                <a:gd name="T38" fmla="*/ 55 w 189"/>
                                <a:gd name="T39" fmla="*/ 3 h 238"/>
                                <a:gd name="T40" fmla="*/ 69 w 189"/>
                                <a:gd name="T41" fmla="*/ 9 h 238"/>
                                <a:gd name="T42" fmla="*/ 86 w 189"/>
                                <a:gd name="T43" fmla="*/ 16 h 238"/>
                                <a:gd name="T44" fmla="*/ 127 w 189"/>
                                <a:gd name="T45" fmla="*/ 28 h 238"/>
                                <a:gd name="T46" fmla="*/ 163 w 189"/>
                                <a:gd name="T47" fmla="*/ 44 h 238"/>
                                <a:gd name="T48" fmla="*/ 177 w 189"/>
                                <a:gd name="T49" fmla="*/ 68 h 238"/>
                                <a:gd name="T50" fmla="*/ 177 w 189"/>
                                <a:gd name="T51" fmla="*/ 110 h 238"/>
                                <a:gd name="T52" fmla="*/ 184 w 189"/>
                                <a:gd name="T53" fmla="*/ 152 h 238"/>
                                <a:gd name="T54" fmla="*/ 189 w 189"/>
                                <a:gd name="T55" fmla="*/ 176 h 238"/>
                                <a:gd name="T56" fmla="*/ 181 w 189"/>
                                <a:gd name="T57" fmla="*/ 196 h 238"/>
                                <a:gd name="T58" fmla="*/ 164 w 189"/>
                                <a:gd name="T59" fmla="*/ 221 h 238"/>
                                <a:gd name="T60" fmla="*/ 150 w 189"/>
                                <a:gd name="T61" fmla="*/ 237 h 238"/>
                                <a:gd name="T62" fmla="*/ 145 w 189"/>
                                <a:gd name="T63" fmla="*/ 237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89" h="238">
                                  <a:moveTo>
                                    <a:pt x="143" y="238"/>
                                  </a:moveTo>
                                  <a:lnTo>
                                    <a:pt x="135" y="221"/>
                                  </a:lnTo>
                                  <a:lnTo>
                                    <a:pt x="135" y="211"/>
                                  </a:lnTo>
                                  <a:lnTo>
                                    <a:pt x="138" y="202"/>
                                  </a:lnTo>
                                  <a:lnTo>
                                    <a:pt x="143" y="186"/>
                                  </a:lnTo>
                                  <a:lnTo>
                                    <a:pt x="140" y="182"/>
                                  </a:lnTo>
                                  <a:lnTo>
                                    <a:pt x="138" y="178"/>
                                  </a:lnTo>
                                  <a:lnTo>
                                    <a:pt x="135" y="173"/>
                                  </a:lnTo>
                                  <a:lnTo>
                                    <a:pt x="132" y="169"/>
                                  </a:lnTo>
                                  <a:lnTo>
                                    <a:pt x="121" y="169"/>
                                  </a:lnTo>
                                  <a:lnTo>
                                    <a:pt x="112" y="172"/>
                                  </a:lnTo>
                                  <a:lnTo>
                                    <a:pt x="105" y="173"/>
                                  </a:lnTo>
                                  <a:lnTo>
                                    <a:pt x="98" y="175"/>
                                  </a:lnTo>
                                  <a:lnTo>
                                    <a:pt x="91" y="162"/>
                                  </a:lnTo>
                                  <a:lnTo>
                                    <a:pt x="94" y="152"/>
                                  </a:lnTo>
                                  <a:lnTo>
                                    <a:pt x="101" y="143"/>
                                  </a:lnTo>
                                  <a:lnTo>
                                    <a:pt x="109" y="134"/>
                                  </a:lnTo>
                                  <a:lnTo>
                                    <a:pt x="107" y="121"/>
                                  </a:lnTo>
                                  <a:lnTo>
                                    <a:pt x="104" y="113"/>
                                  </a:lnTo>
                                  <a:lnTo>
                                    <a:pt x="98" y="108"/>
                                  </a:lnTo>
                                  <a:lnTo>
                                    <a:pt x="94" y="106"/>
                                  </a:lnTo>
                                  <a:lnTo>
                                    <a:pt x="88" y="106"/>
                                  </a:lnTo>
                                  <a:lnTo>
                                    <a:pt x="81" y="106"/>
                                  </a:lnTo>
                                  <a:lnTo>
                                    <a:pt x="73" y="107"/>
                                  </a:lnTo>
                                  <a:lnTo>
                                    <a:pt x="66" y="107"/>
                                  </a:lnTo>
                                  <a:lnTo>
                                    <a:pt x="58" y="100"/>
                                  </a:lnTo>
                                  <a:lnTo>
                                    <a:pt x="48" y="93"/>
                                  </a:lnTo>
                                  <a:lnTo>
                                    <a:pt x="39" y="87"/>
                                  </a:lnTo>
                                  <a:lnTo>
                                    <a:pt x="30" y="81"/>
                                  </a:lnTo>
                                  <a:lnTo>
                                    <a:pt x="22" y="77"/>
                                  </a:lnTo>
                                  <a:lnTo>
                                    <a:pt x="14" y="71"/>
                                  </a:lnTo>
                                  <a:lnTo>
                                    <a:pt x="7" y="67"/>
                                  </a:lnTo>
                                  <a:lnTo>
                                    <a:pt x="0" y="61"/>
                                  </a:lnTo>
                                  <a:lnTo>
                                    <a:pt x="3" y="44"/>
                                  </a:lnTo>
                                  <a:lnTo>
                                    <a:pt x="9" y="28"/>
                                  </a:lnTo>
                                  <a:lnTo>
                                    <a:pt x="17" y="15"/>
                                  </a:lnTo>
                                  <a:lnTo>
                                    <a:pt x="29" y="0"/>
                                  </a:lnTo>
                                  <a:lnTo>
                                    <a:pt x="39" y="0"/>
                                  </a:lnTo>
                                  <a:lnTo>
                                    <a:pt x="48" y="2"/>
                                  </a:lnTo>
                                  <a:lnTo>
                                    <a:pt x="55" y="3"/>
                                  </a:lnTo>
                                  <a:lnTo>
                                    <a:pt x="62" y="6"/>
                                  </a:lnTo>
                                  <a:lnTo>
                                    <a:pt x="69" y="9"/>
                                  </a:lnTo>
                                  <a:lnTo>
                                    <a:pt x="78" y="12"/>
                                  </a:lnTo>
                                  <a:lnTo>
                                    <a:pt x="86" y="16"/>
                                  </a:lnTo>
                                  <a:lnTo>
                                    <a:pt x="98" y="22"/>
                                  </a:lnTo>
                                  <a:lnTo>
                                    <a:pt x="127" y="28"/>
                                  </a:lnTo>
                                  <a:lnTo>
                                    <a:pt x="148" y="35"/>
                                  </a:lnTo>
                                  <a:lnTo>
                                    <a:pt x="163" y="44"/>
                                  </a:lnTo>
                                  <a:lnTo>
                                    <a:pt x="171" y="54"/>
                                  </a:lnTo>
                                  <a:lnTo>
                                    <a:pt x="177" y="68"/>
                                  </a:lnTo>
                                  <a:lnTo>
                                    <a:pt x="178" y="87"/>
                                  </a:lnTo>
                                  <a:lnTo>
                                    <a:pt x="177" y="110"/>
                                  </a:lnTo>
                                  <a:lnTo>
                                    <a:pt x="176" y="137"/>
                                  </a:lnTo>
                                  <a:lnTo>
                                    <a:pt x="184" y="152"/>
                                  </a:lnTo>
                                  <a:lnTo>
                                    <a:pt x="189" y="165"/>
                                  </a:lnTo>
                                  <a:lnTo>
                                    <a:pt x="189" y="176"/>
                                  </a:lnTo>
                                  <a:lnTo>
                                    <a:pt x="186" y="186"/>
                                  </a:lnTo>
                                  <a:lnTo>
                                    <a:pt x="181" y="196"/>
                                  </a:lnTo>
                                  <a:lnTo>
                                    <a:pt x="173" y="208"/>
                                  </a:lnTo>
                                  <a:lnTo>
                                    <a:pt x="164" y="221"/>
                                  </a:lnTo>
                                  <a:lnTo>
                                    <a:pt x="153" y="237"/>
                                  </a:lnTo>
                                  <a:lnTo>
                                    <a:pt x="150" y="237"/>
                                  </a:lnTo>
                                  <a:lnTo>
                                    <a:pt x="148" y="237"/>
                                  </a:lnTo>
                                  <a:lnTo>
                                    <a:pt x="145" y="237"/>
                                  </a:lnTo>
                                  <a:lnTo>
                                    <a:pt x="143" y="2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 name="Freeform 98"/>
                          <wps:cNvSpPr>
                            <a:spLocks/>
                          </wps:cNvSpPr>
                          <wps:spPr bwMode="auto">
                            <a:xfrm>
                              <a:off x="1704340" y="203200"/>
                              <a:ext cx="60325" cy="95885"/>
                            </a:xfrm>
                            <a:custGeom>
                              <a:avLst/>
                              <a:gdLst>
                                <a:gd name="T0" fmla="*/ 59 w 95"/>
                                <a:gd name="T1" fmla="*/ 151 h 151"/>
                                <a:gd name="T2" fmla="*/ 56 w 95"/>
                                <a:gd name="T3" fmla="*/ 135 h 151"/>
                                <a:gd name="T4" fmla="*/ 52 w 95"/>
                                <a:gd name="T5" fmla="*/ 118 h 151"/>
                                <a:gd name="T6" fmla="*/ 46 w 95"/>
                                <a:gd name="T7" fmla="*/ 100 h 151"/>
                                <a:gd name="T8" fmla="*/ 39 w 95"/>
                                <a:gd name="T9" fmla="*/ 83 h 151"/>
                                <a:gd name="T10" fmla="*/ 30 w 95"/>
                                <a:gd name="T11" fmla="*/ 67 h 151"/>
                                <a:gd name="T12" fmla="*/ 20 w 95"/>
                                <a:gd name="T13" fmla="*/ 53 h 151"/>
                                <a:gd name="T14" fmla="*/ 10 w 95"/>
                                <a:gd name="T15" fmla="*/ 40 h 151"/>
                                <a:gd name="T16" fmla="*/ 0 w 95"/>
                                <a:gd name="T17" fmla="*/ 28 h 151"/>
                                <a:gd name="T18" fmla="*/ 2 w 95"/>
                                <a:gd name="T19" fmla="*/ 20 h 151"/>
                                <a:gd name="T20" fmla="*/ 7 w 95"/>
                                <a:gd name="T21" fmla="*/ 13 h 151"/>
                                <a:gd name="T22" fmla="*/ 13 w 95"/>
                                <a:gd name="T23" fmla="*/ 7 h 151"/>
                                <a:gd name="T24" fmla="*/ 20 w 95"/>
                                <a:gd name="T25" fmla="*/ 0 h 151"/>
                                <a:gd name="T26" fmla="*/ 33 w 95"/>
                                <a:gd name="T27" fmla="*/ 2 h 151"/>
                                <a:gd name="T28" fmla="*/ 46 w 95"/>
                                <a:gd name="T29" fmla="*/ 10 h 151"/>
                                <a:gd name="T30" fmla="*/ 58 w 95"/>
                                <a:gd name="T31" fmla="*/ 20 h 151"/>
                                <a:gd name="T32" fmla="*/ 68 w 95"/>
                                <a:gd name="T33" fmla="*/ 34 h 151"/>
                                <a:gd name="T34" fmla="*/ 77 w 95"/>
                                <a:gd name="T35" fmla="*/ 50 h 151"/>
                                <a:gd name="T36" fmla="*/ 84 w 95"/>
                                <a:gd name="T37" fmla="*/ 66 h 151"/>
                                <a:gd name="T38" fmla="*/ 91 w 95"/>
                                <a:gd name="T39" fmla="*/ 83 h 151"/>
                                <a:gd name="T40" fmla="*/ 95 w 95"/>
                                <a:gd name="T41" fmla="*/ 99 h 151"/>
                                <a:gd name="T42" fmla="*/ 95 w 95"/>
                                <a:gd name="T43" fmla="*/ 123 h 151"/>
                                <a:gd name="T44" fmla="*/ 92 w 95"/>
                                <a:gd name="T45" fmla="*/ 138 h 151"/>
                                <a:gd name="T46" fmla="*/ 82 w 95"/>
                                <a:gd name="T47" fmla="*/ 146 h 151"/>
                                <a:gd name="T48" fmla="*/ 59 w 95"/>
                                <a:gd name="T49"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95" h="151">
                                  <a:moveTo>
                                    <a:pt x="59" y="151"/>
                                  </a:moveTo>
                                  <a:lnTo>
                                    <a:pt x="56" y="135"/>
                                  </a:lnTo>
                                  <a:lnTo>
                                    <a:pt x="52" y="118"/>
                                  </a:lnTo>
                                  <a:lnTo>
                                    <a:pt x="46" y="100"/>
                                  </a:lnTo>
                                  <a:lnTo>
                                    <a:pt x="39" y="83"/>
                                  </a:lnTo>
                                  <a:lnTo>
                                    <a:pt x="30" y="67"/>
                                  </a:lnTo>
                                  <a:lnTo>
                                    <a:pt x="20" y="53"/>
                                  </a:lnTo>
                                  <a:lnTo>
                                    <a:pt x="10" y="40"/>
                                  </a:lnTo>
                                  <a:lnTo>
                                    <a:pt x="0" y="28"/>
                                  </a:lnTo>
                                  <a:lnTo>
                                    <a:pt x="2" y="20"/>
                                  </a:lnTo>
                                  <a:lnTo>
                                    <a:pt x="7" y="13"/>
                                  </a:lnTo>
                                  <a:lnTo>
                                    <a:pt x="13" y="7"/>
                                  </a:lnTo>
                                  <a:lnTo>
                                    <a:pt x="20" y="0"/>
                                  </a:lnTo>
                                  <a:lnTo>
                                    <a:pt x="33" y="2"/>
                                  </a:lnTo>
                                  <a:lnTo>
                                    <a:pt x="46" y="10"/>
                                  </a:lnTo>
                                  <a:lnTo>
                                    <a:pt x="58" y="20"/>
                                  </a:lnTo>
                                  <a:lnTo>
                                    <a:pt x="68" y="34"/>
                                  </a:lnTo>
                                  <a:lnTo>
                                    <a:pt x="77" y="50"/>
                                  </a:lnTo>
                                  <a:lnTo>
                                    <a:pt x="84" y="66"/>
                                  </a:lnTo>
                                  <a:lnTo>
                                    <a:pt x="91" y="83"/>
                                  </a:lnTo>
                                  <a:lnTo>
                                    <a:pt x="95" y="99"/>
                                  </a:lnTo>
                                  <a:lnTo>
                                    <a:pt x="95" y="123"/>
                                  </a:lnTo>
                                  <a:lnTo>
                                    <a:pt x="92" y="138"/>
                                  </a:lnTo>
                                  <a:lnTo>
                                    <a:pt x="82" y="146"/>
                                  </a:lnTo>
                                  <a:lnTo>
                                    <a:pt x="59" y="151"/>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pic:pic xmlns:pic="http://schemas.openxmlformats.org/drawingml/2006/picture">
                        <pic:nvPicPr>
                          <pic:cNvPr id="93" name="Picture 94"/>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1488558" y="478465"/>
                            <a:ext cx="393405" cy="467833"/>
                          </a:xfrm>
                          <a:prstGeom prst="rect">
                            <a:avLst/>
                          </a:prstGeom>
                          <a:noFill/>
                          <a:ln>
                            <a:noFill/>
                          </a:ln>
                        </pic:spPr>
                      </pic:pic>
                      <pic:pic xmlns:pic="http://schemas.openxmlformats.org/drawingml/2006/picture">
                        <pic:nvPicPr>
                          <pic:cNvPr id="94" name="Picture 94"/>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744279" y="1201479"/>
                            <a:ext cx="393405" cy="467833"/>
                          </a:xfrm>
                          <a:prstGeom prst="rect">
                            <a:avLst/>
                          </a:prstGeom>
                          <a:noFill/>
                          <a:ln>
                            <a:noFill/>
                          </a:ln>
                        </pic:spPr>
                      </pic:pic>
                      <pic:pic xmlns:pic="http://schemas.openxmlformats.org/drawingml/2006/picture">
                        <pic:nvPicPr>
                          <pic:cNvPr id="95" name="Picture 94"/>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393405" y="1105786"/>
                            <a:ext cx="393404" cy="467833"/>
                          </a:xfrm>
                          <a:prstGeom prst="rect">
                            <a:avLst/>
                          </a:prstGeom>
                          <a:noFill/>
                          <a:ln>
                            <a:noFill/>
                          </a:ln>
                        </pic:spPr>
                      </pic:pic>
                      <pic:pic xmlns:pic="http://schemas.openxmlformats.org/drawingml/2006/picture">
                        <pic:nvPicPr>
                          <pic:cNvPr id="1223" name="Picture 94"/>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1584251" y="1201479"/>
                            <a:ext cx="393405" cy="467833"/>
                          </a:xfrm>
                          <a:prstGeom prst="rect">
                            <a:avLst/>
                          </a:prstGeom>
                          <a:noFill/>
                          <a:ln>
                            <a:noFill/>
                          </a:ln>
                        </pic:spPr>
                      </pic:pic>
                      <pic:pic xmlns:pic="http://schemas.openxmlformats.org/drawingml/2006/picture">
                        <pic:nvPicPr>
                          <pic:cNvPr id="1224" name="Picture 94"/>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1913861" y="659219"/>
                            <a:ext cx="350874" cy="414669"/>
                          </a:xfrm>
                          <a:prstGeom prst="rect">
                            <a:avLst/>
                          </a:prstGeom>
                          <a:noFill/>
                          <a:ln>
                            <a:noFill/>
                          </a:ln>
                        </pic:spPr>
                      </pic:pic>
                      <pic:pic xmlns:pic="http://schemas.openxmlformats.org/drawingml/2006/picture">
                        <pic:nvPicPr>
                          <pic:cNvPr id="1225" name="Picture 94"/>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1616149" y="850605"/>
                            <a:ext cx="361507" cy="425302"/>
                          </a:xfrm>
                          <a:prstGeom prst="rect">
                            <a:avLst/>
                          </a:prstGeom>
                          <a:noFill/>
                          <a:ln>
                            <a:noFill/>
                          </a:ln>
                        </pic:spPr>
                      </pic:pic>
                      <pic:pic xmlns:pic="http://schemas.openxmlformats.org/drawingml/2006/picture">
                        <pic:nvPicPr>
                          <pic:cNvPr id="1226" name="Picture 94"/>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882502" y="106326"/>
                            <a:ext cx="393405" cy="467832"/>
                          </a:xfrm>
                          <a:prstGeom prst="rect">
                            <a:avLst/>
                          </a:prstGeom>
                          <a:noFill/>
                          <a:ln>
                            <a:noFill/>
                          </a:ln>
                        </pic:spPr>
                      </pic:pic>
                      <pic:pic xmlns:pic="http://schemas.openxmlformats.org/drawingml/2006/picture">
                        <pic:nvPicPr>
                          <pic:cNvPr id="1227" name="Picture 94"/>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2477386" y="382772"/>
                            <a:ext cx="318977" cy="382772"/>
                          </a:xfrm>
                          <a:prstGeom prst="rect">
                            <a:avLst/>
                          </a:prstGeom>
                          <a:noFill/>
                          <a:ln>
                            <a:noFill/>
                          </a:ln>
                        </pic:spPr>
                      </pic:pic>
                      <pic:pic xmlns:pic="http://schemas.openxmlformats.org/drawingml/2006/picture">
                        <pic:nvPicPr>
                          <pic:cNvPr id="1228" name="Picture 94"/>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3370521" y="191386"/>
                            <a:ext cx="318977" cy="382772"/>
                          </a:xfrm>
                          <a:prstGeom prst="rect">
                            <a:avLst/>
                          </a:prstGeom>
                          <a:noFill/>
                          <a:ln>
                            <a:noFill/>
                          </a:ln>
                        </pic:spPr>
                      </pic:pic>
                      <pic:pic xmlns:pic="http://schemas.openxmlformats.org/drawingml/2006/picture">
                        <pic:nvPicPr>
                          <pic:cNvPr id="1229" name="Picture 94"/>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2743200" y="574158"/>
                            <a:ext cx="318977" cy="382772"/>
                          </a:xfrm>
                          <a:prstGeom prst="rect">
                            <a:avLst/>
                          </a:prstGeom>
                          <a:noFill/>
                          <a:ln>
                            <a:noFill/>
                          </a:ln>
                        </pic:spPr>
                      </pic:pic>
                      <pic:pic xmlns:pic="http://schemas.openxmlformats.org/drawingml/2006/picture">
                        <pic:nvPicPr>
                          <pic:cNvPr id="1230" name="Picture 94"/>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1956391" y="1031358"/>
                            <a:ext cx="318977" cy="382772"/>
                          </a:xfrm>
                          <a:prstGeom prst="rect">
                            <a:avLst/>
                          </a:prstGeom>
                          <a:noFill/>
                          <a:ln>
                            <a:noFill/>
                          </a:ln>
                        </pic:spPr>
                      </pic:pic>
                      <pic:pic xmlns:pic="http://schemas.openxmlformats.org/drawingml/2006/picture">
                        <pic:nvPicPr>
                          <pic:cNvPr id="1231" name="Picture 94"/>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999461" y="1775637"/>
                            <a:ext cx="318976" cy="382772"/>
                          </a:xfrm>
                          <a:prstGeom prst="rect">
                            <a:avLst/>
                          </a:prstGeom>
                          <a:noFill/>
                          <a:ln>
                            <a:noFill/>
                          </a:ln>
                        </pic:spPr>
                      </pic:pic>
                      <pic:pic xmlns:pic="http://schemas.openxmlformats.org/drawingml/2006/picture">
                        <pic:nvPicPr>
                          <pic:cNvPr id="1232" name="Picture 94"/>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1435395" y="1828800"/>
                            <a:ext cx="318977" cy="382772"/>
                          </a:xfrm>
                          <a:prstGeom prst="rect">
                            <a:avLst/>
                          </a:prstGeom>
                          <a:noFill/>
                          <a:ln>
                            <a:noFill/>
                          </a:ln>
                        </pic:spPr>
                      </pic:pic>
                      <pic:pic xmlns:pic="http://schemas.openxmlformats.org/drawingml/2006/picture">
                        <pic:nvPicPr>
                          <pic:cNvPr id="1233" name="Picture 94"/>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1488558" y="0"/>
                            <a:ext cx="318977" cy="382772"/>
                          </a:xfrm>
                          <a:prstGeom prst="rect">
                            <a:avLst/>
                          </a:prstGeom>
                          <a:noFill/>
                          <a:ln>
                            <a:noFill/>
                          </a:ln>
                        </pic:spPr>
                      </pic:pic>
                      <pic:pic xmlns:pic="http://schemas.openxmlformats.org/drawingml/2006/picture">
                        <pic:nvPicPr>
                          <pic:cNvPr id="1234" name="Picture 94"/>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2636875" y="1318437"/>
                            <a:ext cx="318976" cy="382772"/>
                          </a:xfrm>
                          <a:prstGeom prst="rect">
                            <a:avLst/>
                          </a:prstGeom>
                          <a:noFill/>
                          <a:ln>
                            <a:noFill/>
                          </a:ln>
                        </pic:spPr>
                      </pic:pic>
                      <pic:pic xmlns:pic="http://schemas.openxmlformats.org/drawingml/2006/picture">
                        <pic:nvPicPr>
                          <pic:cNvPr id="1235" name="Picture 94"/>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2977116" y="1158949"/>
                            <a:ext cx="255182" cy="308344"/>
                          </a:xfrm>
                          <a:prstGeom prst="rect">
                            <a:avLst/>
                          </a:prstGeom>
                          <a:noFill/>
                          <a:ln>
                            <a:noFill/>
                          </a:ln>
                        </pic:spPr>
                      </pic:pic>
                      <pic:pic xmlns:pic="http://schemas.openxmlformats.org/drawingml/2006/picture">
                        <pic:nvPicPr>
                          <pic:cNvPr id="1236" name="Picture 94"/>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2094614" y="1903228"/>
                            <a:ext cx="318977" cy="382772"/>
                          </a:xfrm>
                          <a:prstGeom prst="rect">
                            <a:avLst/>
                          </a:prstGeom>
                          <a:noFill/>
                          <a:ln>
                            <a:noFill/>
                          </a:ln>
                        </pic:spPr>
                      </pic:pic>
                      <pic:pic xmlns:pic="http://schemas.openxmlformats.org/drawingml/2006/picture">
                        <pic:nvPicPr>
                          <pic:cNvPr id="1237" name="Picture 94"/>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3551275" y="1637414"/>
                            <a:ext cx="255181" cy="308344"/>
                          </a:xfrm>
                          <a:prstGeom prst="rect">
                            <a:avLst/>
                          </a:prstGeom>
                          <a:noFill/>
                          <a:ln>
                            <a:noFill/>
                          </a:ln>
                        </pic:spPr>
                      </pic:pic>
                      <pic:pic xmlns:pic="http://schemas.openxmlformats.org/drawingml/2006/picture">
                        <pic:nvPicPr>
                          <pic:cNvPr id="1238" name="Picture 94"/>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3455582" y="1148316"/>
                            <a:ext cx="255181" cy="308344"/>
                          </a:xfrm>
                          <a:prstGeom prst="rect">
                            <a:avLst/>
                          </a:prstGeom>
                          <a:noFill/>
                          <a:ln>
                            <a:noFill/>
                          </a:ln>
                        </pic:spPr>
                      </pic:pic>
                      <pic:pic xmlns:pic="http://schemas.openxmlformats.org/drawingml/2006/picture">
                        <pic:nvPicPr>
                          <pic:cNvPr id="1239" name="Picture 94"/>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2764465" y="10633"/>
                            <a:ext cx="255182" cy="308344"/>
                          </a:xfrm>
                          <a:prstGeom prst="rect">
                            <a:avLst/>
                          </a:prstGeom>
                          <a:noFill/>
                          <a:ln>
                            <a:noFill/>
                          </a:ln>
                        </pic:spPr>
                      </pic:pic>
                      <pic:pic xmlns:pic="http://schemas.openxmlformats.org/drawingml/2006/picture">
                        <pic:nvPicPr>
                          <pic:cNvPr id="1240" name="Picture 94"/>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2211572" y="10633"/>
                            <a:ext cx="255182" cy="308344"/>
                          </a:xfrm>
                          <a:prstGeom prst="rect">
                            <a:avLst/>
                          </a:prstGeom>
                          <a:noFill/>
                          <a:ln>
                            <a:noFill/>
                          </a:ln>
                        </pic:spPr>
                      </pic:pic>
                      <pic:pic xmlns:pic="http://schemas.openxmlformats.org/drawingml/2006/picture">
                        <pic:nvPicPr>
                          <pic:cNvPr id="1241" name="Picture 94"/>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2711302" y="1892595"/>
                            <a:ext cx="255182" cy="308345"/>
                          </a:xfrm>
                          <a:prstGeom prst="rect">
                            <a:avLst/>
                          </a:prstGeom>
                          <a:noFill/>
                          <a:ln>
                            <a:noFill/>
                          </a:ln>
                        </pic:spPr>
                      </pic:pic>
                      <pic:pic xmlns:pic="http://schemas.openxmlformats.org/drawingml/2006/picture">
                        <pic:nvPicPr>
                          <pic:cNvPr id="1242" name="Picture 94"/>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3104707" y="659219"/>
                            <a:ext cx="255182" cy="308344"/>
                          </a:xfrm>
                          <a:prstGeom prst="rect">
                            <a:avLst/>
                          </a:prstGeom>
                          <a:noFill/>
                          <a:ln>
                            <a:noFill/>
                          </a:ln>
                        </pic:spPr>
                      </pic:pic>
                      <pic:pic xmlns:pic="http://schemas.openxmlformats.org/drawingml/2006/picture">
                        <pic:nvPicPr>
                          <pic:cNvPr id="1243" name="Picture 94"/>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3519377" y="680484"/>
                            <a:ext cx="255181" cy="308344"/>
                          </a:xfrm>
                          <a:prstGeom prst="rect">
                            <a:avLst/>
                          </a:prstGeom>
                          <a:noFill/>
                          <a:ln>
                            <a:noFill/>
                          </a:ln>
                        </pic:spPr>
                      </pic:pic>
                    </wpg:wgp>
                  </a:graphicData>
                </a:graphic>
              </wp:anchor>
            </w:drawing>
          </mc:Choice>
          <mc:Fallback>
            <w:pict>
              <v:group w14:anchorId="41553F5C" id="Group 1244" o:spid="_x0000_s1026" style="position:absolute;margin-left:31.65pt;margin-top:6.8pt;width:401.85pt;height:188.35pt;z-index:251886592" coordsize="51036,23923" o:gfxdata="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2" o:spid="_x0000_s1027" type="#_x0000_t75" style="position:absolute;left:4253;top:637;width:46783;height:23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">
                  <v:imagedata r:id="rId14" o:title=""/>
                </v:shape>
                <v:shape id="Picture 94" o:spid="_x0000_s1028" type="#_x0000_t75" style="position:absolute;left:5528;top:5422;width:3934;height:46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">
                  <v:imagedata r:id="rId15" o:title=""/>
                </v:shape>
                <v:group id="Group 3" o:spid="_x0000_s1029" style="position:absolute;top:9144;width:3708;height:4762;flip:x" coordorigin="8261,1555" coordsize="9963,12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">
                  <v:shape id="Freeform 39" o:spid="_x0000_s1030" style="position:absolute;left:14757;top:1873;width:3467;height:12478;visibility:visible;mso-wrap-style:square;v-text-anchor:top" coordsize="546,1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" path="m141,1965r-23,-4l104,1955r-10,-7l90,1939r-3,-10l88,1916r2,-16l90,1883r-16,-9l57,1867r-18,-6l23,1856r-11,-9l3,1837,,1821r5,-20l16,1794r13,-7l44,1779r15,-5l75,1768r16,-5l107,1758r13,-5l121,1752r,l121,1751r2,l104,1719r-6,-35l97,1651r1,-34l106,1489r7,-126l116,1237r-2,-126l98,1101r-11,-8l80,1085r-3,-7l74,1070r,-10l72,1047r,-18l67,1021r-3,-8l61,1008r-2,-7l67,956r5,-45l80,867r5,-45l91,779r6,-45l101,691r3,-43l100,621r3,-26l110,569r7,-23l124,510r7,-36l140,439r13,-30l167,400r15,-10l190,379r5,-16l185,354r-8,-10l172,333r-5,-12l163,310r-3,-12l156,287r-4,-11l139,272r-9,-3l123,268r-5,-3l114,264r-3,-2l110,261r-3,-2l103,246r1,-13l111,220r10,-13l131,194r12,-13l152,170r4,-13l141,148r-10,-7l127,131r,-14l139,94,150,72,162,52,175,36,189,26r17,-4l229,26r26,13l262,36r10,-3l281,29r10,-3l301,25r10,l321,27r9,6l336,32r6,-3l347,26r6,-6l359,14r6,-4l369,4,375,r26,6l424,19r18,21l458,66r12,31l477,127r1,29l473,181r-6,5l462,190r-5,3l451,196r-6,3l438,200r-6,3l426,206r-5,27l415,253r-6,18l401,285r-11,10l375,304r-20,8l329,321r,2l329,325r,2l329,330r17,11l353,353r3,16l363,392r17,5l396,403r15,7l425,418r14,7l452,435r15,11l481,461r12,27l501,517r8,30l514,577r5,32l521,639r5,32l529,703r10,28l543,752r-1,23l537,805r5,70l546,947r,71l537,1090r-5,4l524,1098r-5,5l511,1107r-5,171l506,1451r8,173l533,1797r-13,7l511,1810r-7,4l500,1817r-4,1l494,1820r-3,2l490,1824r4,26l497,1887r1,36l491,1948r-11,l467,1949r-13,2l439,1952r-14,1l414,1953r-12,l395,1951r-2,-5l390,1941r-1,-5l388,1932r-8,l375,1933r-6,3l365,1938r-6,3l355,1943r-6,5l343,1951r-26,2l291,1956r-24,2l241,1959r-25,3l192,1964r-26,l141,1965xe" fillcolor="black" stroked="f">
                    <v:path arrowok="t" o:connecttype="custom" o:connectlocs="59690,1236980;57150,1206500;24765,1181735;0,1156335;27940,1129665;67945,1116330;76835,1111885;61595,1048385;73660,785495;50800,688975;45720,664845;38735,640080;50800,550545;64135,438785;69850,361315;88900,278765;120650,240665;109220,211455;99060,182245;78105,170180;69850,165735;70485,139700;96520,107950;80645,83185;102870,33020;145415,16510;178435,18415;203835,17145;220345,16510;234315,2540;280670,25400;303530,99060;290195,122555;274320,128905;259715,172085;225425,198120;208915,207645;226060,234315;260985,260350;296545,283210;323215,347345;334010,426085;344170,492125;346710,646430;329565,700405;326390,1031240;320040,1151890;311785,1156970;316230,1221105;288290,1238885;255270,1240155;247015,1229360;234315,1229360;221615,1236980;169545,1243330;105410,1247140" o:connectangles="0,0,0,0,0,0,0,0,0,0,0,0,0,0,0,0,0,0,0,0,0,0,0,0,0,0,0,0,0,0,0,0,0,0,0,0,0,0,0,0,0,0,0,0,0,0,0,0,0,0,0,0,0,0,0,0"/>
                  </v:shape>
                  <v:shape id="Freeform 40" o:spid="_x0000_s1031" style="position:absolute;left:15455;top:13474;width:2318;height:724;visibility:visible;mso-wrap-style:square;v-text-anchor:top" coordsize="365,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" path="m31,114l7,106,,93,6,76,20,56,42,36,65,19,86,6,102,r24,8l151,16r24,5l200,24r24,2l249,26r27,-2l304,20r5,-3l316,16r6,-3l329,10r6,-2l342,7r8,l357,7r,1l357,10r,3l357,14r-6,3l345,20r-6,3l334,26r-7,3l321,31r-6,3l309,37r6,l321,36r6,-3l332,31r7,-1l347,29r5,-2l360,29r,1l360,33r,1l361,37r-7,6l347,46r-9,4l324,56r-2,1l322,60r,2l321,65r4,-2l331,60r4,-3l341,55r6,-2l352,52r6,-2l364,52r,3l364,59r,4l365,67r-8,5l350,75r-9,4l337,82r7,l351,82r7,l365,82r,3l365,88r,2l364,93r-13,3l342,98r-7,1l328,99r-6,2l318,101r-7,1l304,102r-6,-9l295,88r-4,-8l285,75r-9,3l269,79r-7,3l255,85r-8,4l240,92r-6,4l227,101r-23,4l180,109r-25,2l129,112r-26,2l79,114r-24,l31,114xe" fillcolor="#963" stroked="f">
                    <v:path arrowok="t" o:connecttype="custom" o:connectlocs="4445,67310;3810,48260;26670,22860;54610,3810;80010,5080;111125,13335;142240,16510;175260,15240;196215,10795;204470,8255;212725,5080;222250,4445;226695,5080;226695,8255;222885,10795;215265,14605;207645,18415;200025,21590;200025,23495;207645,20955;215265,19050;223520,17145;228600,19050;228600,21590;224790,27305;214630,31750;204470,36195;204470,39370;206375,40005;212725,36195;220345,33655;227330,31750;231140,34925;231140,40005;226695,45720;216535,50165;218440,52070;227330,52070;231775,53975;231775,57150;222885,60960;212725,62865;204470,64135;197485,64770;189230,59055;184785,50800;175260,49530;166370,52070;156845,56515;148590,60960;129540,66675;98425,70485;65405,72390;34925,72390" o:connectangles="0,0,0,0,0,0,0,0,0,0,0,0,0,0,0,0,0,0,0,0,0,0,0,0,0,0,0,0,0,0,0,0,0,0,0,0,0,0,0,0,0,0,0,0,0,0,0,0,0,0,0,0,0,0"/>
                  </v:shape>
                  <v:shape id="Freeform 41" o:spid="_x0000_s1032" style="position:absolute;left:8261;top:1892;width:3162;height:12185;visibility:visible;mso-wrap-style:square;v-text-anchor:top" coordsize="498,1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" path="m334,1919r-10,-5l320,1909r-5,-7l312,1894r-14,l282,1896r-17,3l248,1902r-19,2l209,1907r-19,5l170,1913r-19,3l133,1917r-19,l97,1916r-16,-3l66,1909r-13,-7l42,1893r-4,-23l42,1853r11,-13l71,1831r20,-7l112,1817r21,-8l148,1799r-18,-1l108,1796r-22,-2l65,1791r-22,-6l26,1778,10,1768,,1753r3,-17l12,1723r11,-9l39,1707r16,-6l72,1694r16,-8l102,1671r2,-76l108,1522r1,-74l107,1375,97,1357r-5,-15l92,1327r3,-17l95,1224r,-87l92,1052,89,970,75,951,65,933,56,913,49,892,43,872,36,854,27,833,17,816r9,-49l39,718,55,671,74,625,92,579r20,-46l134,488r20,-45l156,419r5,-20l170,381r14,-20l180,347r-6,-16l166,309,156,278r-6,-3l140,271r-12,-5l120,262r-5,-12l120,233r10,-20l143,190r14,-22l170,147r9,-20l180,111r-16,-9l156,95r-5,-7l151,76,166,50,177,29,189,13,200,3,215,r17,1l253,10r31,14l299,27r16,3l330,36r14,7l357,52r10,11l376,78r7,17l382,109r,16l380,140r-1,15l386,170r7,20l394,210r-10,17l383,226r-1,l382,226r-2,l379,232r-5,8l369,249r-8,10l354,269r-7,7l340,284r-6,4l330,308r-2,12l327,325r,6l344,341r9,13l356,373r4,26l367,406r13,10l394,428r18,14l429,455r16,13l456,478r6,6l478,602r10,119l491,844r,120l487,985r-5,14l479,1010r-2,12l481,1057r3,38l482,1134r-14,36l461,1199r-3,17l456,1228r-1,10l464,1247r10,7l484,1260r8,5l498,1271r-1,10l488,1294r-19,17l455,1316r-10,5l439,1329r-4,7l433,1344r,12l433,1369r2,16l443,1402r3,17l446,1439r-3,22l448,1549r8,88l461,1726r-3,89l449,1834r-1,23l445,1881r-10,25l423,1912r-13,2l397,1917r-14,2l370,1919r-13,l346,1919r-12,xe" fillcolor="black" stroked="f">
                    <v:path arrowok="t" o:connecttype="custom" o:connectlocs="200025,1207770;168275,1205865;120650,1214120;72390,1217295;33655,1207770;33655,1168400;84455,1148715;54610,1139190;6350,1122680;14605,1088390;55880,1070610;69215,919480;58420,842645;58420,668020;35560,579755;17145,528955;34925,426085;85090,309880;107950,241935;105410,196215;81280,168910;82550,135255;113665,80645;95885,55880;120015,8255;160655,6350;209550,22860;238760,49530;241300,88900;250190,133350;242570,143510;234315,158115;215900,180340;207645,206375;226060,236855;250190,271780;289560,303530;311785,535940;304165,641350;306070,720090;289560,779780;307340,800100;309880,821690;278765,843915;274955,869315;283210,913765;292735,1096010;282575,1194435;252095,1217295;219710,1218565" o:connectangles="0,0,0,0,0,0,0,0,0,0,0,0,0,0,0,0,0,0,0,0,0,0,0,0,0,0,0,0,0,0,0,0,0,0,0,0,0,0,0,0,0,0,0,0,0,0,0,0,0,0"/>
                  </v:shape>
                  <v:shape id="Freeform 42" o:spid="_x0000_s1033" style="position:absolute;left:8648;top:13290;width:2318;height:622;visibility:visible;mso-wrap-style:square;v-text-anchor:top" coordsize="36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" path="m276,98r-6,-9l266,82r-6,-6l256,72r-15,1l227,75r-16,3l195,81r-17,3l161,86r-18,3l126,92r-18,2l90,95,74,96r-17,l41,96,27,95,14,92,1,88r,-4l1,81,,76,,73,13,62,28,53,47,46,69,39,89,32r20,-9l128,13,142,r3,l146,r3,l151,r21,10l197,17r27,5l251,24r29,2l309,27r27,l362,27r3,26l364,72r-5,13l351,92r-13,4l322,98r-22,l276,98xe" fillcolor="black" stroked="f">
                    <v:path arrowok="t" o:connecttype="custom" o:connectlocs="175260,62230;171450,56515;168910,52070;165100,48260;162560,45720;153035,46355;144145,47625;133985,49530;123825,51435;113030,53340;102235,54610;90805,56515;80010,58420;68580,59690;57150,60325;46990,60960;36195,60960;26035,60960;17145,60325;8890,58420;635,55880;635,53340;635,51435;0,48260;0,46355;8255,39370;17780,33655;29845,29210;43815,24765;56515,20320;69215,14605;81280,8255;90170,0;92075,0;92710,0;94615,0;95885,0;109220,6350;125095,10795;142240,13970;159385,15240;177800,16510;196215,17145;213360,17145;229870,17145;231775,33655;231140,45720;227965,53975;222885,58420;214630,60960;204470,62230;190500,62230;175260,62230" o:connectangles="0,0,0,0,0,0,0,0,0,0,0,0,0,0,0,0,0,0,0,0,0,0,0,0,0,0,0,0,0,0,0,0,0,0,0,0,0,0,0,0,0,0,0,0,0,0,0,0,0,0,0,0,0"/>
                  </v:shape>
                  <v:shape id="Freeform 43" o:spid="_x0000_s1034" style="position:absolute;left:11271;top:1555;width:3772;height:12357;visibility:visible;mso-wrap-style:square;v-text-anchor:top" coordsize="594,1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" path="m296,1946r-14,-6l276,1932r-1,-11l273,1908r-7,2l259,1911r-7,3l246,1919r-6,5l234,1929r-7,4l221,1937r-17,3l184,1943r-23,1l139,1946r-23,l96,1944r-19,-2l62,1937r-6,-5l51,1927r-5,-7l38,1908r-15,-5l13,1896r-8,-6l1,1881,,1874r3,-10l5,1852r6,-11l31,1829r20,-11l73,1803r20,-15l112,1770r17,-17l141,1733r8,-22l152,1631r,-81l151,1471r-3,-76l142,1387r-10,-5l121,1376r-13,-7l95,1363r-13,-6l70,1351r-7,-7l59,1282r3,-62l66,1160r4,-58l74,1065r6,-39l85,989r1,-36l93,892r9,-59l109,773r7,-59l113,682r-4,-32l103,622,95,596r3,-23l103,551r7,-20l118,509r10,-18l138,469r10,-22l158,424r10,-18l182,388r16,-14l218,367r-2,-20l208,326r-7,-20l194,290r-20,-8l162,273r-5,-8l157,255r4,-11l168,231r10,-14l188,201r10,-13l210,172r10,-15l223,142,208,132,198,121r-4,-12l192,96r5,-11l204,75,214,63r13,-9l240,52r9,-2l252,49r4,-2l262,27r7,-14l279,4,289,r13,1l316,4r16,7l351,20r8,-2l367,16r7,-3l382,8r9,-1l400,5r10,3l421,14r8,17l434,47r5,19l444,86r12,4l466,93r11,l486,95r9,4l502,106r6,13l511,139r-5,13l501,165r-6,10l488,185r-6,9l475,204r-8,10l460,226r,18l459,260r-2,13l453,285r-7,11l437,306r-14,10l406,328r-6,9l395,344r-4,4l387,351r-6,1l374,354r-7,l357,355r-3,3l352,361r-1,4l351,371r20,9l388,388r18,8l421,404r15,10l450,427r15,15l479,460r14,26l508,511r16,26l539,563r15,25l568,614r13,28l594,669r-3,23l584,715r-10,22l561,757r-14,20l529,796r-17,16l493,827r-1,l490,827r-1,l488,829r4,14l496,855r2,14l499,886r-7,36l486,958r-7,36l472,1029r-5,58l463,1146r-6,57l453,1262r,46l453,1338r,19l453,1369r-9,5l439,1379r-6,3l427,1385r-6,4l414,1392r-8,5l394,1403r-4,41l385,1484r-7,39l371,1563r-7,39l357,1642r-8,40l344,1724r,15l344,1752r,14l344,1780r21,29l372,1841r-2,34l362,1914r-4,13l355,1934r-1,3l351,1942r-7,l336,1943r-5,l323,1943r-7,1l311,1944r-8,2l296,1946xe" fillcolor="black" stroked="f">
                    <v:path arrowok="t" o:connecttype="custom" o:connectlocs="174625,1219835;160020,1215390;144145,1227455;102235,1234440;48895,1233170;29210,1219200;3175,1200150;3175,1176020;46355,1144905;89535,1100455;95885,934085;76835,873760;44450,857885;41910,736600;53975,628015;69215,490855;65405,394970;69850,337185;93980,283845;125730,237490;127635,194310;99695,168275;113030,137795;139700,99695;123190,69215;135890,40005;160020,31115;177165,2540;210820,6985;237490,8255;260350,5080;278765,41910;302895,59055;322580,75565;314325,111125;296545,135890;290195,173355;268605,200660;248285,220980;233045,224790;222885,231775;257810,251460;295275,280670;332740,340995;368935,407670;364490,467995;325120,515620;310515,525145;316230,551815;304165,631190;290195,763905;287655,861695;274955,877570;257810,887095;240030,967105;221615,1068070;218440,1121410;234950,1190625;224790,1229995;210185,1233805;192405,1235710" o:connectangles="0,0,0,0,0,0,0,0,0,0,0,0,0,0,0,0,0,0,0,0,0,0,0,0,0,0,0,0,0,0,0,0,0,0,0,0,0,0,0,0,0,0,0,0,0,0,0,0,0,0,0,0,0,0,0,0,0,0,0,0,0"/>
                  </v:shape>
                  <v:shape id="Freeform 45" o:spid="_x0000_s1035" style="position:absolute;left:11671;top:12941;width:1816;height:813;visibility:visible;mso-wrap-style:square;v-text-anchor:top" coordsize="286,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" path="m20,128l6,121,,111,,100,,87,20,77,39,69,59,67,81,65r20,l124,64r21,-2l170,56r8,-5l189,44r12,-9l214,26r15,-8l242,9,253,3,263,r8,9l278,15r4,4l286,25r-1,23l283,74r-2,27l275,126r-15,1l252,128r-7,l235,128r-6,-21l222,92r-9,-5l203,87r-12,4l178,100r-14,10l150,121r-18,3l117,126r-18,1l83,127r-15,1l52,128r-16,l20,128xe" fillcolor="blue" stroked="f">
                    <v:path arrowok="t" o:connecttype="custom" o:connectlocs="12700,81280;3810,76835;0,70485;0,63500;0,55245;12700,48895;24765,43815;37465,42545;51435,41275;64135,41275;78740,40640;92075,39370;107950,35560;113030,32385;120015,27940;127635,22225;135890,16510;145415,11430;153670,5715;160655,1905;167005,0;172085,5715;176530,9525;179070,12065;181610,15875;180975,30480;179705,46990;178435,64135;174625,80010;165100,80645;160020,81280;155575,81280;149225,81280;145415,67945;140970,58420;135255,55245;128905,55245;121285,57785;113030,63500;104140,69850;95250,76835;83820,78740;74295,80010;62865,80645;52705,80645;43180,81280;33020,81280;22860,81280;12700,81280" o:connectangles="0,0,0,0,0,0,0,0,0,0,0,0,0,0,0,0,0,0,0,0,0,0,0,0,0,0,0,0,0,0,0,0,0,0,0,0,0,0,0,0,0,0,0,0,0,0,0,0,0"/>
                  </v:shape>
                  <v:shape id="Freeform 47" o:spid="_x0000_s1036" style="position:absolute;left:14922;top:13106;width:1029;height:603;visibility:visible;mso-wrap-style:square;v-text-anchor:top" coordsize="16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" path="m94,95l81,92,64,89,46,87,31,82,16,75,6,66,,56,2,43,16,38,32,30,48,23,64,18,80,12,95,6,113,3,130,r1,15l137,25r10,10l162,46r-3,7l153,61r-9,8l134,77r-11,7l111,89r-10,5l94,95xe" fillcolor="#963" stroked="f">
                    <v:path arrowok="t" o:connecttype="custom" o:connectlocs="59690,60325;51435,58420;40640,56515;29210,55245;19685,52070;10160,47625;3810,41910;0,35560;1270,27305;10160,24130;20320,19050;30480,14605;40640,11430;50800,7620;60325,3810;71755,1905;82550,0;83185,9525;86995,15875;93345,22225;102870,29210;100965,33655;97155,38735;91440,43815;85090,48895;78105,53340;70485,56515;64135,59690;59690,60325" o:connectangles="0,0,0,0,0,0,0,0,0,0,0,0,0,0,0,0,0,0,0,0,0,0,0,0,0,0,0,0,0"/>
                  </v:shape>
                  <v:shape id="Freeform 48" o:spid="_x0000_s1037" style="position:absolute;left:15849;top:9004;width:2121;height:4540;visibility:visible;mso-wrap-style:square;v-text-anchor:top" coordsize="334,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" path="m162,715r-21,-1l118,711,96,707,73,701,53,694,33,684,16,672,1,658,,617,1,574,5,533r6,-38l18,370,26,246,30,122,23,,40,1r17,l76,3r19,l112,3r19,l151,3r19,l171,3r1,1l174,4r1,2l174,21r-2,16l172,53r3,19l184,85r9,11l201,108r10,11l221,129r12,9l246,145r17,7l262,154r,1l260,157r-1,1l265,158r5,l276,158r7,-1l289,157r6,-2l302,155r6,-1l305,161r-6,6l290,171r-10,3l272,176r-9,4l259,184r-2,6l263,188r7,-1l276,184r7,-1l289,180r6,-2l302,176r6,-2l308,180r,7l308,193r1,7l289,209r-12,4l273,216r-3,1l275,217r4,l289,216r19,-4l308,216r,4l308,224r1,5l303,230r-5,3l290,235r-5,1l279,237r-6,3l269,242r-4,3l270,245r5,1l277,246r5,-1l286,245r6,-2l299,242r10,-2l309,246r,4l309,256r,6l302,265r-7,3l288,269r-6,2l275,273r-8,l262,275r-8,1l254,278r,1l254,281r,1l256,282r1,l260,282r5,l270,281r10,-2l292,278r17,-3l309,279r,3l309,286r2,5l303,294r-8,2l286,298r-7,1l270,302r-5,2l257,305r-4,3l257,311r6,l270,309r9,-1l288,307r8,-2l305,305r7,l312,309r,5l312,319r,5l306,327r-4,1l298,330r-5,1l288,332r-6,2l272,337r-12,3l260,341r,1l260,345r,2l266,345r7,-1l279,341r7,-1l293,338r8,-1l308,337r7,1l315,341r,3l315,348r,3l308,354r-7,3l293,360r-7,1l279,364r-7,2l265,366r-8,1l257,368r,2l257,373r,3l265,374r7,-1l279,371r7,-3l293,367r8,-1l308,364r7,-1l315,367r,3l315,374r,4l309,381r-4,2l299,384r-4,2l288,387r-8,3l269,393r-15,3l254,397r,2l253,400r,2l265,400r8,-1l280,397r6,l292,396r7,-2l306,393r9,-3l315,394r,5l315,403r,4l306,412r-8,2l289,416r-10,1l270,420r-7,2l254,425r-7,4l253,429r9,l270,427r12,-1l292,425r10,-2l311,423r5,l316,427r,5l316,436r,4l308,443r-7,3l293,448r-7,2l279,452r-7,1l265,455r-8,1l257,458r,1l257,461r,1l269,461r8,l285,459r5,l296,458r7,-2l311,455r8,-3l319,458r,4l318,466r,6l311,476r-8,5l296,484r-7,2l282,489r-7,2l267,494r-8,1l259,497r,1l259,499r,2l266,499r9,-1l282,497r7,-3l296,491r7,-3l312,486r7,-1l319,489r,5l319,499r2,5l309,508r-8,3l293,514r-7,3l280,518r-7,2l265,522r-12,3l257,527r9,1l275,527r11,-3l296,521r10,-3l315,514r6,-2l321,517r,4l321,525r1,5l313,534r-8,4l298,541r-9,3l282,547r-9,1l265,548r-9,2l256,551r,2l256,554r,2l265,556r8,l282,554r7,-1l298,551r7,-3l315,545r9,-4l324,545r,5l324,554r1,3l312,561r-9,5l295,568r-6,2l282,573r-6,1l269,577r-10,3l266,580r9,-1l283,579r9,-2l301,576r7,-2l316,574r9,-1l325,576r,4l325,584r1,5l318,593r-7,4l302,602r-9,2l285,609r-8,3l269,613r-7,3l262,616r1,1l263,617r,2l270,617r9,-1l286,615r9,-3l303,609r9,-3l321,603r8,-3l329,606r,4l329,616r2,6l324,625r-11,4l302,633r-12,5l279,640r-9,5l265,646r-3,2l262,649r1,l263,651r,l279,648r14,-3l303,642r9,-2l318,639r6,-1l328,636r6,-1l334,638r,4l334,645r,4l322,656r-10,5l302,665r-12,3l280,671r-10,1l259,675r-12,3l250,679r6,l263,679r7,l279,679r9,l295,679r6,l290,689r-13,8l265,702r-16,5l234,710r-14,2l206,714r-13,1l177,714r-9,l164,714r-2,1xe" fillcolor="#396" stroked="f">
                    <v:path arrowok="t" o:connecttype="custom" o:connectlocs="20955,434340;11430,234950;60325,1905;110490,2540;122555,60960;166370,97790;179705,99695;184150,108585;171450,118745;195580,114300;171450,137795;195580,142240;173355,152400;181610,155575;196215,166370;166370,174625;163195,179070;196215,177165;177165,189865;171450,196215;198120,199390;182880,210820;165100,220345;195580,213995;191135,226695;163195,233680;181610,233680;200025,237490;177800,247650;168275,254000;200025,247650;183515,264160;166370,272415;200660,271145;181610,285750;163195,292735;192405,289560;197485,302260;164465,314325;179070,315595;202565,313690;177800,328930;181610,332740;203835,333375;173355,347980;168275,353060;205740,343535;187325,360680;174625,367665;206375,365760;186055,383540;167005,391795;198120,384810;205740,396875;166370,411480;192405,407670;212090,407670;177800,426085;171450,431165;168275,445770;106680,453390" o:connectangles="0,0,0,0,0,0,0,0,0,0,0,0,0,0,0,0,0,0,0,0,0,0,0,0,0,0,0,0,0,0,0,0,0,0,0,0,0,0,0,0,0,0,0,0,0,0,0,0,0,0,0,0,0,0,0,0,0,0,0,0,0"/>
                  </v:shape>
                  <v:shape id="Freeform 49" o:spid="_x0000_s1038" style="position:absolute;left:11423;top:13188;width:597;height:350;visibility:visible;mso-wrap-style:square;v-text-anchor:top" coordsize="9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" path="m9,55l2,46,,36,6,28r8,-9l26,12,38,6,49,3,58,r8,2l76,3r9,3l94,7,91,9r-6,4l76,16r-8,4l58,25,48,28r-8,4l33,35r-3,5l26,45r-4,4l17,55r-1,l13,55r-1,l9,55xe" fillcolor="blue" stroked="f">
                    <v:path arrowok="t" o:connecttype="custom" o:connectlocs="5715,34925;1270,29210;0,22860;3810,17780;8890,12065;16510,7620;24130,3810;31115,1905;36830,0;41910,1270;48260,1905;53975,3810;59690,4445;57785,5715;53975,8255;48260,10160;43180,12700;36830,15875;30480,17780;25400,20320;20955,22225;19050,25400;16510,28575;13970,31115;10795,34925;10160,34925;8255,34925;7620,34925;5715,34925" o:connectangles="0,0,0,0,0,0,0,0,0,0,0,0,0,0,0,0,0,0,0,0,0,0,0,0,0,0,0,0,0"/>
                  </v:shape>
                  <v:shape id="Freeform 50" o:spid="_x0000_s1039" style="position:absolute;left:8985;top:8083;width:2083;height:5296;visibility:visible;mso-wrap-style:square;v-text-anchor:top" coordsize="328,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" path="m272,834r-23,-1l224,832r-23,-2l177,827r-23,-3l132,819r-21,-8l92,801r,-7l92,787r-2,-6l90,774r12,-91l108,593r,-91l98,413r,-77l95,259,89,182,82,107r-9,-1l66,106r-6,-1l56,105r-6,-2l46,103r-4,l36,103r1,6l46,115r11,4l66,122r-6,4l57,129r-2,3l50,138r6,-2l62,136r4,l72,135r,3l72,141r,4l72,148r-10,3l50,155r-8,4l33,166r10,-1l53,162r10,-1l73,162r-1,16l65,184r-10,3l42,194r,1l42,197r,1l43,200r7,-2l56,197r7,-2l75,194r-2,4l73,202r,6l73,213r-6,4l59,221r-10,5l44,228r11,2l60,230r6,-2l76,227r-1,3l75,234r,4l75,241r-6,5l66,249r-4,4l60,260r7,-1l70,257r3,l76,257r,3l76,264r,3l76,272r-6,4l65,280r-8,5l52,289r-2,1l50,292r,1l50,295r7,-2l65,290r5,-1l78,287r,2l78,292r,1l79,296r-4,6l70,305r-8,5l49,319r,2l49,322r,1l50,325r7,-3l66,321r9,-3l82,316r-2,3l80,321r,2l80,326r-8,3l63,333r-10,5l44,342r-1,2l43,345r,3l43,349r6,-1l55,346r4,-1l65,344r5,-2l76,342r4,-1l86,339r,6l86,351r,6l86,362r-6,2l73,364r-6,1l62,367r-6,1l52,371r-6,3l40,377r2,3l44,381r6,1l57,381r8,-1l72,378r7,-1l83,377r-1,20l76,405r-11,6l44,417r-1,1l43,420r,1l43,423r10,-2l63,420r10,l83,418r,6l83,428r,6l85,440r-7,3l72,444r-7,3l59,450r-2,2l57,453r,3l57,457r9,-1l76,454r9,l93,453r,4l93,460r,4l93,467r-7,3l79,473r-6,4l66,480r,2l66,485r,1l66,489r6,-2l79,486r7,-1l93,483r-1,13l86,502r-8,3l67,508r-1,3l66,512r,1l67,515r6,-2l79,513r6,l93,513r,2l93,518r,1l93,522r-10,6l75,532r-6,6l65,547r5,-2l78,542r8,-1l93,539r,5l93,548r-1,4l92,557r-6,1l79,561r-6,1l67,565r-1,2l66,570r-1,1l65,574r5,-2l78,571r8,l93,570r,2l93,575r-1,3l92,581r-9,4l75,590r-9,5l57,600r,1l57,604r,2l57,607r18,-6l83,598r6,-1l95,595r,5l95,604r-2,4l93,614r-14,4l70,621r-4,2l62,626r-2,1l60,629r,2l60,633r3,l67,633r9,-3l95,624r,3l96,631r,3l96,639r-11,5l73,646r-11,3l56,660r19,-4l85,654r4,-1l93,654r,3l93,660r,5l92,667r-4,2l83,670r-7,2l62,673r-2,3l59,678r,2l57,683r9,-1l76,680r9,l93,679r-1,3l92,685r-2,4l90,692r-2,1l83,695r-4,1l76,698r,1l76,702r,1l76,706r3,l82,706r3,l88,706r-2,2l86,709r,2l86,712,56,708,34,702,19,690,10,678,7,660r,-20l11,616r8,-29l20,532r1,-57l17,418,,372,4,277,3,184,,90,,,21,4,43,7,63,8r22,l106,8,129,7,151,4,175,1r-4,9l164,15r-9,6l148,28r7,-3l164,24r7,-3l178,20r,5l178,30r,4l180,38r-5,2l173,41r-5,2l165,44r-1,2l164,48r,2l164,53r7,-2l175,50r3,l181,51r,5l183,60r1,4l185,69r-5,2l175,73r-4,3l167,77r3,6l177,83r8,-3l194,77r-3,15l184,102r-7,7l173,120r4,-1l181,118r4,-2l191,116r-1,6l190,126r,6l190,138r-2,l187,139r-2,l184,141r,4l184,148r3,1l194,149r2,5l198,158r5,4l210,166r,26l211,220r5,27l221,272r12,24l249,316r21,17l299,346r-6,5l286,354r-7,1l272,357r,1l272,359r,2l272,362r7,-1l285,361r7,l299,361r-1,4l298,369r,6l298,380r-7,5l282,390r-7,4l270,397r5,1l280,398r8,2l296,400r,3l296,405r,3l296,411r-7,3l283,417r-5,3l266,423r,1l266,426r,1l266,428r14,-2l291,424r7,-3l305,421r1,3l308,428r3,5l314,436r-10,5l293,449r-8,4l279,457r1,2l280,459r,l282,460r7,-1l295,457r7,l309,456r-1,4l308,464r-2,5l306,473r-5,3l296,477r-5,3l285,483r,2l285,486r,3l283,490r6,-1l295,487r6,l306,486r,3l306,492r,4l306,499r-5,3l296,505r-5,4l286,512r,1l286,513r,2l288,516r3,l295,516r4,l304,518r1,3l306,523r,3l306,532r-7,3l292,538r-6,4l279,545r-1,2l278,548r,3l278,552r13,-4l299,547r5,-2l308,547r,4l308,554r,4l308,562r-2,2l302,565r-6,3l283,572r2,6l291,578r8,-1l309,575r,6l309,585r,5l309,595r-7,5l296,603r-7,3l283,607r,1l283,610r,3l283,614r10,-1l301,611r5,-1l314,608r-2,5l312,617r,6l312,627r-10,6l291,639r-11,4l276,646r7,1l292,646r12,-3l315,642r,4l315,650r,4l315,660r-9,5l299,669r-4,3l291,673r-5,3l282,678r-4,1l272,682r-2,1l270,685r,3l270,689r9,-3l288,683r7,-3l301,679r5,-3l312,675r4,-2l321,673r-2,7l315,686r-6,4l304,695r-8,4l289,702r-7,3l276,708r,1l276,711r,2l278,715r7,-2l291,712r4,-3l301,706r4,-3l311,701r4,-3l322,696r,6l322,706r,6l324,718r-8,4l311,726r-7,3l296,734r-7,3l283,738r-7,1l270,741r,1l270,744r,3l272,748r7,l286,745r6,-3l299,739r6,-2l311,734r7,-2l327,731r,4l327,739r,5l327,747r-6,2l315,752r-6,3l304,758r-8,3l289,764r-7,3l272,770r1,1l273,771r,l273,773r9,l289,771r6,-1l301,767r7,-2l314,762r7,-1l328,758r,6l328,770r-1,5l327,781r-5,2l315,785r-10,5l296,794r-10,4l279,803r-4,4l273,811r7,-1l286,809r7,-2l301,804r5,-3l314,798r5,-4l327,791r-2,10l325,810r-1,9l324,829r-8,1l311,832r-7,1l298,833r-7,1l285,834r-7,l272,834xe" fillcolor="#999" stroked="f">
                    <v:path arrowok="t" o:connecttype="custom" o:connectlocs="58420,499745;46355,67310;41910,77470;45720,92075;41275,116840;46355,125730;48260,144145;46355,163195;31750,185420;47625,191770;52070,200660;27305,220980;54610,222885;26670,241300;27940,264795;52705,275590;48260,288290;41910,306070;42545,322580;59055,329565;59055,347980;44450,363220;36195,381000;59055,386080;42545,401955;47625,416560;39370,427355;57150,437515;52070,448310;4445,419100;0,0;98425,13335;109855,26035;114935,35560;123190,48895;120650,83820;125730,100330;186055,222885;189865,229235;182880,254000;168910,270510;193040,280035;196215,289560;180975,310515;187960,320675;193675,330835;176530,350520;187960,360680;187960,382905;198120,389255;200025,407670;176530,431165;198120,428625;175260,450215;204470,441960;175260,469265;197485,466090;187960,483235;191135,487045;193675,501650;199390,506730;184785,529590" o:connectangles="0,0,0,0,0,0,0,0,0,0,0,0,0,0,0,0,0,0,0,0,0,0,0,0,0,0,0,0,0,0,0,0,0,0,0,0,0,0,0,0,0,0,0,0,0,0,0,0,0,0,0,0,0,0,0,0,0,0,0,0,0,0"/>
                  </v:shape>
                  <v:shape id="Freeform 51" o:spid="_x0000_s1040" style="position:absolute;left:12153;top:10394;width:1474;height:2896;visibility:visible;mso-wrap-style:square;v-text-anchor:top" coordsize="232,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" path="m22,456r-6,-1l12,453r-5,l2,452r,-2l2,447,,446r,-1l12,434,23,424,35,414,45,404,55,393,65,381r9,-13l81,355,92,266r5,-89l94,88,89,r18,l124,1r17,l159,1r17,2l193,3r17,l228,3r,1l229,4r,1l229,7r-6,4l218,14r-8,3l205,18r,2l205,21r,2l205,24r7,-1l218,23r7,l231,23r,3l232,30r,3l232,37r-7,4l219,44r-4,2l207,47r,2l207,50r-1,3l206,54r6,l219,54r6,l231,54r-9,8l213,67r-8,5l196,75r,1l196,77r,3l196,82r9,-2l213,77r7,-1l229,75r-4,10l218,92r-9,4l200,99r,1l200,103r,2l200,108r7,-2l215,103r4,-1l225,100r-2,6l223,111r,4l222,121r-10,4l203,129r-6,6l193,144r7,l207,141r6,-2l219,138r,3l219,144r-1,3l218,149r-13,8l193,164r-10,4l179,171r5,1l190,172r9,-1l212,170r-2,2l210,177r-1,4l209,185r-9,3l195,191r-9,3l174,197r,1l174,200r,1l174,203r8,-2l190,201r7,l205,201r-2,5l203,210r-1,4l200,217r-8,4l183,224r-9,5l166,233r-2,1l164,236r,1l163,239r9,-2l180,234r9,-1l199,233r-6,14l184,254r-11,6l159,263r,2l159,266r,3l159,270r8,-1l176,267r8,l193,266r-3,7l186,279r-4,4l176,286r-7,3l161,290r-7,2l147,292r,1l147,295r,3l146,299r10,-1l166,296r11,-1l187,293r-1,3l186,298r,3l186,303r-10,3l166,311r-10,3l146,318r-2,1l144,321r,3l144,325r10,-3l164,321r10,-3l184,316r-1,3l183,324r,4l183,331r-11,6l159,341r-12,4l141,348r-1,1l140,351r,1l140,354r10,-3l160,349r10,-2l180,345r-3,10l170,362r-9,5l154,370r,1l154,373r,1l154,375r2,l157,377r,1l159,380r5,-2l169,375r4,-1l179,373r-6,10l166,388r-7,6l156,409r-18,10l121,429r-16,7l91,443r-16,6l59,453r-18,2l22,456xe" fillcolor="#f2d8cc" stroked="f">
                    <v:path arrowok="t" o:connecttype="custom" o:connectlocs="4445,287655;0,283210;22225,262890;46990,233680;59690,55880;89535,635;133350,1905;145415,3175;133350,10795;130175,14605;142875,14605;147320,20955;136525,29210;130810,33655;142875,34290;130175,45720;124460,50800;139700,48260;132715,60960;127000,66675;139065,64770;141605,73025;125095,85725;135255,88265;138430,93345;116205,106680;126365,108585;132715,114935;118110,123190;110490,127635;125095,127635;128270,135890;110490,145415;104140,150495;120015,147955;109855,165100;100965,170815;116840,169545;115570,179705;97790,185420;93345,189230;112395,187325;118110,191135;99060,199390;91440,205740;110490,201930;116205,208280;93345,219075;88900,223520;107950,220345;102235,233045;97790,237490;99695,240030;109855,237490;100965,250190;66675,276860;26035,288925" o:connectangles="0,0,0,0,0,0,0,0,0,0,0,0,0,0,0,0,0,0,0,0,0,0,0,0,0,0,0,0,0,0,0,0,0,0,0,0,0,0,0,0,0,0,0,0,0,0,0,0,0,0,0,0,0,0,0,0,0"/>
                  </v:shape>
                  <v:shape id="Freeform 52" o:spid="_x0000_s1041" style="position:absolute;left:8420;top:12585;width:1092;height:578;visibility:visible;mso-wrap-style:square;v-text-anchor:top" coordsize="17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" path="m125,91l108,89,90,88,74,87,60,85,44,82,30,79,14,75,,69,,66,,64,,62,,59,8,53r9,-5l28,43,40,39,51,35,63,30,73,25,83,19r3,-4l90,9,95,4,97,r9,l115,2r8,2l133,7r9,3l152,15r9,2l171,20r1,3l171,32r-2,20l165,88r-4,1l156,91r-11,l125,91xe" fillcolor="black" stroked="f">
                    <v:path arrowok="t" o:connecttype="custom" o:connectlocs="79375,57785;68580,56515;57150,55880;46990,55245;38100,53975;27940,52070;19050,50165;8890,47625;0,43815;0,41910;0,40640;0,39370;0,37465;5080,33655;10795,30480;17780,27305;25400,24765;32385,22225;40005,19050;46355,15875;52705,12065;54610,9525;57150,5715;60325,2540;61595,0;67310,0;73025,1270;78105,2540;84455,4445;90170,6350;96520,9525;102235,10795;108585,12700;109220,14605;108585,20320;107315,33020;104775,55880;102235,56515;99060,57785;92075,57785;79375,57785" o:connectangles="0,0,0,0,0,0,0,0,0,0,0,0,0,0,0,0,0,0,0,0,0,0,0,0,0,0,0,0,0,0,0,0,0,0,0,0,0,0,0,0,0"/>
                  </v:shape>
                  <v:shape id="Freeform 53" o:spid="_x0000_s1042" style="position:absolute;left:11861;top:10356;width:832;height:2782;visibility:visible;mso-wrap-style:square;v-text-anchor:top" coordsize="131,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" path="m12,438r-3,l6,436r-3,l,436r5,-9l10,419,20,409r12,-9l43,390,55,380r10,-9l72,361r7,-86l82,187,81,99,78,14r1,-4l79,7r,-4l81,,98,1r10,2l115,4r6,2l127,94r4,92l127,278r-16,88l101,381,91,396,81,407,71,417r-12,8l46,430r-16,5l12,438xe" fillcolor="#f2d8cc" stroked="f">
                    <v:path arrowok="t" o:connecttype="custom" o:connectlocs="7620,278130;5715,278130;3810,276860;1905,276860;0,276860;3175,271145;6350,266065;12700,259715;20320,254000;27305,247650;34925,241300;41275,235585;45720,229235;50165,174625;52070,118745;51435,62865;49530,8890;50165,6350;50165,4445;50165,1905;51435,0;62230,635;68580,1905;73025,2540;76835,3810;80645,59690;83185,118110;80645,176530;70485,232410;64135,241935;57785,251460;51435,258445;45085,264795;37465,269875;29210,273050;19050,276225;7620,278130" o:connectangles="0,0,0,0,0,0,0,0,0,0,0,0,0,0,0,0,0,0,0,0,0,0,0,0,0,0,0,0,0,0,0,0,0,0,0,0,0"/>
                  </v:shape>
                  <v:shape id="Freeform 54" o:spid="_x0000_s1043" style="position:absolute;left:15519;top:8947;width:457;height:3892;visibility:visible;mso-wrap-style:square;v-text-anchor:top" coordsize="72,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" path="m13,613l4,599,1,582,,565,,549,7,411,13,274,17,138,19,2,23,r6,2l39,3,57,7r,2l57,10r,2l57,13r-8,6l43,22r-1,1l40,26r5,l50,26r5,l60,28r,1l62,32r,1l62,36r-3,2l56,39r-7,2l37,42r,1l37,46r-1,2l36,49r7,l50,48r7,l65,48r,3l65,54r,4l65,61r-8,3l52,65r-7,3l37,71r,1l37,74r,1l37,77r9,l56,75r7,l69,75r,2l69,78r,3l69,82r-7,3l55,88r-8,3l40,94r-1,1l39,98r-2,2l37,102r9,-1l55,100r7,-2l70,97r,3l70,102r-1,5l69,110r-12,4l49,117r-7,4l37,130r9,-2l55,127r8,-2l72,124r,4l72,133r-2,4l70,141r-7,5l59,149r-7,2l43,154r,2l43,159r-1,1l42,163r7,l57,161r8,-1l70,160r-7,7l55,173r-10,6l36,183r,2l36,186r,1l36,189r9,l53,186r9,-1l70,180r,2l70,185r-1,1l69,189r-7,4l55,197r-9,5l39,205r,3l39,209r-2,3l37,215r13,-5l59,208r6,-2l70,205r,4l70,213r-1,5l69,222r-9,4l52,231r-9,5l34,241r-1,1l33,244r,2l33,248r7,l49,245r10,-3l69,241r-1,4l68,251r,4l66,261r-10,4l47,269r-10,5l29,280r,1l29,282r,3l29,287r11,-3l49,281r7,-1l65,277r-3,14l55,300r-10,4l30,310r,1l30,313r,1l30,316r7,-2l46,313r9,-2l63,310r-1,4l62,318r-2,5l59,327r-9,6l42,337r-9,4l24,347r,2l24,350r,1l26,353r7,-2l42,349r8,-3l59,343r,3l59,350r-2,4l57,359r-7,3l45,366r-8,3l30,373r-1,2l29,376r,3l29,380r7,-1l43,377r7,-1l57,375r-1,2l56,382r,4l56,390r-14,8l33,402r-4,4l24,409r,2l26,411r1,1l29,413r5,-2l40,408r6,-3l53,403r,6l53,413r-1,6l52,425r-12,7l32,436r-6,3l21,442r2,2l24,444r,1l26,447r11,-3l45,442r2,-1l52,442r,3l52,448r-2,3l50,454r-7,3l36,459r-6,5l23,467r-2,1l21,470r,1l21,472r8,-1l36,470r6,-2l49,467r,5l49,478r-2,7l47,491r-17,9l21,504r-5,4l10,511r1,2l11,513r,l13,514r7,-1l27,511r9,-3l49,504r-2,4l47,513r-1,4l46,521r-7,5l33,529r-9,2l9,536r,1l10,539r,1l10,542r14,-2l33,540r6,l45,542r,1l45,544r,2l45,547r-8,5l32,554r-5,2l20,559r,1l20,562r,3l20,566r4,l30,566r7,-3l43,562r-3,11l33,580r-10,3l10,586r1,2l11,589r,1l13,592r11,l32,590r5,l42,589r-3,10l32,606r-9,5l13,613xe" fillcolor="#396" stroked="f">
                    <v:path arrowok="t" o:connecttype="custom" o:connectlocs="0,348615;14605,0;36195,6350;26670,14605;38100,17780;37465,24130;23495,29210;36195,30480;41275,38735;23495,45720;35560,47625;43815,51435;25400,59690;29210,64135;44450,64770;26670,76835;45720,78740;40005,92710;27305,100965;41275,101600;22860,116205;28575,120015;44450,117475;29210,128270;23495,136525;44450,132715;33020,146685;20955,156210;43815,153035;35560,168275;18415,179070;35560,177800;19050,196850;23495,199390;39370,201930;20955,216535;16510,224155;37465,219710;28575,232410;18415,240665;36195,238125;26670,252730;16510,260985;29210,257175;33020,269875;14605,281940;28575,280670;31750,286385;14605,296545;18415,299085;31115,303530;10160,322580;8255,326390;29845,322580;20955,335915;6350,342900;28575,344170;23495,350520;12700,356870;23495,357505;6350,372110;15240,375920;20320,384810" o:connectangles="0,0,0,0,0,0,0,0,0,0,0,0,0,0,0,0,0,0,0,0,0,0,0,0,0,0,0,0,0,0,0,0,0,0,0,0,0,0,0,0,0,0,0,0,0,0,0,0,0,0,0,0,0,0,0,0,0,0,0,0,0,0,0"/>
                  </v:shape>
                  <v:shape id="Freeform 55" o:spid="_x0000_s1044" style="position:absolute;left:11811;top:4038;width:3067;height:6280;visibility:visible;mso-wrap-style:square;v-text-anchor:top" coordsize="483,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" path="m267,989r-47,-1l184,986r-28,l136,985r-16,-2l106,983,92,982,76,981r-9,-3l61,976r-7,-3l48,970r-8,-2l30,962,17,955,,946,1,865,5,785r6,-79l18,626r9,-77l36,470r8,-78l54,313,46,271r2,-40l60,192,73,151r4,-7l79,140r1,-4l79,133r-2,l76,133r-3,l72,133,61,151r-7,23l47,196r-9,14l34,193r4,-26l48,138,63,105,79,75,95,48,107,26r8,-11l122,9r9,-6l139,r12,l143,23r-7,25l132,74r-3,27l131,102r1,l132,104r1,1l136,102r5,-1l143,98r3,-1l156,81,172,61,192,41,215,22,240,9,264,3r22,3l306,22r-1,4l303,29r-1,1l300,33r10,l319,33r9,3l341,43r,2l341,46r,2l341,49r-5,3l332,55r-4,3l325,61r,1l325,64r,1l325,66r7,-2l338,61r7,-5l355,55r4,3l362,62r3,6l367,77r-6,5l354,87r-6,5l341,97r,3l341,101r1,l344,102r7,-5l359,90r9,-5l378,85r4,9l384,100r1,4l385,107r-7,7l368,120r-7,7l359,134r8,-4l375,125r9,-4l394,120r3,3l398,125r,5l398,136r-6,5l385,146r-5,4l372,156r,3l372,161r2,2l375,164r7,-5l391,153r9,-6l410,146r8,15l416,170r-9,7l400,190r8,-3l416,185r7,-5l431,177r5,8l439,189r,4l440,200r-7,8l423,212r-10,4l405,222r5,1l414,223r6,-1l426,220r5,-2l437,216r7,-3l450,213r3,3l454,219r,3l456,228r-9,4l440,236r-7,6l428,249r11,-3l447,242r9,-3l466,239r3,3l470,244r,2l472,252r-9,6l454,262r-5,6l443,277r8,-3l462,269r8,-4l480,265r2,3l483,271r,3l483,280r-10,4l463,287r-10,4l443,295r,2l443,300r,1l443,304r19,-6l473,295r6,-1l483,294r,3l483,300r,4l483,307r-7,4l470,316r-6,1l459,320r-6,1l447,323r-6,1l434,324r2,2l436,327r,3l437,331r7,l450,330r7,l464,330r-4,9l454,344r-5,5l440,350r-9,l423,350r-9,-1l405,349r,1l405,351r-1,3l404,356r6,l416,356r4,l426,356r5,1l437,357r4,l447,357r-3,7l440,370r-6,3l427,373r-7,l413,372r-8,l398,370r,2l398,373r-1,3l397,377r7,2l413,380r7,2l427,383r-7,10l410,398r-13,-2l385,395r,1l385,399r,1l387,403r1,l391,405r1,l394,406r,2l395,409r,2l395,412r-5,4l382,418r-5,l369,416r-5,-3l358,411r-6,-3l348,405r-2,1l346,408r,3l346,412r5,3l355,418r4,4l365,425r-7,l349,422r-8,-3l332,413r-9,-5l316,402r-6,-3l306,396,290,376r-8,-19l279,343r1,-13l287,317r9,-13l309,290r14,-16l321,267r-2,-5l319,258r,-6l323,249r5,-3l331,244r4,-3l333,232r-5,-12l321,209,310,196,300,185,290,174r-10,-7l273,164r1,5l277,174r3,8l282,189r-8,3l270,195r-3,2l261,202r6,1l277,202r10,-2l296,200r3,3l300,205r,3l300,212r-8,6l285,222r-8,6l273,235r9,-3l292,228r10,-3l310,223r2,2l313,226r,3l315,231r-10,5l296,241r-6,3l285,246r-5,3l276,251r-6,1l264,255r,1l264,258r,1l264,261r10,-3l283,255r9,-1l300,251r,3l302,256r,3l302,262r-9,6l283,272r-7,5l272,280r5,1l285,281r7,l300,280r-4,4l290,288r-5,4l277,295r-7,3l263,300r-6,3l250,304r,1l250,307r-1,3l249,311r5,-1l260,308r7,l273,307r-3,6l267,318r-4,5l256,327r,4l257,336r2,3l260,344r-14,22l236,385r-6,17l230,416r3,16l243,448r14,17l277,484r9,6l295,495r10,6l316,507r12,4l339,514r13,l364,513r3,-9l367,495r-2,-8l365,478r4,-4l374,470r3,-5l381,461r1,l384,461r1,1l387,462r5,22l390,500r-10,11l361,523r,1l361,526r,3l361,530r6,-1l374,527r6,-1l385,524r-1,5l384,533r-2,6l381,543r-9,4l362,552r-8,5l349,563r7,l364,562r7,-3l380,557r-5,16l369,583r-10,9l346,601r,1l346,603r,3l346,608r6,-2l358,603r7,-1l371,601r-2,4l369,609r-1,6l368,619r-9,6l351,631r-9,6l333,642r-1,2l332,645r,2l332,648r12,-4l351,641r5,l364,639r-3,16l352,665r-13,7l325,681r-2,2l323,684r,3l322,688r9,-3l341,681r10,-3l361,675r-3,13l351,697r-10,6l326,710r-1,1l325,713r,3l325,717r13,-3l346,711r6,-3l358,707r-2,7l356,721r-1,8l355,736r-14,8l332,749r-6,3l321,753r,2l321,756r,1l321,759r12,-3l342,753r7,-1l355,749r,3l355,756r,4l355,765r-10,5l335,776r-10,4l315,785r-2,1l313,788r,1l313,791r10,-3l333,786r11,-3l354,782r-8,13l336,799r-11,4l316,809r2,l318,811r,l319,812r7,-1l335,811r7,-2l349,809r,5l349,816r,5l349,825r-10,4l331,834r-9,1l313,838r,1l313,841r,1l315,844r4,1l325,844r8,-2l348,839r-2,3l346,845r,3l346,851r-11,6l323,861r-10,4l305,871r1,l306,873r,l306,874r12,-1l328,870r7,-2l344,867r,3l344,874r,3l345,881r-9,5l328,888r-9,3l312,894r-2,2l310,897r,1l310,900r9,-2l328,897r8,-1l346,894r-1,4l345,901r,5l345,910r-7,3l331,916r-8,1l316,920r-7,2l303,924r-4,2l296,929r3,1l305,932r5,-2l318,929r7,l332,927r9,-1l346,926r,1l346,929r,3l346,933r-7,4l332,940r-6,3l319,945r-6,1l308,947r-6,2l296,949r1,1l297,952r,1l299,955r11,-2l319,953r7,-1l332,950r4,l339,949r5,l346,949r-1,4l345,958r,4l345,966r-10,7l325,978r-9,4l306,985r-10,1l287,988r-10,1l267,989xe" fillcolor="blue" stroked="f">
                    <v:path arrowok="t" o:connecttype="custom" o:connectlocs="38735,619760;17145,348615;50165,84455;30480,87630;86360,30480;99060,51435;190500,20955;208280,36830;229870,39370;222885,61595;227965,85090;241300,95250;264160,107950;274955,132080;285750,135255;289560,151765;293370,170815;281305,188595;306705,194945;276860,209550;268605,222250;273685,226695;252730,234950;252095,251460;250825,259715;219710,257810;210820,262255;196215,184150;208280,139700;173990,121920;190500,134620;198755,145415;167640,163830;186055,170180;175895,187325;169545,195580;149860,244475;208280,324485;241935,292735;229235,335915;229870,350520;219710,382270;233680,393065;226060,407035;216535,432435;214630,453390;203835,478155;225425,482600;211455,499110;207010,514985;198755,532130;219710,538480;208280,552450;196850,568960;219075,577850;196850,590550;210820,596900;196850,605155;219075,613410" o:connectangles="0,0,0,0,0,0,0,0,0,0,0,0,0,0,0,0,0,0,0,0,0,0,0,0,0,0,0,0,0,0,0,0,0,0,0,0,0,0,0,0,0,0,0,0,0,0,0,0,0,0,0,0,0,0,0,0,0,0,0"/>
                  </v:shape>
                  <v:shape id="Freeform 56" o:spid="_x0000_s1045" style="position:absolute;left:10401;top:9086;width:832;height:1080;visibility:visible;mso-wrap-style:square;v-text-anchor:top" coordsize="13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" path="m69,170l49,158,32,142,19,122,9,101,3,78,,55,,32,4,11,24,7,39,4,50,3,59,1,65,r4,l72,r4,l81,8r5,11l89,29r2,13l93,40r5,-1l101,39r4,-2l101,57,96,75,93,88r,10l95,106r7,10l114,127r17,12l131,141r,3l131,145r,3l122,154r-7,6l108,163r-7,2l93,168r-7,l78,170r-9,xe" fillcolor="#994c26" stroked="f">
                    <v:path arrowok="t" o:connecttype="custom" o:connectlocs="43815,107950;31115,100330;20320,90170;12065,77470;5715,64135;1905,49530;0,34925;0,20320;2540,6985;15240,4445;24765,2540;31750,1905;37465,635;41275,0;43815,0;45720,0;48260,0;51435,5080;54610,12065;56515,18415;57785,26670;59055,25400;62230,24765;64135,24765;66675,23495;64135,36195;60960,47625;59055,55880;59055,62230;60325,67310;64770,73660;72390,80645;83185,88265;83185,89535;83185,91440;83185,92075;83185,93980;77470,97790;73025,101600;68580,103505;64135,104775;59055,106680;54610,106680;49530,107950;43815,107950" o:connectangles="0,0,0,0,0,0,0,0,0,0,0,0,0,0,0,0,0,0,0,0,0,0,0,0,0,0,0,0,0,0,0,0,0,0,0,0,0,0,0,0,0,0,0,0,0"/>
                  </v:shape>
                  <v:shape id="Freeform 57" o:spid="_x0000_s1046" style="position:absolute;left:17691;top:9874;width:114;height:70;visibility:visible;mso-wrap-style:square;v-text-anchor:top" coordsize="1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" path="m,11l3,5,6,1r5,l18,r,4l12,7,5,10,,11xe" fillcolor="#396" stroked="f">
                    <v:path arrowok="t" o:connecttype="custom" o:connectlocs="0,6985;1905,3175;3810,635;6985,635;11430,0;11430,2540;7620,4445;3175,6350;0,6985" o:connectangles="0,0,0,0,0,0,0,0,0"/>
                  </v:shape>
                  <v:shape id="Freeform 58" o:spid="_x0000_s1047" style="position:absolute;left:17024;top:8921;width:800;height:953;visibility:visible;mso-wrap-style:square;v-text-anchor:top" coordsize="126,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" path="m68,150l57,142r-9,-8l38,125,29,115,22,105,15,95,8,85,2,75,,56,2,39,3,22,6,3r12,l29,3r12,l54,3r11,l78,3,90,1,103,r,14l100,29,97,45,92,62r-8,8l80,75r-2,4l77,82r5,3l87,86r4,3l97,92r1,6l98,102r,6l98,117r6,1l110,119r7,l124,119r,3l124,125r,3l126,131r-9,4l110,138r-6,4l97,144r-7,3l84,148r-7,2l68,150xe" fillcolor="#994c26" stroked="f">
                    <v:path arrowok="t" o:connecttype="custom" o:connectlocs="43180,95250;36195,90170;30480,85090;24130,79375;18415,73025;13970,66675;9525,60325;5080,53975;1270,47625;0,35560;1270,24765;1905,13970;3810,1905;11430,1905;18415,1905;26035,1905;34290,1905;41275,1905;49530,1905;57150,635;65405,0;65405,8890;63500,18415;61595,28575;58420,39370;53340,44450;50800,47625;49530,50165;48895,52070;52070,53975;55245,54610;57785,56515;61595,58420;62230,62230;62230,64770;62230,68580;62230,74295;66040,74930;69850,75565;74295,75565;78740,75565;78740,77470;78740,79375;78740,81280;80010,83185;74295,85725;69850,87630;66040,90170;61595,91440;57150,93345;53340,93980;48895,95250;43180,95250" o:connectangles="0,0,0,0,0,0,0,0,0,0,0,0,0,0,0,0,0,0,0,0,0,0,0,0,0,0,0,0,0,0,0,0,0,0,0,0,0,0,0,0,0,0,0,0,0,0,0,0,0,0,0,0,0"/>
                  </v:shape>
                  <v:shape id="Freeform 59" o:spid="_x0000_s1048" style="position:absolute;left:17659;top:8883;width:171;height:705;visibility:visible;mso-wrap-style:square;v-text-anchor:top" coordsize="27,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" path="m16,110r-3,-9l8,94,4,89,,85,5,64,11,42,17,22,21,r2,l24,r2,l27,r,30l27,53,26,76r-2,35l23,110r-3,l18,110r-2,xe" fillcolor="#396" stroked="f">
                    <v:path arrowok="t" o:connecttype="custom" o:connectlocs="10160,69850;8255,64135;5080,59690;2540,56515;0,53975;3175,40640;6985,26670;10795,13970;13335,0;14605,0;15240,0;16510,0;17145,0;17145,19050;17145,33655;16510,48260;15240,70485;14605,69850;12700,69850;11430,69850;10160,69850" o:connectangles="0,0,0,0,0,0,0,0,0,0,0,0,0,0,0,0,0,0,0,0,0"/>
                  </v:shape>
                  <v:shape id="Freeform 60" o:spid="_x0000_s1049" style="position:absolute;left:10979;top:8509;width:209;height:711;visibility:visible;mso-wrap-style:square;v-text-anchor:top" coordsize="33,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" path="m13,112l4,97,,87,1,78,10,65,8,43,7,25,13,9,28,r3,28l33,55,30,84r-9,28l20,112r-3,l15,112r-2,xe" fillcolor="#999" stroked="f">
                    <v:path arrowok="t" o:connecttype="custom" o:connectlocs="8255,71120;2540,61595;0,55245;635,49530;6350,41275;5080,27305;4445,15875;8255,5715;17780,0;19685,17780;20955,34925;19050,53340;13335,71120;12700,71120;10795,71120;9525,71120;8255,71120" o:connectangles="0,0,0,0,0,0,0,0,0,0,0,0,0,0,0,0,0"/>
                  </v:shape>
                  <v:shape id="Freeform 62" o:spid="_x0000_s1050" style="position:absolute;left:10274;top:8667;width:667;height:394;visibility:visible;mso-wrap-style:square;v-text-anchor:top" coordsize="1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" path="m18,62r-2,l14,60r-3,l8,60,3,43,,28,1,14,3,r7,l17,3r7,1l34,7r6,l46,7r6,l57,5r8,l73,4,86,3,102,1r3,16l105,30r-4,9l95,44r-9,6l75,53,62,57,46,62r-7,l33,62r-7,l18,62xe" fillcolor="#197a3d" stroked="f">
                    <v:path arrowok="t" o:connecttype="custom" o:connectlocs="11430,39370;10160,39370;8890,38100;6985,38100;5080,38100;1905,27305;0,17780;635,8890;1905,0;6350,0;10795,1905;15240,2540;21590,4445;25400,4445;29210,4445;33020,4445;36195,3175;41275,3175;46355,2540;54610,1905;64770,635;66675,10795;66675,19050;64135,24765;60325,27940;54610,31750;47625,33655;39370,36195;29210,39370;24765,39370;20955,39370;16510,39370;11430,39370" o:connectangles="0,0,0,0,0,0,0,0,0,0,0,0,0,0,0,0,0,0,0,0,0,0,0,0,0,0,0,0,0,0,0,0,0"/>
                  </v:shape>
                  <v:shape id="Freeform 63" o:spid="_x0000_s1051" style="position:absolute;left:15379;top:4495;width:2699;height:4464;visibility:visible;mso-wrap-style:square;v-text-anchor:top" coordsize="425,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" path="m141,703r-21,-3l100,697,82,694,65,690,49,684,33,678,18,670,,661,3,613,8,565r8,-49l26,468r9,-49l43,370r5,-47l51,275,38,251,32,229r,-21l33,187r5,-20l43,146r5,-22l49,101,52,85,55,69,56,53,61,39,65,28,72,16,84,10,98,6r2,3l100,10r,3l101,16r19,4l137,23r17,l172,23r17,-3l206,15,223,9,242,r12,l268,3r16,4l301,13r17,9l333,30r11,11l351,52r-10,4l333,62r-9,6l320,77r6,-3l330,72r6,-3l340,66r6,-2l351,62r6,-1l364,61r2,1l366,64r1,2l367,68r-8,9l347,81r-10,6l331,95r12,-4l353,87r6,-3l364,82r3,l370,81r2,l375,81r1,3l377,85r,3l377,92r-8,5l357,102r-11,6l336,114r5,l347,113r4,-2l357,108r6,-1l369,105r7,-1l382,104r,4l382,113r,4l383,121r-14,7l360,133r-6,3l347,138r,2l347,141r,2l347,144r16,-4l375,136r7,-2l389,133r,4l389,141r,6l390,151r-8,6l373,163r-10,6l354,174r5,l364,174r11,-2l392,166r,4l392,173r,4l392,180r-10,6l370,193r-10,6l350,206r,2l350,209r,1l350,212r6,-3l360,206r6,-3l372,199r5,-3l385,195r5,-2l396,195r,4l396,203r,5l396,212r-4,3l387,218r-2,1l382,220r-6,3l370,226r-7,5l353,235r-2,1l351,238r,1l350,241r6,-3l363,236r6,-3l375,232r7,-3l387,228r6,-3l399,223r,5l399,233r,5l399,244r-6,2l389,249r-6,3l377,254r-5,2l367,259r-5,3l356,265r,2l356,268r,3l356,272r11,-5l377,264r6,-3l389,258r4,-2l396,256r3,-1l403,255r,3l403,262r,5l405,269r-6,5l393,277r-6,4l382,284r-7,3l369,291r-5,3l359,297r5,l370,295r6,-1l382,292r7,-1l395,288r7,-1l408,284r,3l408,291r,4l408,300r-6,4l396,307r-6,3l385,313r-6,2l373,317r-7,3l360,321r,2l360,324r-1,3l359,328r7,-1l372,324r7,-3l387,318r8,-3l402,313r6,l415,313r1,2l418,318r,3l418,324r-19,10l385,341r-10,6l369,351r-5,2l362,356r-2,l360,357r7,l376,354r7,-1l392,349r8,-3l409,341r9,-4l425,334r-2,6l423,344r,6l423,356r-8,6l409,366r-6,3l398,372r-6,4l383,379r-8,6l362,390r5,l375,389r7,-2l389,385r7,-2l403,380r8,-3l416,374r,6l416,385r,5l416,396r-5,2l405,400r-7,3l390,406r-7,3l377,413r-4,5l370,423r9,-2l386,419r6,-3l398,415r4,-2l406,412r5,-2l415,410r,5l415,418r,4l416,425r-16,7l389,438r-7,4l376,445r-4,3l370,449r-1,l367,451r5,1l376,452r7,-3l390,448r9,-3l406,442r7,-1l419,439r-1,6l418,449r,6l418,461r-6,3l405,467r-6,4l393,474r-7,3l380,480r-7,4l367,487r6,l380,485r6,-1l393,481r6,-1l406,477r7,-2l421,474r-2,6l419,485r,6l419,497r-3,3l412,501r-3,2l405,505r-6,3l390,511r-10,6l366,523r7,l380,521r6,-1l393,517r7,-1l408,513r8,-2l423,510r,6l423,520r,6l423,531r-7,5l411,539r-8,2l398,543r-8,1l385,546r-8,3l372,550r,2l372,552r,1l372,554r10,l389,553r7,l400,552r6,l411,550r7,-1l425,546r-2,3l423,552r,2l423,557r-5,3l411,563r-6,4l399,570r-7,3l386,576r-6,4l375,583r5,l386,582r6,l399,580r6,-1l412,576r6,-1l425,572r-2,4l423,580r,5l423,589r-11,6l400,599r-10,3l380,606r-8,3l363,612r-7,3l350,618r10,l369,616r10,-3l387,611r9,-2l406,606r9,-1l425,603r-2,3l423,611r,4l423,618r-7,4l408,626r-8,3l392,632r-7,3l376,636r-7,3l360,642r7,2l375,644r7,l389,641r9,-2l406,636r9,-1l423,634r-1,2l422,639r,3l422,645r-6,3l409,651r-6,3l396,657r-6,3l385,662r-6,3l376,670r1,l379,671r,l380,672r-1,2l379,674r,1l377,675r-17,3l344,681r-16,3l313,687r-16,1l281,687r-16,-3l249,675r,-66l251,543r3,-65l255,412r-1,-49l252,314r,-47l251,218r-3,-10l248,200r,-7l249,184r-1,l246,184r-1,l244,184r-2,-17l241,156r-5,-9l228,141r-2,10l222,160r-4,7l216,176r5,l223,174r5,-1l232,172r,5l232,183r,7l233,196r-4,3l228,202r-2,3l226,210r3,l232,210r1,l236,212r-1,8l232,226r-3,6l225,241r3,l231,239r2,l236,239r-1,9l229,256r-7,8l213,268r,3l213,274r2,l216,275r7,-4l228,268r4,l238,267r-3,18l226,294r-7,6l213,311r6,-3l225,307r6,-3l238,303r,5l238,313r,5l239,324r-7,6l226,334r-4,5l219,344r6,-1l229,341r6,l239,340r,4l239,350r,4l239,360r-7,4l226,369r-4,5l219,383r4,-1l229,379r4,-2l239,374r,6l239,385r,5l239,396r-6,3l228,402r-6,4l216,409r,1l216,413r-1,2l215,418r6,-2l225,415r7,-3l239,412r,3l241,418r,3l241,423r-12,11l221,441r-5,5l213,449r8,-1l228,446r5,-2l239,444r,2l241,449r,5l241,457r-6,5l228,468r-7,4l215,478r7,-1l229,477r6,l242,477r-4,10l229,494r-11,7l208,507r1,3l209,513r1,l212,514r9,-4l226,507r7,-3l242,501r,3l242,507r-1,4l241,514r-12,9l223,527r-4,3l215,531r,2l215,536r,1l215,540r10,-4l232,533r4,-2l242,530r-4,10l228,547r-13,7l205,557r,2l205,560r-2,3l203,565r7,-3l219,557r12,-3l239,554r,3l241,560r,5l241,567r-10,6l222,579r-10,4l202,588r6,5l218,592r11,-4l239,583r,5l241,593r,5l241,603r-10,5l222,613r-10,5l203,621r,1l203,624r-1,2l202,628r8,-3l219,622r9,-3l238,616r,5l238,624r-2,4l236,632r-8,6l219,641r-9,3l202,645r,2l203,649r,2l203,652r7,-1l219,649r7,-2l233,645r,6l232,655r,5l231,665r-6,5l219,672r-9,3l197,678r,2l197,681r,3l197,685r11,-1l213,684r8,-3l232,678r6,5l242,687r4,4l252,697r-1,l251,698r,l249,700r-20,1l213,701r-13,2l189,703r-10,l169,703r-12,l141,703xe" fillcolor="#ff9" stroked="f">
                    <v:path arrowok="t" o:connecttype="custom" o:connectlocs="10160,327660;30480,78740;63500,8255;180340,4445;213360,43815;213995,55245;239395,55880;238760,66040;220345,90805;230505,107315;228600,126365;247650,122555;230505,146685;249555,142875;229870,166370;253365,161925;231140,186690;259080,187325;227965,207645;265430,203835;243205,224155;255905,234315;260985,239395;236855,265430;263525,267970;243205,285115;253365,299085;262255,301625;241300,328295;268605,334010;236220,351155;268605,351790;248920,369570;247650,382270;263525,384175;234315,405765;267970,407670;240665,426085;168275,434340;157480,122555;138430,106045;143510,130175;147955,151765;147320,170180;151130,201930;151765,224790;151765,247650;147320,261620;147955,281940;149225,302895;147955,320040;136525,340995;128905,357505;134620,370205;134620,392430;149860,398780;143510,410845;125095,434340;159385,443230" o:connectangles="0,0,0,0,0,0,0,0,0,0,0,0,0,0,0,0,0,0,0,0,0,0,0,0,0,0,0,0,0,0,0,0,0,0,0,0,0,0,0,0,0,0,0,0,0,0,0,0,0,0,0,0,0,0,0,0,0,0,0"/>
                  </v:shape>
                  <v:shape id="Freeform 64" o:spid="_x0000_s1052" style="position:absolute;left:8775;top:4559;width:2464;height:4070;visibility:visible;mso-wrap-style:square;v-text-anchor:top" coordsize="388,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" path="m266,641l247,629,234,616r-5,-14l227,588r,-15l227,559r-1,-12l220,536r6,-85l224,366r-3,-84l220,198r1,-6l223,186r1,-6l226,174r-3,-2l218,172r-2,2l213,179r-3,-6l207,170r-3,l200,169r-3,17l188,196r-7,9l177,218r11,-8l195,208r3,-2l203,206r-3,12l194,228r-9,7l175,242r,2l175,244r,1l177,246r7,-2l193,239r7,-3l208,234r-1,10l203,252r-6,9l188,269r6,l200,268r4,l210,268r,6l210,278r,6l211,290r-7,4l198,298r-7,5l184,308r6,l197,307r7,-2l211,305r-4,11l198,324r-11,9l177,340r8,-1l194,336r10,-2l214,333r-4,10l201,353r-11,10l181,370r6,-1l195,367r9,-3l214,362r-1,2l213,367r,5l211,375r-10,4l193,386r-9,7l177,402r8,-2l194,398r9,-5l211,388r-3,12l201,412r-10,12l178,429r,2l178,432r,2l178,435r9,-3l195,429r9,-1l211,425r,3l211,432r,3l211,439r-5,3l200,445r-6,4l188,452r-4,3l178,460r-6,4l168,468r3,l174,467r4,l181,465r4,-1l193,461r7,-4l211,452r,6l211,464r,6l211,475r-10,6l191,487r-10,6l171,498r9,-1l190,494r10,-1l210,491r-2,3l208,497r,4l208,504r-7,4l195,511r-7,3l175,519r-1,1l174,523r-2,1l171,527r10,-3l190,523r8,-3l208,519r-1,5l207,530r-1,6l206,542r-19,5l167,550r-20,2l126,553r-20,-1l86,550,67,547,50,544,39,537,27,530r-9,-7l10,519,1,498,,478,4,461r7,-19l23,425,34,409,44,392,54,375r5,-42l64,291r8,-40l80,209r9,-40l99,128,109,88,119,48r2,l122,48r3,l126,48r,1l126,51r,1l126,54r15,-2l155,48r16,-5l187,36r16,-7l217,20,230,10,242,r12,l269,5r14,7l298,20r13,11l324,42r13,12l348,64r,1l348,67r,1l348,69r-3,2l342,74r-4,1l335,78r-1,1l334,81r,1l334,84r11,-3l351,78r4,l361,78r,4l361,87r-1,4l360,95r-8,6l347,105r-8,6l332,115r7,-1l347,113r7,-2l364,110r,1l364,114r,1l364,118r-9,8l347,131r-6,7l337,147r7,-4l351,138r7,-2l368,137r,4l370,146r,4l370,154r-8,6l355,166r-7,7l341,179r-2,1l339,182r,3l339,186r9,-3l354,176r7,-4l371,170r,4l371,179r,6l371,189r-7,4l357,199r-9,6l341,210r,2l341,213r,2l342,216r7,-4l358,209r9,-3l377,203r,6l377,213r,5l377,223r-7,5l361,232r-9,6l345,242r,2l345,246r,2l345,251r9,-3l362,244r9,-3l381,239r-1,5l380,248r,4l380,257r-9,5l362,267r-8,5l345,277r,1l345,281r-1,1l344,285r13,-4l365,277r9,-3l383,271r,6l383,281r-2,4l381,291r-9,4l364,298r-9,3l348,303r,2l348,307r,3l348,313r9,-2l367,308r8,-1l384,305r-1,12l380,324r-5,6l370,334r-8,3l355,340r-8,4l338,352r6,l349,350r6,-1l361,347r6,-3l371,343r7,-2l384,340r,3l384,346r-1,3l383,352r-9,5l365,362r-8,2l349,367r,2l349,370r-1,3l348,375r9,-2l365,370r10,-1l385,369r,3l385,375r,4l385,382r-10,6l365,393r-11,5l344,402r,1l344,405r,3l344,409r5,l354,408r6,-2l364,405r6,-3l375,400r6,-1l388,398r,4l388,406r-1,5l387,416r-23,9l352,429r-4,3l347,434r8,1l365,432r12,-3l388,429r,3l388,435r,3l388,441r-5,3l378,448r-6,1l367,452r-5,3l357,457r-6,3l345,461r,1l345,464r,1l347,467r11,-2l365,464r10,-2l388,458r,4l388,465r-1,5l387,474r-6,1l377,477r-6,1l365,481r-5,2l355,484r-6,3l344,488r-2,2l342,493r-1,1l339,497r10,-3l357,493r7,-2l368,490r4,l377,490r6,-2l388,488r,5l388,495r,5l388,504r-8,4l372,511r-7,3l358,516r-1,1l357,520r-2,1l355,524r9,-1l372,521r8,l388,520r-4,11l375,539r-11,4l352,546r-1,1l351,549r-2,3l349,555r9,l362,555r2,1l365,557r-5,3l352,562r-5,3l339,567r,3l339,573r2,l342,575r6,-2l360,569r11,-3l378,569r-4,9l367,583r-6,3l354,589r-7,1l341,593r-6,3l331,601r,l331,602r,l332,603r9,-2l349,598r12,-2l371,596r-13,13l347,621r-12,7l324,634r-12,4l298,639r-15,2l266,641xe" fillcolor="#197a3d" stroked="f">
                    <v:path arrowok="t" o:connecttype="custom" o:connectlocs="143510,347345;142240,114300;129540,107950;125730,130810;111125,155575;125095,165735;133350,180340;129540,193675;129540,212090;129540,231140;116840,249555;121285,269240;129540,271780;123190,285115;113030,296545;133985,298450;127000,313055;119380,326390;125730,330200;93345,350520;11430,332105;27940,248920;69215,55880;80010,33020;146050,6350;213995,34290;214630,47625;225425,49530;215265,70485;231140,73025;227330,86360;220980,109855;229235,109220;220980,130175;233045,130810;223520,151130;235585,153035;224790,172720;237490,173990;225425,191135;238125,194945;220345,218440;240030,216535;226695,231140;238125,234315;224790,252730;228600,257810;245745,260985;239395,272415;236220,285115;219075,295275;245745,298450;221615,309245;231140,311785;246380,317500;225425,330835;231140,344805;231140,353060;216535,363855;229235,372110;210185,382270;212725,398780" o:connectangles="0,0,0,0,0,0,0,0,0,0,0,0,0,0,0,0,0,0,0,0,0,0,0,0,0,0,0,0,0,0,0,0,0,0,0,0,0,0,0,0,0,0,0,0,0,0,0,0,0,0,0,0,0,0,0,0,0,0,0,0,0,0"/>
                  </v:shape>
                  <v:shape id="Freeform 68" o:spid="_x0000_s1053" style="position:absolute;left:15297;top:6216;width:324;height:2039;visibility:visible;mso-wrap-style:square;v-text-anchor:top" coordsize="51,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" path="m,321l5,240,15,160,28,79,39,1r2,l42,r2,l45,r3,7l49,19r2,11l51,42,45,76r-6,36l33,147r-5,34l21,217r-6,35l9,286,3,321r-1,l2,321r,l,321xe" fillcolor="#ff9" stroked="f">
                    <v:path arrowok="t" o:connecttype="custom" o:connectlocs="0,203835;3175,152400;9525,101600;17780,50165;24765,635;26035,635;26670,0;27940,0;28575,0;30480,4445;31115,12065;32385,19050;32385,26670;28575,48260;24765,71120;20955,93345;17780,114935;13335,137795;9525,160020;5715,181610;1905,203835;1270,203835;1270,203835;1270,203835;0,203835" o:connectangles="0,0,0,0,0,0,0,0,0,0,0,0,0,0,0,0,0,0,0,0,0,0,0,0,0"/>
                  </v:shape>
                  <v:shape id="Freeform 69" o:spid="_x0000_s1054" style="position:absolute;left:11106;top:8013;width:108;height:70;visibility:visible;mso-wrap-style:square;v-text-anchor:top" coordsize="1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" path="m3,11l1,9r,l,8r,l4,6,8,3,13,2,17,,16,5,11,8,7,11r-4,xe" fillcolor="#197a3d" stroked="f">
                    <v:path arrowok="t" o:connecttype="custom" o:connectlocs="1905,6985;635,5715;635,5715;0,5080;0,5080;2540,3810;5080,1905;8255,1270;10795,0;10160,3175;6985,5080;4445,6985;1905,6985" o:connectangles="0,0,0,0,0,0,0,0,0,0,0,0,0"/>
                  </v:shape>
                  <v:shape id="Freeform 72" o:spid="_x0000_s1055" style="position:absolute;left:8534;top:4762;width:927;height:2705;visibility:visible;mso-wrap-style:square;v-text-anchor:top" coordsize="146,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" path="m25,426l19,410,12,393,6,377,,361,6,318,16,271,31,223,49,174,69,127,91,82,113,39,133,r3,l140,r3,l146,1r-9,36l130,73r-7,38l114,147r-7,37l100,222r-8,37l85,297r-3,23l81,334r-2,7l77,350r-6,8l65,368r-7,12l52,392r-6,11l39,413r-7,7l25,426xe" fillcolor="#f63" stroked="f">
                    <v:path arrowok="t" o:connecttype="custom" o:connectlocs="15875,270510;12065,260350;7620,249555;3810,239395;0,229235;3810,201930;10160,172085;19685,141605;31115,110490;43815,80645;57785,52070;71755,24765;84455,0;86360,0;88900,0;90805,0;92710,635;86995,23495;82550,46355;78105,70485;72390,93345;67945,116840;63500,140970;58420,164465;53975,188595;52070,203200;51435,212090;50165,216535;48895,222250;45085,227330;41275,233680;36830,241300;33020,248920;29210,255905;24765,262255;20320,266700;15875,270510" o:connectangles="0,0,0,0,0,0,0,0,0,0,0,0,0,0,0,0,0,0,0,0,0,0,0,0,0,0,0,0,0,0,0,0,0,0,0,0,0"/>
                  </v:shape>
                  <v:shape id="Freeform 73" o:spid="_x0000_s1056" style="position:absolute;left:13341;top:6343;width:832;height:896;visibility:visible;mso-wrap-style:square;v-text-anchor:top" coordsize="131,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" path="m100,141l77,131,55,118,33,102,16,85,5,65,,45,6,23,22,r1,l26,r2,l29,r9,14l48,26,58,37,69,49r13,9l97,66r17,7l131,81r-3,10l121,99r-8,8l103,112r1,6l108,124r5,8l113,141r-3,l105,141r-2,l100,141xe" fillcolor="#f2d8cc" stroked="f">
                    <v:path arrowok="t" o:connecttype="custom" o:connectlocs="63500,89535;48895,83185;34925,74930;20955,64770;10160,53975;3175,41275;0,28575;3810,14605;13970,0;14605,0;16510,0;17780,0;18415,0;24130,8890;30480,16510;36830,23495;43815,31115;52070,36830;61595,41910;72390,46355;83185,51435;81280,57785;76835,62865;71755,67945;65405,71120;66040,74930;68580,78740;71755,83820;71755,89535;69850,89535;66675,89535;65405,89535;63500,89535" o:connectangles="0,0,0,0,0,0,0,0,0,0,0,0,0,0,0,0,0,0,0,0,0,0,0,0,0,0,0,0,0,0,0,0,0"/>
                  </v:shape>
                  <v:shape id="Freeform 88" o:spid="_x0000_s1057" style="position:absolute;left:9652;top:4152;width:723;height:654;visibility:visible;mso-wrap-style:square;v-text-anchor:top" coordsize="114,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" path="m4,103l1,83,,63,1,44,3,25,13,24,23,23,33,21,44,18,55,15,65,12,76,10,86,7,91,2,96,r6,l109,r3,14l114,23r,7l114,38,104,48,91,59,78,70,62,80,47,89,32,96r-15,6l4,103xe" fillcolor="#197a3d" stroked="f">
                    <v:path arrowok="t" o:connecttype="custom" o:connectlocs="2540,65405;635,52705;0,40005;635,27940;1905,15875;8255,15240;14605,14605;20955,13335;27940,11430;34925,9525;41275,7620;48260,6350;54610,4445;57785,1270;60960,0;64770,0;69215,0;71120,8890;72390,14605;72390,19050;72390,24130;66040,30480;57785,37465;49530,44450;39370,50800;29845,56515;20320,60960;10795,64770;2540,65405" o:connectangles="0,0,0,0,0,0,0,0,0,0,0,0,0,0,0,0,0,0,0,0,0,0,0,0,0,0,0,0,0"/>
                  </v:shape>
                  <v:shape id="Freeform 89" o:spid="_x0000_s1058" style="position:absolute;left:9404;top:4286;width:171;height:432;visibility:visible;mso-wrap-style:square;v-text-anchor:top" coordsize="2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" path="m20,66l12,65,6,63,3,62,,59,,39,3,23,12,12,27,r,22l27,36,26,49,24,66r-1,2l22,68r,l20,66xe" fillcolor="#f63" stroked="f">
                    <v:path arrowok="t" o:connecttype="custom" o:connectlocs="12700,41910;7620,41275;3810,40005;1905,39370;0,37465;0,24765;1905,14605;7620,7620;17145,0;17145,13970;17145,22860;16510,31115;15240,41910;14605,43180;13970,43180;13970,43180;12700,41910" o:connectangles="0,0,0,0,0,0,0,0,0,0,0,0,0,0,0,0,0"/>
                  </v:shape>
                  <v:shape id="Freeform 90" o:spid="_x0000_s1059" style="position:absolute;left:16059;top:4121;width:838;height:451;visibility:visible;mso-wrap-style:square;v-text-anchor:top" coordsize="13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" path="m30,71l16,68,6,64,1,58,,52,1,45,6,38r5,-9l19,20r11,l42,19,53,17,65,16,75,13,86,10,98,6,109,r3,l116,r5,2l124,2r2,10l129,22r2,11l132,48r-13,7l106,61,95,65,83,68,70,69r-11,l44,71r-14,xe" fillcolor="#ff9" stroked="f">
                    <v:path arrowok="t" o:connecttype="custom" o:connectlocs="19050,45085;10160,43180;3810,40640;635,36830;0,33020;635,28575;3810,24130;6985,18415;12065,12700;19050,12700;26670,12065;33655,10795;41275,10160;47625,8255;54610,6350;62230,3810;69215,0;71120,0;73660,0;76835,1270;78740,1270;80010,7620;81915,13970;83185,20955;83820,30480;75565,34925;67310,38735;60325,41275;52705,43180;44450,43815;37465,43815;27940,45085;19050,45085" o:connectangles="0,0,0,0,0,0,0,0,0,0,0,0,0,0,0,0,0,0,0,0,0,0,0,0,0,0,0,0,0,0,0,0,0"/>
                  </v:shape>
                  <v:shape id="Freeform 91" o:spid="_x0000_s1060" style="position:absolute;left:12439;top:2514;width:978;height:1918;visibility:visible;mso-wrap-style:square;v-text-anchor:top" coordsize="154,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" path="m50,302r7,-36l63,239,62,213,47,180,42,164,39,150,36,139r-4,-8l27,124r-6,-5l11,115,,112,4,102,8,89,14,78,20,66,26,55,33,44r7,-8l47,29,53,19r6,-8l62,6,65,,75,r8,1l92,1r10,2l102,13r,7l103,30r8,13l116,43r6,l129,43r6,1l135,50r-3,12l128,76r-4,17l122,109r3,12l135,128r19,l154,152r,29l150,210r-11,26l131,240r-7,5l116,247r-4,5l106,256r-7,4l91,266r-11,9l75,282r-9,9l59,298r-9,4xe" fillcolor="#f2d8cc" stroked="f">
                    <v:path arrowok="t" o:connecttype="custom" o:connectlocs="31750,191770;36195,168910;40005,151765;39370,135255;29845,114300;26670,104140;24765,95250;22860,88265;20320,83185;17145,78740;13335,75565;6985,73025;0,71120;2540,64770;5080,56515;8890,49530;12700,41910;16510,34925;20955,27940;25400,22860;29845,18415;33655,12065;37465,6985;39370,3810;41275,0;47625,0;52705,635;58420,635;64770,1905;64770,8255;64770,12700;65405,19050;70485,27305;73660,27305;77470,27305;81915,27305;85725,27940;85725,31750;83820,39370;81280,48260;78740,59055;77470,69215;79375,76835;85725,81280;97790,81280;97790,96520;97790,114935;95250,133350;88265,149860;83185,152400;78740,155575;73660,156845;71120,160020;67310,162560;62865,165100;57785,168910;50800,174625;47625,179070;41910,184785;37465,189230;31750,191770" o:connectangles="0,0,0,0,0,0,0,0,0,0,0,0,0,0,0,0,0,0,0,0,0,0,0,0,0,0,0,0,0,0,0,0,0,0,0,0,0,0,0,0,0,0,0,0,0,0,0,0,0,0,0,0,0,0,0,0,0,0,0,0,0"/>
                  </v:shape>
                  <v:shape id="Freeform 92" o:spid="_x0000_s1061" style="position:absolute;left:9156;top:2641;width:1073;height:1581;visibility:visible;mso-wrap-style:square;v-text-anchor:top" coordsize="169,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" path="m76,249r-5,-9l65,232r-6,-9l53,214,49,197,46,181,43,168,39,157r-6,-9l26,141,15,135,,131,3,117,9,102,16,88,25,73,33,60,42,46,49,32,55,17r3,-4l61,9,63,4,66,r6,1l76,3r5,4l85,12r4,4l95,19r7,4l111,24r3,-1l118,22r3,l128,22r3,2l133,29r2,3l138,36r-5,6l127,48r-6,7l115,60r2,8l118,75r4,7l130,92r7,-1l146,88r8,-2l164,85r2,3l167,92r,6l169,104r-8,11l160,125r3,10l169,151r-2,19l164,189r-3,21l160,232r-12,4l138,240r-10,3l118,245r-10,3l98,248r-10,1l76,249xe" fillcolor="#994c26" stroked="f">
                    <v:path arrowok="t" o:connecttype="custom" o:connectlocs="45085,152400;37465,141605;31115,125095;27305,106680;20955,93980;9525,85725;1905,74295;10160,55880;20955,38100;31115,20320;36830,8255;40005,2540;45720,635;51435,4445;56515,10160;64770,14605;72390,14605;76835,13970;83185,15240;85725,20320;84455,26670;76835,34925;74295,43180;77470,52070;86995,57785;97790,54610;105410,55880;106045,62230;102235,73025;103505,85725;106045,107950;102235,133350;93980,149860;81280,154305;68580,157480;55880,158115" o:connectangles="0,0,0,0,0,0,0,0,0,0,0,0,0,0,0,0,0,0,0,0,0,0,0,0,0,0,0,0,0,0,0,0,0,0,0,0"/>
                  </v:shape>
                  <v:shape id="Freeform 93" o:spid="_x0000_s1062" style="position:absolute;left:15582;top:2933;width:1309;height:1226;visibility:visible;mso-wrap-style:square;v-text-anchor:top" coordsize="206,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" path="m106,193r-7,-6l94,184r-6,-1l79,181,66,166,58,150,52,134,47,120,42,107,33,95,20,86,,81,3,71,9,61,14,49,23,39,32,29,40,19,47,9,55,r7,l70,r9,l88,r8,l105,r9,l122,2r8,10l137,19r5,4l150,25r8,1l168,25r12,-2l196,22r10,14l204,45r-10,8l183,62r1,17l186,95r-2,17l177,131r-1,13l174,156r-3,12l170,180r-9,3l153,186r-8,1l137,190r-7,2l122,192r-7,1l106,193xe" fillcolor="#994c26" stroked="f">
                    <v:path arrowok="t" o:connecttype="custom" o:connectlocs="67310,122555;62865,118745;59690,116840;55880,116205;50165,114935;41910,105410;36830,95250;33020,85090;29845,76200;26670,67945;20955,60325;12700,54610;0,51435;1905,45085;5715,38735;8890,31115;14605,24765;20320,18415;25400,12065;29845,5715;34925,0;39370,0;44450,0;50165,0;55880,0;60960,0;66675,0;72390,0;77470,1270;82550,7620;86995,12065;90170,14605;95250,15875;100330,16510;106680,15875;114300,14605;124460,13970;130810,22860;129540,28575;123190,33655;116205,39370;116840,50165;118110,60325;116840,71120;112395,83185;111760,91440;110490,99060;108585,106680;107950,114300;102235,116205;97155,118110;92075,118745;86995,120650;82550,121920;77470,121920;73025,122555;67310,122555" o:connectangles="0,0,0,0,0,0,0,0,0,0,0,0,0,0,0,0,0,0,0,0,0,0,0,0,0,0,0,0,0,0,0,0,0,0,0,0,0,0,0,0,0,0,0,0,0,0,0,0,0,0,0,0,0,0,0,0,0"/>
                  </v:shape>
                  <v:shape id="Freeform 94" o:spid="_x0000_s1063" style="position:absolute;left:15748;top:2165;width:1587;height:1575;visibility:visible;mso-wrap-style:square;v-text-anchor:top" coordsize="250,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" path="m173,248r,-7l173,229r1,-19l173,184r11,-7l190,170r3,-9l193,154r-5,-8l181,140r-7,-7l164,128r-10,2l144,133r-10,1l124,137r-9,-7l109,123r-4,-6l99,111,85,110,70,108,57,107,46,105,33,102,21,98,11,94,,87,1,81r,-6l1,69,3,65,11,45,20,28,27,15,36,4,46,,59,,75,6,95,19r9,-2l112,13r9,-3l131,6r8,-3l150,3r8,1l168,10r18,5l200,23r11,12l222,51r8,15l237,85r8,19l250,121r,20l247,163r-2,21l237,205r-10,17l214,235r-18,10l173,248xe" fillcolor="#333" stroked="f">
                    <v:path arrowok="t" o:connecttype="custom" o:connectlocs="109855,153035;110490,133350;116840,112395;122555,102235;119380,92710;110490,84455;97790,82550;85090,85090;73025,82550;66675,74295;53975,69850;36195,67945;20955,64770;6985,59690;635,51435;635,43815;6985,28575;17145,9525;29210,0;47625,3810;66040,10795;76835,6350;88265,1905;100330,2540;118110,9525;133985,22225;146050,41910;155575,66040;158750,89535;155575,116840;144145,140970;124460,155575" o:connectangles="0,0,0,0,0,0,0,0,0,0,0,0,0,0,0,0,0,0,0,0,0,0,0,0,0,0,0,0,0,0,0,0"/>
                  </v:shape>
                  <v:shape id="Freeform 95" o:spid="_x0000_s1064" style="position:absolute;left:12649;top:1708;width:1708;height:1936;visibility:visible;mso-wrap-style:square;v-text-anchor:top" coordsize="269,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" path="m155,305r-5,-3l144,300r-6,-2l132,295r-1,-16l132,265r,-14l128,241r-7,1l114,242r-6,1l102,243r3,-21l109,200r6,-18l117,164r-8,-1l102,163r-7,l88,163,81,151r,-10l83,131r3,-10l73,120,62,117,50,114,39,111,29,107,19,102,10,95,,88,1,72,6,62r5,-6l20,55r9,-2l39,53,50,52,60,48,62,29,65,16,68,6,73,2,81,,91,2r13,4l121,13r3,9l129,29r8,3l150,29r5,-13l163,9,173,6,187,5r7,20l199,42r1,20l197,85r2,2l199,88r1,1l201,91r6,l213,91r6,-2l224,89r6,-1l237,88r6,-1l250,87r15,8l269,108r-3,16l256,141r-11,18l230,174r-11,15l212,199r,1l212,203r,2l213,207r9,16l222,236r-6,12l204,259r-13,10l178,281r-10,11l161,305r-1,l158,305r-1,l155,305xe" fillcolor="#f93" stroked="f">
                    <v:path arrowok="t" o:connecttype="custom" o:connectlocs="95250,191770;87630,189230;83185,177165;83820,159385;76835,153670;68580,154305;66675,140970;73025,115570;69215,103505;60325,103505;51435,95885;52705,83185;46355,76200;31750,72390;18415,67945;6350,60325;635,45720;6985,35560;18415,33655;31750,33020;39370,18415;43180,3810;51435,0;66040,3810;78740,13970;86995,20320;98425,10160;109855,3810;123190,15875;127000,39370;126365,55245;127000,56515;131445,57785;139065,56515;146050,55880;154305,55245;168275,60325;168910,78740;155575,100965;139065,120015;134620,127000;134620,130175;140970,141605;137160,157480;121285,170815;106680,185420;101600,193675;99695,193675" o:connectangles="0,0,0,0,0,0,0,0,0,0,0,0,0,0,0,0,0,0,0,0,0,0,0,0,0,0,0,0,0,0,0,0,0,0,0,0,0,0,0,0,0,0,0,0,0,0,0,0"/>
                  </v:shape>
                  <v:shape id="Freeform 96" o:spid="_x0000_s1065" style="position:absolute;left:9404;top:2044;width:1200;height:1512;visibility:visible;mso-wrap-style:square;v-text-anchor:top" coordsize="189,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" path="m143,238r-8,-17l135,211r3,-9l143,186r-3,-4l138,178r-3,-5l132,169r-11,l112,172r-7,1l98,175,91,162r3,-10l101,143r8,-9l107,121r-3,-8l98,108r-4,-2l88,106r-7,l73,107r-7,l58,100,48,93,39,87,30,81,22,77,14,71,7,67,,61,3,44,9,28,17,15,29,,39,r9,2l55,3r7,3l69,9r9,3l86,16r12,6l127,28r21,7l163,44r8,10l177,68r1,19l177,110r-1,27l184,152r5,13l189,176r-3,10l181,196r-8,12l164,221r-11,16l150,237r-2,l145,237r-2,1xe" fillcolor="black" stroked="f">
                    <v:path arrowok="t" o:connecttype="custom" o:connectlocs="85725,140335;87630,128270;88900,115570;85725,109855;76835,107315;66675,109855;57785,102870;64135,90805;67945,76835;62230,68580;55880,67310;46355,67945;36830,63500;24765,55245;13970,48895;4445,42545;1905,27940;10795,9525;24765,0;34925,1905;43815,5715;54610,10160;80645,17780;103505,27940;112395,43180;112395,69850;116840,96520;120015,111760;114935,124460;104140,140335;95250,150495;92075,150495" o:connectangles="0,0,0,0,0,0,0,0,0,0,0,0,0,0,0,0,0,0,0,0,0,0,0,0,0,0,0,0,0,0,0,0"/>
                  </v:shape>
                  <v:shape id="Freeform 98" o:spid="_x0000_s1066" style="position:absolute;left:17043;top:2032;width:603;height:958;visibility:visible;mso-wrap-style:square;v-text-anchor:top" coordsize="95,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" path="m59,151l56,135,52,118,46,100,39,83,30,67,20,53,10,40,,28,2,20,7,13,13,7,20,,33,2r13,8l58,20,68,34r9,16l84,66r7,17l95,99r,24l92,138r-10,8l59,151xe" fillcolor="#333" stroked="f">
                    <v:path arrowok="t" o:connecttype="custom" o:connectlocs="37465,95885;35560,85725;33020,74930;29210,63500;24765,52705;19050,42545;12700,33655;6350,25400;0,17780;1270,12700;4445,8255;8255,4445;12700,0;20955,1270;29210,6350;36830,12700;43180,21590;48895,31750;53340,41910;57785,52705;60325,62865;60325,78105;58420,87630;52070,92710;37465,95885" o:connectangles="0,0,0,0,0,0,0,0,0,0,0,0,0,0,0,0,0,0,0,0,0,0,0,0,0"/>
                  </v:shape>
                </v:group>
                <v:shape id="Picture 94" o:spid="_x0000_s1067" type="#_x0000_t75" style="position:absolute;left:14885;top:4784;width:3934;height:46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">
                  <v:imagedata r:id="rId15" o:title=""/>
                </v:shape>
                <v:shape id="Picture 94" o:spid="_x0000_s1068" type="#_x0000_t75" style="position:absolute;left:7442;top:12014;width:3934;height:46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">
                  <v:imagedata r:id="rId15" o:title=""/>
                </v:shape>
                <v:shape id="Picture 94" o:spid="_x0000_s1069" type="#_x0000_t75" style="position:absolute;left:3934;top:11057;width:3934;height:46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">
                  <v:imagedata r:id="rId15" o:title=""/>
                </v:shape>
                <v:shape id="Picture 94" o:spid="_x0000_s1070" type="#_x0000_t75" style="position:absolute;left:15842;top:12014;width:3934;height:46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">
                  <v:imagedata r:id="rId15" o:title=""/>
                </v:shape>
                <v:shape id="Picture 94" o:spid="_x0000_s1071" type="#_x0000_t75" style="position:absolute;left:19138;top:6592;width:3509;height:41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">
                  <v:imagedata r:id="rId15" o:title=""/>
                </v:shape>
                <v:shape id="Picture 94" o:spid="_x0000_s1072" type="#_x0000_t75" style="position:absolute;left:16161;top:8506;width:3615;height:42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">
                  <v:imagedata r:id="rId15" o:title=""/>
                </v:shape>
                <v:shape id="Picture 94" o:spid="_x0000_s1073" type="#_x0000_t75" style="position:absolute;left:8825;top:1063;width:3934;height:46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">
                  <v:imagedata r:id="rId15" o:title=""/>
                </v:shape>
                <v:shape id="Picture 94" o:spid="_x0000_s1074" type="#_x0000_t75" style="position:absolute;left:24773;top:3827;width:3190;height:38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">
                  <v:imagedata r:id="rId15" o:title=""/>
                </v:shape>
                <v:shape id="Picture 94" o:spid="_x0000_s1075" type="#_x0000_t75" style="position:absolute;left:33705;top:1913;width:3189;height:38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">
                  <v:imagedata r:id="rId15" o:title=""/>
                </v:shape>
                <v:shape id="Picture 94" o:spid="_x0000_s1076" type="#_x0000_t75" style="position:absolute;left:27432;top:5741;width:3189;height:38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">
                  <v:imagedata r:id="rId15" o:title=""/>
                </v:shape>
                <v:shape id="Picture 94" o:spid="_x0000_s1077" type="#_x0000_t75" style="position:absolute;left:19563;top:10313;width:3190;height:38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">
                  <v:imagedata r:id="rId15" o:title=""/>
                </v:shape>
                <v:shape id="Picture 94" o:spid="_x0000_s1078" type="#_x0000_t75" style="position:absolute;left:9994;top:17756;width:3190;height:38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">
                  <v:imagedata r:id="rId15" o:title=""/>
                </v:shape>
                <v:shape id="Picture 94" o:spid="_x0000_s1079" type="#_x0000_t75" style="position:absolute;left:14353;top:18288;width:3190;height:38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">
                  <v:imagedata r:id="rId15" o:title=""/>
                </v:shape>
                <v:shape id="Picture 94" o:spid="_x0000_s1080" type="#_x0000_t75" style="position:absolute;left:14885;width:3190;height:38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">
                  <v:imagedata r:id="rId15" o:title=""/>
                </v:shape>
                <v:shape id="Picture 94" o:spid="_x0000_s1081" type="#_x0000_t75" style="position:absolute;left:26368;top:13184;width:3190;height:38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">
                  <v:imagedata r:id="rId15" o:title=""/>
                </v:shape>
                <v:shape id="Picture 94" o:spid="_x0000_s1082" type="#_x0000_t75" style="position:absolute;left:29771;top:11589;width:2551;height:30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">
                  <v:imagedata r:id="rId15" o:title=""/>
                </v:shape>
                <v:shape id="Picture 94" o:spid="_x0000_s1083" type="#_x0000_t75" style="position:absolute;left:20946;top:19032;width:3189;height:38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">
                  <v:imagedata r:id="rId15" o:title=""/>
                </v:shape>
                <v:shape id="Picture 94" o:spid="_x0000_s1084" type="#_x0000_t75" style="position:absolute;left:35512;top:16374;width:2552;height:30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">
                  <v:imagedata r:id="rId15" o:title=""/>
                </v:shape>
                <v:shape id="Picture 94" o:spid="_x0000_s1085" type="#_x0000_t75" style="position:absolute;left:34555;top:11483;width:2552;height:30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">
                  <v:imagedata r:id="rId15" o:title=""/>
                </v:shape>
                <v:shape id="Picture 94" o:spid="_x0000_s1086" type="#_x0000_t75" style="position:absolute;left:27644;top:106;width:2552;height:30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">
                  <v:imagedata r:id="rId15" o:title=""/>
                </v:shape>
                <v:shape id="Picture 94" o:spid="_x0000_s1087" type="#_x0000_t75" style="position:absolute;left:22115;top:106;width:2552;height:30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">
                  <v:imagedata r:id="rId15" o:title=""/>
                </v:shape>
                <v:shape id="Picture 94" o:spid="_x0000_s1088" type="#_x0000_t75" style="position:absolute;left:27113;top:18925;width:2551;height:30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">
                  <v:imagedata r:id="rId15" o:title=""/>
                </v:shape>
                <v:shape id="Picture 94" o:spid="_x0000_s1089" type="#_x0000_t75" style="position:absolute;left:31047;top:6592;width:2551;height:30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">
                  <v:imagedata r:id="rId15" o:title=""/>
                </v:shape>
                <v:shape id="Picture 94" o:spid="_x0000_s1090" type="#_x0000_t75" style="position:absolute;left:35193;top:6804;width:2552;height:30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">
                  <v:imagedata r:id="rId15" o:title=""/>
                </v:shape>
              </v:group>
            </w:pict>
          </mc:Fallback>
        </mc:AlternateContent>
      </w:r>
      <w:r w:rsidR="00D54310">
        <w:rPr>
          <w:rFonts w:ascii="TrebuchetMS" w:hAnsi="TrebuchetMS" w:cs="TrebuchetMS"/>
          <w:szCs w:val="24"/>
        </w:rPr>
        <w:t>A farmer created a corn maze.  He charged $10 to run through the maze.  Some of the trails led to winning a cash prize of $20.</w:t>
      </w:r>
    </w:p>
    <w:p w14:paraId="58DD882D" w14:textId="77777777" w:rsidR="00D54310" w:rsidRDefault="00D54310" w:rsidP="00D54310">
      <w:pPr>
        <w:pStyle w:val="ListParagraph"/>
        <w:autoSpaceDE w:val="0"/>
        <w:autoSpaceDN w:val="0"/>
        <w:adjustRightInd w:val="0"/>
        <w:ind w:left="180" w:right="-990"/>
        <w:contextualSpacing/>
        <w:rPr>
          <w:rFonts w:ascii="TrebuchetMS" w:hAnsi="TrebuchetMS" w:cs="TrebuchetMS"/>
          <w:szCs w:val="24"/>
        </w:rPr>
      </w:pPr>
    </w:p>
    <w:p w14:paraId="45BE1A43" w14:textId="77777777" w:rsidR="00D54310" w:rsidRDefault="00D54310" w:rsidP="00D54310">
      <w:pPr>
        <w:pStyle w:val="ListParagraph"/>
        <w:autoSpaceDE w:val="0"/>
        <w:autoSpaceDN w:val="0"/>
        <w:adjustRightInd w:val="0"/>
        <w:ind w:left="180" w:right="-990"/>
        <w:contextualSpacing/>
        <w:rPr>
          <w:rFonts w:ascii="TrebuchetMS" w:hAnsi="TrebuchetMS" w:cs="TrebuchetMS"/>
          <w:szCs w:val="24"/>
        </w:rPr>
      </w:pPr>
    </w:p>
    <w:p w14:paraId="2902561B" w14:textId="77777777" w:rsidR="00D54310" w:rsidRDefault="00D54310" w:rsidP="00D54310">
      <w:pPr>
        <w:pStyle w:val="ListParagraph"/>
        <w:autoSpaceDE w:val="0"/>
        <w:autoSpaceDN w:val="0"/>
        <w:adjustRightInd w:val="0"/>
        <w:ind w:left="180" w:right="-990"/>
        <w:contextualSpacing/>
        <w:rPr>
          <w:rFonts w:ascii="TrebuchetMS" w:hAnsi="TrebuchetMS" w:cs="TrebuchetMS"/>
          <w:szCs w:val="24"/>
        </w:rPr>
      </w:pPr>
    </w:p>
    <w:p w14:paraId="59AE1483" w14:textId="77777777" w:rsidR="00D54310" w:rsidRDefault="00D54310" w:rsidP="00D54310">
      <w:pPr>
        <w:pStyle w:val="ListParagraph"/>
        <w:autoSpaceDE w:val="0"/>
        <w:autoSpaceDN w:val="0"/>
        <w:adjustRightInd w:val="0"/>
        <w:ind w:left="180" w:right="-990"/>
        <w:contextualSpacing/>
        <w:rPr>
          <w:rFonts w:ascii="TrebuchetMS" w:hAnsi="TrebuchetMS" w:cs="TrebuchetMS"/>
          <w:szCs w:val="24"/>
        </w:rPr>
      </w:pPr>
    </w:p>
    <w:p w14:paraId="0655C31B" w14:textId="77777777" w:rsidR="00D54310" w:rsidRDefault="00D54310" w:rsidP="00D54310">
      <w:pPr>
        <w:pStyle w:val="ListParagraph"/>
        <w:autoSpaceDE w:val="0"/>
        <w:autoSpaceDN w:val="0"/>
        <w:adjustRightInd w:val="0"/>
        <w:ind w:left="180" w:right="-990"/>
        <w:contextualSpacing/>
        <w:rPr>
          <w:rFonts w:ascii="TrebuchetMS" w:hAnsi="TrebuchetMS" w:cs="TrebuchetMS"/>
          <w:szCs w:val="24"/>
        </w:rPr>
      </w:pPr>
    </w:p>
    <w:p w14:paraId="232A8A4C" w14:textId="77777777" w:rsidR="00D54310" w:rsidRDefault="00B41B9E" w:rsidP="00D54310">
      <w:pPr>
        <w:pStyle w:val="ListParagraph"/>
        <w:autoSpaceDE w:val="0"/>
        <w:autoSpaceDN w:val="0"/>
        <w:adjustRightInd w:val="0"/>
        <w:ind w:left="180" w:right="-990"/>
        <w:contextualSpacing/>
        <w:rPr>
          <w:rFonts w:ascii="TrebuchetMS" w:hAnsi="TrebuchetMS" w:cs="TrebuchetMS"/>
          <w:szCs w:val="24"/>
        </w:rPr>
      </w:pPr>
      <w:r>
        <w:rPr>
          <w:rFonts w:ascii="TrebuchetMS" w:hAnsi="TrebuchetMS" w:cs="TrebuchetMS"/>
          <w:noProof/>
          <w:szCs w:val="24"/>
        </w:rPr>
        <mc:AlternateContent>
          <mc:Choice Requires="wpg">
            <w:drawing>
              <wp:anchor distT="0" distB="0" distL="114300" distR="114300" simplePos="0" relativeHeight="251833344" behindDoc="0" locked="0" layoutInCell="1" allowOverlap="1" wp14:anchorId="21BFAA53" wp14:editId="50F60087">
                <wp:simplePos x="0" y="0"/>
                <wp:positionH relativeFrom="column">
                  <wp:posOffset>2401570</wp:posOffset>
                </wp:positionH>
                <wp:positionV relativeFrom="paragraph">
                  <wp:posOffset>86995</wp:posOffset>
                </wp:positionV>
                <wp:extent cx="1094740" cy="572135"/>
                <wp:effectExtent l="0" t="57150" r="105410" b="113665"/>
                <wp:wrapNone/>
                <wp:docPr id="91" name="Group 91"/>
                <wp:cNvGraphicFramePr/>
                <a:graphic xmlns:a="http://schemas.openxmlformats.org/drawingml/2006/main">
                  <a:graphicData uri="http://schemas.microsoft.com/office/word/2010/wordprocessingGroup">
                    <wpg:wgp>
                      <wpg:cNvGrpSpPr/>
                      <wpg:grpSpPr>
                        <a:xfrm>
                          <a:off x="0" y="0"/>
                          <a:ext cx="1094740" cy="572135"/>
                          <a:chOff x="0" y="0"/>
                          <a:chExt cx="5124347" cy="2679094"/>
                        </a:xfrm>
                      </wpg:grpSpPr>
                      <wpg:grpSp>
                        <wpg:cNvPr id="79" name="Group 79"/>
                        <wpg:cNvGrpSpPr/>
                        <wpg:grpSpPr>
                          <a:xfrm>
                            <a:off x="0" y="31898"/>
                            <a:ext cx="4199860" cy="2531110"/>
                            <a:chOff x="0" y="0"/>
                            <a:chExt cx="4512398" cy="2531462"/>
                          </a:xfrm>
                        </wpg:grpSpPr>
                        <wps:wsp>
                          <wps:cNvPr id="988" name="Freeform 988"/>
                          <wps:cNvSpPr/>
                          <wps:spPr>
                            <a:xfrm>
                              <a:off x="0" y="0"/>
                              <a:ext cx="4253023" cy="1149961"/>
                            </a:xfrm>
                            <a:custGeom>
                              <a:avLst/>
                              <a:gdLst>
                                <a:gd name="connsiteX0" fmla="*/ 0 w 4253023"/>
                                <a:gd name="connsiteY0" fmla="*/ 1138707 h 1149961"/>
                                <a:gd name="connsiteX1" fmla="*/ 648586 w 4253023"/>
                                <a:gd name="connsiteY1" fmla="*/ 1138707 h 1149961"/>
                                <a:gd name="connsiteX2" fmla="*/ 850605 w 4253023"/>
                                <a:gd name="connsiteY2" fmla="*/ 1021749 h 1149961"/>
                                <a:gd name="connsiteX3" fmla="*/ 903767 w 4253023"/>
                                <a:gd name="connsiteY3" fmla="*/ 915423 h 1149961"/>
                                <a:gd name="connsiteX4" fmla="*/ 956930 w 4253023"/>
                                <a:gd name="connsiteY4" fmla="*/ 468855 h 1149961"/>
                                <a:gd name="connsiteX5" fmla="*/ 1233377 w 4253023"/>
                                <a:gd name="connsiteY5" fmla="*/ 277469 h 1149961"/>
                                <a:gd name="connsiteX6" fmla="*/ 2126511 w 4253023"/>
                                <a:gd name="connsiteY6" fmla="*/ 245572 h 1149961"/>
                                <a:gd name="connsiteX7" fmla="*/ 2838893 w 4253023"/>
                                <a:gd name="connsiteY7" fmla="*/ 256204 h 1149961"/>
                                <a:gd name="connsiteX8" fmla="*/ 3009014 w 4253023"/>
                                <a:gd name="connsiteY8" fmla="*/ 256204 h 1149961"/>
                                <a:gd name="connsiteX9" fmla="*/ 3083442 w 4253023"/>
                                <a:gd name="connsiteY9" fmla="*/ 224307 h 1149961"/>
                                <a:gd name="connsiteX10" fmla="*/ 3147237 w 4253023"/>
                                <a:gd name="connsiteY10" fmla="*/ 181776 h 1149961"/>
                                <a:gd name="connsiteX11" fmla="*/ 3253563 w 4253023"/>
                                <a:gd name="connsiteY11" fmla="*/ 86083 h 1149961"/>
                                <a:gd name="connsiteX12" fmla="*/ 3391786 w 4253023"/>
                                <a:gd name="connsiteY12" fmla="*/ 11655 h 1149961"/>
                                <a:gd name="connsiteX13" fmla="*/ 3742660 w 4253023"/>
                                <a:gd name="connsiteY13" fmla="*/ 1023 h 1149961"/>
                                <a:gd name="connsiteX14" fmla="*/ 4253023 w 4253023"/>
                                <a:gd name="connsiteY14" fmla="*/ 1023 h 1149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253023" h="1149961">
                                  <a:moveTo>
                                    <a:pt x="0" y="1138707"/>
                                  </a:moveTo>
                                  <a:cubicBezTo>
                                    <a:pt x="253409" y="1148453"/>
                                    <a:pt x="506819" y="1158200"/>
                                    <a:pt x="648586" y="1138707"/>
                                  </a:cubicBezTo>
                                  <a:cubicBezTo>
                                    <a:pt x="790353" y="1119214"/>
                                    <a:pt x="808075" y="1058963"/>
                                    <a:pt x="850605" y="1021749"/>
                                  </a:cubicBezTo>
                                  <a:cubicBezTo>
                                    <a:pt x="893135" y="984535"/>
                                    <a:pt x="886046" y="1007572"/>
                                    <a:pt x="903767" y="915423"/>
                                  </a:cubicBezTo>
                                  <a:cubicBezTo>
                                    <a:pt x="921488" y="823274"/>
                                    <a:pt x="901995" y="575181"/>
                                    <a:pt x="956930" y="468855"/>
                                  </a:cubicBezTo>
                                  <a:cubicBezTo>
                                    <a:pt x="1011865" y="362529"/>
                                    <a:pt x="1038447" y="314683"/>
                                    <a:pt x="1233377" y="277469"/>
                                  </a:cubicBezTo>
                                  <a:cubicBezTo>
                                    <a:pt x="1428307" y="240255"/>
                                    <a:pt x="2126511" y="245572"/>
                                    <a:pt x="2126511" y="245572"/>
                                  </a:cubicBezTo>
                                  <a:lnTo>
                                    <a:pt x="2838893" y="256204"/>
                                  </a:lnTo>
                                  <a:cubicBezTo>
                                    <a:pt x="2985977" y="257976"/>
                                    <a:pt x="2968256" y="261520"/>
                                    <a:pt x="3009014" y="256204"/>
                                  </a:cubicBezTo>
                                  <a:cubicBezTo>
                                    <a:pt x="3049772" y="250888"/>
                                    <a:pt x="3060405" y="236712"/>
                                    <a:pt x="3083442" y="224307"/>
                                  </a:cubicBezTo>
                                  <a:cubicBezTo>
                                    <a:pt x="3106479" y="211902"/>
                                    <a:pt x="3118884" y="204813"/>
                                    <a:pt x="3147237" y="181776"/>
                                  </a:cubicBezTo>
                                  <a:cubicBezTo>
                                    <a:pt x="3175590" y="158739"/>
                                    <a:pt x="3212805" y="114436"/>
                                    <a:pt x="3253563" y="86083"/>
                                  </a:cubicBezTo>
                                  <a:cubicBezTo>
                                    <a:pt x="3294321" y="57729"/>
                                    <a:pt x="3310270" y="25832"/>
                                    <a:pt x="3391786" y="11655"/>
                                  </a:cubicBezTo>
                                  <a:cubicBezTo>
                                    <a:pt x="3473302" y="-2522"/>
                                    <a:pt x="3599121" y="2795"/>
                                    <a:pt x="3742660" y="1023"/>
                                  </a:cubicBezTo>
                                  <a:cubicBezTo>
                                    <a:pt x="3886199" y="-749"/>
                                    <a:pt x="4069611" y="137"/>
                                    <a:pt x="4253023" y="1023"/>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1" name="Freeform 991"/>
                          <wps:cNvSpPr/>
                          <wps:spPr>
                            <a:xfrm>
                              <a:off x="0" y="1531088"/>
                              <a:ext cx="4465674" cy="1000374"/>
                            </a:xfrm>
                            <a:custGeom>
                              <a:avLst/>
                              <a:gdLst>
                                <a:gd name="connsiteX0" fmla="*/ 0 w 4465674"/>
                                <a:gd name="connsiteY0" fmla="*/ 457 h 1000374"/>
                                <a:gd name="connsiteX1" fmla="*/ 701749 w 4465674"/>
                                <a:gd name="connsiteY1" fmla="*/ 11090 h 1000374"/>
                                <a:gd name="connsiteX2" fmla="*/ 903767 w 4465674"/>
                                <a:gd name="connsiteY2" fmla="*/ 74885 h 1000374"/>
                                <a:gd name="connsiteX3" fmla="*/ 999460 w 4465674"/>
                                <a:gd name="connsiteY3" fmla="*/ 500188 h 1000374"/>
                                <a:gd name="connsiteX4" fmla="*/ 1244009 w 4465674"/>
                                <a:gd name="connsiteY4" fmla="*/ 712839 h 1000374"/>
                                <a:gd name="connsiteX5" fmla="*/ 2115879 w 4465674"/>
                                <a:gd name="connsiteY5" fmla="*/ 766001 h 1000374"/>
                                <a:gd name="connsiteX6" fmla="*/ 2998381 w 4465674"/>
                                <a:gd name="connsiteY6" fmla="*/ 755369 h 1000374"/>
                                <a:gd name="connsiteX7" fmla="*/ 3253563 w 4465674"/>
                                <a:gd name="connsiteY7" fmla="*/ 776634 h 1000374"/>
                                <a:gd name="connsiteX8" fmla="*/ 3370521 w 4465674"/>
                                <a:gd name="connsiteY8" fmla="*/ 946755 h 1000374"/>
                                <a:gd name="connsiteX9" fmla="*/ 3721395 w 4465674"/>
                                <a:gd name="connsiteY9" fmla="*/ 999918 h 1000374"/>
                                <a:gd name="connsiteX10" fmla="*/ 4465674 w 4465674"/>
                                <a:gd name="connsiteY10" fmla="*/ 968020 h 10003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465674" h="1000374">
                                  <a:moveTo>
                                    <a:pt x="0" y="457"/>
                                  </a:moveTo>
                                  <a:cubicBezTo>
                                    <a:pt x="275560" y="-429"/>
                                    <a:pt x="551121" y="-1315"/>
                                    <a:pt x="701749" y="11090"/>
                                  </a:cubicBezTo>
                                  <a:cubicBezTo>
                                    <a:pt x="852377" y="23495"/>
                                    <a:pt x="854149" y="-6631"/>
                                    <a:pt x="903767" y="74885"/>
                                  </a:cubicBezTo>
                                  <a:cubicBezTo>
                                    <a:pt x="953385" y="156401"/>
                                    <a:pt x="942753" y="393862"/>
                                    <a:pt x="999460" y="500188"/>
                                  </a:cubicBezTo>
                                  <a:cubicBezTo>
                                    <a:pt x="1056167" y="606514"/>
                                    <a:pt x="1057939" y="668537"/>
                                    <a:pt x="1244009" y="712839"/>
                                  </a:cubicBezTo>
                                  <a:cubicBezTo>
                                    <a:pt x="1430079" y="757141"/>
                                    <a:pt x="1823484" y="758913"/>
                                    <a:pt x="2115879" y="766001"/>
                                  </a:cubicBezTo>
                                  <a:cubicBezTo>
                                    <a:pt x="2408274" y="773089"/>
                                    <a:pt x="2808767" y="753597"/>
                                    <a:pt x="2998381" y="755369"/>
                                  </a:cubicBezTo>
                                  <a:cubicBezTo>
                                    <a:pt x="3187995" y="757141"/>
                                    <a:pt x="3191540" y="744736"/>
                                    <a:pt x="3253563" y="776634"/>
                                  </a:cubicBezTo>
                                  <a:cubicBezTo>
                                    <a:pt x="3315586" y="808532"/>
                                    <a:pt x="3292549" y="909541"/>
                                    <a:pt x="3370521" y="946755"/>
                                  </a:cubicBezTo>
                                  <a:cubicBezTo>
                                    <a:pt x="3448493" y="983969"/>
                                    <a:pt x="3538870" y="996374"/>
                                    <a:pt x="3721395" y="999918"/>
                                  </a:cubicBezTo>
                                  <a:cubicBezTo>
                                    <a:pt x="3903920" y="1003462"/>
                                    <a:pt x="4184797" y="985741"/>
                                    <a:pt x="4465674" y="96802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Freeform 65"/>
                          <wps:cNvSpPr/>
                          <wps:spPr>
                            <a:xfrm>
                              <a:off x="1222744" y="1201479"/>
                              <a:ext cx="1488558" cy="748777"/>
                            </a:xfrm>
                            <a:custGeom>
                              <a:avLst/>
                              <a:gdLst>
                                <a:gd name="connsiteX0" fmla="*/ 0 w 1488558"/>
                                <a:gd name="connsiteY0" fmla="*/ 148856 h 748777"/>
                                <a:gd name="connsiteX1" fmla="*/ 74428 w 1488558"/>
                                <a:gd name="connsiteY1" fmla="*/ 265814 h 748777"/>
                                <a:gd name="connsiteX2" fmla="*/ 159488 w 1488558"/>
                                <a:gd name="connsiteY2" fmla="*/ 457200 h 748777"/>
                                <a:gd name="connsiteX3" fmla="*/ 202019 w 1488558"/>
                                <a:gd name="connsiteY3" fmla="*/ 659219 h 748777"/>
                                <a:gd name="connsiteX4" fmla="*/ 350874 w 1488558"/>
                                <a:gd name="connsiteY4" fmla="*/ 691116 h 748777"/>
                                <a:gd name="connsiteX5" fmla="*/ 797442 w 1488558"/>
                                <a:gd name="connsiteY5" fmla="*/ 744279 h 748777"/>
                                <a:gd name="connsiteX6" fmla="*/ 978195 w 1488558"/>
                                <a:gd name="connsiteY6" fmla="*/ 563526 h 748777"/>
                                <a:gd name="connsiteX7" fmla="*/ 1275907 w 1488558"/>
                                <a:gd name="connsiteY7" fmla="*/ 106326 h 748777"/>
                                <a:gd name="connsiteX8" fmla="*/ 1488558 w 1488558"/>
                                <a:gd name="connsiteY8" fmla="*/ 0 h 748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88558" h="748777">
                                  <a:moveTo>
                                    <a:pt x="0" y="148856"/>
                                  </a:moveTo>
                                  <a:cubicBezTo>
                                    <a:pt x="23923" y="181639"/>
                                    <a:pt x="47847" y="214423"/>
                                    <a:pt x="74428" y="265814"/>
                                  </a:cubicBezTo>
                                  <a:cubicBezTo>
                                    <a:pt x="101009" y="317205"/>
                                    <a:pt x="138223" y="391633"/>
                                    <a:pt x="159488" y="457200"/>
                                  </a:cubicBezTo>
                                  <a:cubicBezTo>
                                    <a:pt x="180753" y="522768"/>
                                    <a:pt x="170121" y="620233"/>
                                    <a:pt x="202019" y="659219"/>
                                  </a:cubicBezTo>
                                  <a:cubicBezTo>
                                    <a:pt x="233917" y="698205"/>
                                    <a:pt x="251637" y="676939"/>
                                    <a:pt x="350874" y="691116"/>
                                  </a:cubicBezTo>
                                  <a:cubicBezTo>
                                    <a:pt x="450111" y="705293"/>
                                    <a:pt x="692889" y="765544"/>
                                    <a:pt x="797442" y="744279"/>
                                  </a:cubicBezTo>
                                  <a:cubicBezTo>
                                    <a:pt x="901995" y="723014"/>
                                    <a:pt x="898451" y="669852"/>
                                    <a:pt x="978195" y="563526"/>
                                  </a:cubicBezTo>
                                  <a:cubicBezTo>
                                    <a:pt x="1057939" y="457201"/>
                                    <a:pt x="1190847" y="200247"/>
                                    <a:pt x="1275907" y="106326"/>
                                  </a:cubicBezTo>
                                  <a:cubicBezTo>
                                    <a:pt x="1360967" y="12405"/>
                                    <a:pt x="1424762" y="6202"/>
                                    <a:pt x="1488558" y="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Freeform 66"/>
                          <wps:cNvSpPr/>
                          <wps:spPr>
                            <a:xfrm>
                              <a:off x="1222744" y="520995"/>
                              <a:ext cx="1488558" cy="837224"/>
                            </a:xfrm>
                            <a:custGeom>
                              <a:avLst/>
                              <a:gdLst>
                                <a:gd name="connsiteX0" fmla="*/ 0 w 1488558"/>
                                <a:gd name="connsiteY0" fmla="*/ 837224 h 837224"/>
                                <a:gd name="connsiteX1" fmla="*/ 63795 w 1488558"/>
                                <a:gd name="connsiteY1" fmla="*/ 592676 h 837224"/>
                                <a:gd name="connsiteX2" fmla="*/ 85061 w 1488558"/>
                                <a:gd name="connsiteY2" fmla="*/ 252434 h 837224"/>
                                <a:gd name="connsiteX3" fmla="*/ 255181 w 1488558"/>
                                <a:gd name="connsiteY3" fmla="*/ 39783 h 837224"/>
                                <a:gd name="connsiteX4" fmla="*/ 680484 w 1488558"/>
                                <a:gd name="connsiteY4" fmla="*/ 7885 h 837224"/>
                                <a:gd name="connsiteX5" fmla="*/ 839972 w 1488558"/>
                                <a:gd name="connsiteY5" fmla="*/ 135476 h 837224"/>
                                <a:gd name="connsiteX6" fmla="*/ 1095154 w 1488558"/>
                                <a:gd name="connsiteY6" fmla="*/ 475717 h 837224"/>
                                <a:gd name="connsiteX7" fmla="*/ 1488558 w 1488558"/>
                                <a:gd name="connsiteY7" fmla="*/ 677736 h 8372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88558" h="837224">
                                  <a:moveTo>
                                    <a:pt x="0" y="837224"/>
                                  </a:moveTo>
                                  <a:cubicBezTo>
                                    <a:pt x="24809" y="763682"/>
                                    <a:pt x="49618" y="690141"/>
                                    <a:pt x="63795" y="592676"/>
                                  </a:cubicBezTo>
                                  <a:cubicBezTo>
                                    <a:pt x="77972" y="495211"/>
                                    <a:pt x="53163" y="344583"/>
                                    <a:pt x="85061" y="252434"/>
                                  </a:cubicBezTo>
                                  <a:cubicBezTo>
                                    <a:pt x="116959" y="160285"/>
                                    <a:pt x="155944" y="80541"/>
                                    <a:pt x="255181" y="39783"/>
                                  </a:cubicBezTo>
                                  <a:cubicBezTo>
                                    <a:pt x="354418" y="-975"/>
                                    <a:pt x="583019" y="-8064"/>
                                    <a:pt x="680484" y="7885"/>
                                  </a:cubicBezTo>
                                  <a:cubicBezTo>
                                    <a:pt x="777949" y="23834"/>
                                    <a:pt x="770860" y="57504"/>
                                    <a:pt x="839972" y="135476"/>
                                  </a:cubicBezTo>
                                  <a:cubicBezTo>
                                    <a:pt x="909084" y="213448"/>
                                    <a:pt x="987056" y="385340"/>
                                    <a:pt x="1095154" y="475717"/>
                                  </a:cubicBezTo>
                                  <a:cubicBezTo>
                                    <a:pt x="1203252" y="566094"/>
                                    <a:pt x="1345905" y="621915"/>
                                    <a:pt x="1488558" y="677736"/>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Freeform 67"/>
                          <wps:cNvSpPr/>
                          <wps:spPr>
                            <a:xfrm>
                              <a:off x="2264735" y="489098"/>
                              <a:ext cx="2030818" cy="585971"/>
                            </a:xfrm>
                            <a:custGeom>
                              <a:avLst/>
                              <a:gdLst>
                                <a:gd name="connsiteX0" fmla="*/ 0 w 2030818"/>
                                <a:gd name="connsiteY0" fmla="*/ 0 h 585971"/>
                                <a:gd name="connsiteX1" fmla="*/ 159488 w 2030818"/>
                                <a:gd name="connsiteY1" fmla="*/ 223283 h 585971"/>
                                <a:gd name="connsiteX2" fmla="*/ 499730 w 2030818"/>
                                <a:gd name="connsiteY2" fmla="*/ 499730 h 585971"/>
                                <a:gd name="connsiteX3" fmla="*/ 839972 w 2030818"/>
                                <a:gd name="connsiteY3" fmla="*/ 574158 h 585971"/>
                                <a:gd name="connsiteX4" fmla="*/ 2030818 w 2030818"/>
                                <a:gd name="connsiteY4" fmla="*/ 584790 h 58597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818" h="585971">
                                  <a:moveTo>
                                    <a:pt x="0" y="0"/>
                                  </a:moveTo>
                                  <a:cubicBezTo>
                                    <a:pt x="38100" y="69997"/>
                                    <a:pt x="76200" y="139995"/>
                                    <a:pt x="159488" y="223283"/>
                                  </a:cubicBezTo>
                                  <a:cubicBezTo>
                                    <a:pt x="242776" y="306571"/>
                                    <a:pt x="386316" y="441251"/>
                                    <a:pt x="499730" y="499730"/>
                                  </a:cubicBezTo>
                                  <a:cubicBezTo>
                                    <a:pt x="613144" y="558209"/>
                                    <a:pt x="584791" y="559981"/>
                                    <a:pt x="839972" y="574158"/>
                                  </a:cubicBezTo>
                                  <a:cubicBezTo>
                                    <a:pt x="1095153" y="588335"/>
                                    <a:pt x="1562985" y="586562"/>
                                    <a:pt x="2030818" y="58479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 name="Freeform 72"/>
                          <wps:cNvSpPr/>
                          <wps:spPr>
                            <a:xfrm>
                              <a:off x="2275367" y="499730"/>
                              <a:ext cx="2052084" cy="355868"/>
                            </a:xfrm>
                            <a:custGeom>
                              <a:avLst/>
                              <a:gdLst>
                                <a:gd name="connsiteX0" fmla="*/ 0 w 2052084"/>
                                <a:gd name="connsiteY0" fmla="*/ 1181 h 355868"/>
                                <a:gd name="connsiteX1" fmla="*/ 467833 w 2052084"/>
                                <a:gd name="connsiteY1" fmla="*/ 11814 h 355868"/>
                                <a:gd name="connsiteX2" fmla="*/ 754912 w 2052084"/>
                                <a:gd name="connsiteY2" fmla="*/ 86242 h 355868"/>
                                <a:gd name="connsiteX3" fmla="*/ 956931 w 2052084"/>
                                <a:gd name="connsiteY3" fmla="*/ 235097 h 355868"/>
                                <a:gd name="connsiteX4" fmla="*/ 1254642 w 2052084"/>
                                <a:gd name="connsiteY4" fmla="*/ 341423 h 355868"/>
                                <a:gd name="connsiteX5" fmla="*/ 2052084 w 2052084"/>
                                <a:gd name="connsiteY5" fmla="*/ 352056 h 3558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52084" h="355868">
                                  <a:moveTo>
                                    <a:pt x="0" y="1181"/>
                                  </a:moveTo>
                                  <a:cubicBezTo>
                                    <a:pt x="171007" y="-591"/>
                                    <a:pt x="342014" y="-2363"/>
                                    <a:pt x="467833" y="11814"/>
                                  </a:cubicBezTo>
                                  <a:cubicBezTo>
                                    <a:pt x="593652" y="25991"/>
                                    <a:pt x="673396" y="49028"/>
                                    <a:pt x="754912" y="86242"/>
                                  </a:cubicBezTo>
                                  <a:cubicBezTo>
                                    <a:pt x="836428" y="123456"/>
                                    <a:pt x="873643" y="192567"/>
                                    <a:pt x="956931" y="235097"/>
                                  </a:cubicBezTo>
                                  <a:cubicBezTo>
                                    <a:pt x="1040219" y="277627"/>
                                    <a:pt x="1072117" y="321930"/>
                                    <a:pt x="1254642" y="341423"/>
                                  </a:cubicBezTo>
                                  <a:cubicBezTo>
                                    <a:pt x="1437167" y="360916"/>
                                    <a:pt x="1744625" y="356486"/>
                                    <a:pt x="2052084" y="352056"/>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 name="Freeform 73"/>
                          <wps:cNvSpPr/>
                          <wps:spPr>
                            <a:xfrm>
                              <a:off x="3221665" y="212651"/>
                              <a:ext cx="1110507" cy="446572"/>
                            </a:xfrm>
                            <a:custGeom>
                              <a:avLst/>
                              <a:gdLst>
                                <a:gd name="connsiteX0" fmla="*/ 1025447 w 1110507"/>
                                <a:gd name="connsiteY0" fmla="*/ 7162 h 446572"/>
                                <a:gd name="connsiteX1" fmla="*/ 387493 w 1110507"/>
                                <a:gd name="connsiteY1" fmla="*/ 7162 h 446572"/>
                                <a:gd name="connsiteX2" fmla="*/ 121679 w 1110507"/>
                                <a:gd name="connsiteY2" fmla="*/ 81590 h 446572"/>
                                <a:gd name="connsiteX3" fmla="*/ 4721 w 1110507"/>
                                <a:gd name="connsiteY3" fmla="*/ 209180 h 446572"/>
                                <a:gd name="connsiteX4" fmla="*/ 270535 w 1110507"/>
                                <a:gd name="connsiteY4" fmla="*/ 379301 h 446572"/>
                                <a:gd name="connsiteX5" fmla="*/ 812795 w 1110507"/>
                                <a:gd name="connsiteY5" fmla="*/ 443097 h 446572"/>
                                <a:gd name="connsiteX6" fmla="*/ 1110507 w 1110507"/>
                                <a:gd name="connsiteY6" fmla="*/ 432464 h 446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10507" h="446572">
                                  <a:moveTo>
                                    <a:pt x="1025447" y="7162"/>
                                  </a:moveTo>
                                  <a:cubicBezTo>
                                    <a:pt x="781784" y="959"/>
                                    <a:pt x="538121" y="-5243"/>
                                    <a:pt x="387493" y="7162"/>
                                  </a:cubicBezTo>
                                  <a:cubicBezTo>
                                    <a:pt x="236865" y="19567"/>
                                    <a:pt x="185474" y="47920"/>
                                    <a:pt x="121679" y="81590"/>
                                  </a:cubicBezTo>
                                  <a:cubicBezTo>
                                    <a:pt x="57884" y="115260"/>
                                    <a:pt x="-20088" y="159562"/>
                                    <a:pt x="4721" y="209180"/>
                                  </a:cubicBezTo>
                                  <a:cubicBezTo>
                                    <a:pt x="29530" y="258798"/>
                                    <a:pt x="135856" y="340315"/>
                                    <a:pt x="270535" y="379301"/>
                                  </a:cubicBezTo>
                                  <a:cubicBezTo>
                                    <a:pt x="405214" y="418287"/>
                                    <a:pt x="672800" y="434237"/>
                                    <a:pt x="812795" y="443097"/>
                                  </a:cubicBezTo>
                                  <a:cubicBezTo>
                                    <a:pt x="952790" y="451957"/>
                                    <a:pt x="1031648" y="442210"/>
                                    <a:pt x="1110507" y="432464"/>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 name="Freeform 74"/>
                          <wps:cNvSpPr/>
                          <wps:spPr>
                            <a:xfrm>
                              <a:off x="2434856" y="1350335"/>
                              <a:ext cx="1924493" cy="595423"/>
                            </a:xfrm>
                            <a:custGeom>
                              <a:avLst/>
                              <a:gdLst>
                                <a:gd name="connsiteX0" fmla="*/ 0 w 1924493"/>
                                <a:gd name="connsiteY0" fmla="*/ 595423 h 595423"/>
                                <a:gd name="connsiteX1" fmla="*/ 127590 w 1924493"/>
                                <a:gd name="connsiteY1" fmla="*/ 361507 h 595423"/>
                                <a:gd name="connsiteX2" fmla="*/ 318976 w 1924493"/>
                                <a:gd name="connsiteY2" fmla="*/ 106325 h 595423"/>
                                <a:gd name="connsiteX3" fmla="*/ 478465 w 1924493"/>
                                <a:gd name="connsiteY3" fmla="*/ 21265 h 595423"/>
                                <a:gd name="connsiteX4" fmla="*/ 1105786 w 1924493"/>
                                <a:gd name="connsiteY4" fmla="*/ 0 h 595423"/>
                                <a:gd name="connsiteX5" fmla="*/ 1924493 w 1924493"/>
                                <a:gd name="connsiteY5" fmla="*/ 21265 h 5954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4493" h="595423">
                                  <a:moveTo>
                                    <a:pt x="0" y="595423"/>
                                  </a:moveTo>
                                  <a:cubicBezTo>
                                    <a:pt x="37213" y="519223"/>
                                    <a:pt x="74427" y="443023"/>
                                    <a:pt x="127590" y="361507"/>
                                  </a:cubicBezTo>
                                  <a:cubicBezTo>
                                    <a:pt x="180753" y="279991"/>
                                    <a:pt x="260497" y="163032"/>
                                    <a:pt x="318976" y="106325"/>
                                  </a:cubicBezTo>
                                  <a:cubicBezTo>
                                    <a:pt x="377455" y="49618"/>
                                    <a:pt x="347330" y="38986"/>
                                    <a:pt x="478465" y="21265"/>
                                  </a:cubicBezTo>
                                  <a:cubicBezTo>
                                    <a:pt x="609600" y="3544"/>
                                    <a:pt x="864781" y="0"/>
                                    <a:pt x="1105786" y="0"/>
                                  </a:cubicBezTo>
                                  <a:cubicBezTo>
                                    <a:pt x="1346791" y="0"/>
                                    <a:pt x="1635642" y="10632"/>
                                    <a:pt x="1924493" y="21265"/>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 name="Freeform 76"/>
                          <wps:cNvSpPr/>
                          <wps:spPr>
                            <a:xfrm>
                              <a:off x="2445488" y="1626781"/>
                              <a:ext cx="1913861" cy="347669"/>
                            </a:xfrm>
                            <a:custGeom>
                              <a:avLst/>
                              <a:gdLst>
                                <a:gd name="connsiteX0" fmla="*/ 0 w 1913861"/>
                                <a:gd name="connsiteY0" fmla="*/ 333702 h 347669"/>
                                <a:gd name="connsiteX1" fmla="*/ 467833 w 1913861"/>
                                <a:gd name="connsiteY1" fmla="*/ 344334 h 347669"/>
                                <a:gd name="connsiteX2" fmla="*/ 669851 w 1913861"/>
                                <a:gd name="connsiteY2" fmla="*/ 333702 h 347669"/>
                                <a:gd name="connsiteX3" fmla="*/ 829340 w 1913861"/>
                                <a:gd name="connsiteY3" fmla="*/ 206111 h 347669"/>
                                <a:gd name="connsiteX4" fmla="*/ 903768 w 1913861"/>
                                <a:gd name="connsiteY4" fmla="*/ 46623 h 347669"/>
                                <a:gd name="connsiteX5" fmla="*/ 1063256 w 1913861"/>
                                <a:gd name="connsiteY5" fmla="*/ 4092 h 347669"/>
                                <a:gd name="connsiteX6" fmla="*/ 1913861 w 1913861"/>
                                <a:gd name="connsiteY6" fmla="*/ 4092 h 3476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13861" h="347669">
                                  <a:moveTo>
                                    <a:pt x="0" y="333702"/>
                                  </a:moveTo>
                                  <a:lnTo>
                                    <a:pt x="467833" y="344334"/>
                                  </a:lnTo>
                                  <a:cubicBezTo>
                                    <a:pt x="579475" y="344334"/>
                                    <a:pt x="609600" y="356739"/>
                                    <a:pt x="669851" y="333702"/>
                                  </a:cubicBezTo>
                                  <a:cubicBezTo>
                                    <a:pt x="730102" y="310665"/>
                                    <a:pt x="790354" y="253957"/>
                                    <a:pt x="829340" y="206111"/>
                                  </a:cubicBezTo>
                                  <a:cubicBezTo>
                                    <a:pt x="868326" y="158265"/>
                                    <a:pt x="864782" y="80293"/>
                                    <a:pt x="903768" y="46623"/>
                                  </a:cubicBezTo>
                                  <a:cubicBezTo>
                                    <a:pt x="942754" y="12953"/>
                                    <a:pt x="894907" y="11180"/>
                                    <a:pt x="1063256" y="4092"/>
                                  </a:cubicBezTo>
                                  <a:cubicBezTo>
                                    <a:pt x="1231605" y="-2996"/>
                                    <a:pt x="1572733" y="548"/>
                                    <a:pt x="1913861" y="4092"/>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Freeform 77"/>
                          <wps:cNvSpPr/>
                          <wps:spPr>
                            <a:xfrm>
                              <a:off x="3402418" y="1913860"/>
                              <a:ext cx="1109980" cy="393405"/>
                            </a:xfrm>
                            <a:custGeom>
                              <a:avLst/>
                              <a:gdLst>
                                <a:gd name="connsiteX0" fmla="*/ 1025447 w 1110507"/>
                                <a:gd name="connsiteY0" fmla="*/ 7162 h 446572"/>
                                <a:gd name="connsiteX1" fmla="*/ 387493 w 1110507"/>
                                <a:gd name="connsiteY1" fmla="*/ 7162 h 446572"/>
                                <a:gd name="connsiteX2" fmla="*/ 121679 w 1110507"/>
                                <a:gd name="connsiteY2" fmla="*/ 81590 h 446572"/>
                                <a:gd name="connsiteX3" fmla="*/ 4721 w 1110507"/>
                                <a:gd name="connsiteY3" fmla="*/ 209180 h 446572"/>
                                <a:gd name="connsiteX4" fmla="*/ 270535 w 1110507"/>
                                <a:gd name="connsiteY4" fmla="*/ 379301 h 446572"/>
                                <a:gd name="connsiteX5" fmla="*/ 812795 w 1110507"/>
                                <a:gd name="connsiteY5" fmla="*/ 443097 h 446572"/>
                                <a:gd name="connsiteX6" fmla="*/ 1110507 w 1110507"/>
                                <a:gd name="connsiteY6" fmla="*/ 432464 h 446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10507" h="446572">
                                  <a:moveTo>
                                    <a:pt x="1025447" y="7162"/>
                                  </a:moveTo>
                                  <a:cubicBezTo>
                                    <a:pt x="781784" y="959"/>
                                    <a:pt x="538121" y="-5243"/>
                                    <a:pt x="387493" y="7162"/>
                                  </a:cubicBezTo>
                                  <a:cubicBezTo>
                                    <a:pt x="236865" y="19567"/>
                                    <a:pt x="185474" y="47920"/>
                                    <a:pt x="121679" y="81590"/>
                                  </a:cubicBezTo>
                                  <a:cubicBezTo>
                                    <a:pt x="57884" y="115260"/>
                                    <a:pt x="-20088" y="159562"/>
                                    <a:pt x="4721" y="209180"/>
                                  </a:cubicBezTo>
                                  <a:cubicBezTo>
                                    <a:pt x="29530" y="258798"/>
                                    <a:pt x="135856" y="340315"/>
                                    <a:pt x="270535" y="379301"/>
                                  </a:cubicBezTo>
                                  <a:cubicBezTo>
                                    <a:pt x="405214" y="418287"/>
                                    <a:pt x="672800" y="434237"/>
                                    <a:pt x="812795" y="443097"/>
                                  </a:cubicBezTo>
                                  <a:cubicBezTo>
                                    <a:pt x="952790" y="451957"/>
                                    <a:pt x="1031648" y="442210"/>
                                    <a:pt x="1110507" y="432464"/>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0" name="Rectangle 80"/>
                        <wps:cNvSpPr/>
                        <wps:spPr>
                          <a:xfrm>
                            <a:off x="3934047" y="0"/>
                            <a:ext cx="1169581" cy="478155"/>
                          </a:xfrm>
                          <a:prstGeom prst="rect">
                            <a:avLst/>
                          </a:prstGeom>
                          <a:solidFill>
                            <a:schemeClr val="bg1"/>
                          </a:solidFill>
                          <a:ln w="28575">
                            <a:solidFill>
                              <a:schemeClr val="tx1"/>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 name="Rectangle 83"/>
                        <wps:cNvSpPr/>
                        <wps:spPr>
                          <a:xfrm>
                            <a:off x="3944679" y="616688"/>
                            <a:ext cx="1169035" cy="818707"/>
                          </a:xfrm>
                          <a:prstGeom prst="rect">
                            <a:avLst/>
                          </a:prstGeom>
                          <a:solidFill>
                            <a:schemeClr val="bg1"/>
                          </a:solidFill>
                          <a:ln w="28575">
                            <a:solidFill>
                              <a:schemeClr val="tx1"/>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 name="Rectangle 84"/>
                        <wps:cNvSpPr/>
                        <wps:spPr>
                          <a:xfrm>
                            <a:off x="3944679" y="1573619"/>
                            <a:ext cx="1169035" cy="478155"/>
                          </a:xfrm>
                          <a:prstGeom prst="rect">
                            <a:avLst/>
                          </a:prstGeom>
                          <a:solidFill>
                            <a:schemeClr val="bg1"/>
                          </a:solidFill>
                          <a:ln w="28575">
                            <a:solidFill>
                              <a:schemeClr val="tx1"/>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 name="Text Box 85"/>
                        <wps:cNvSpPr txBox="1"/>
                        <wps:spPr>
                          <a:xfrm>
                            <a:off x="4242391" y="1648046"/>
                            <a:ext cx="584791" cy="3721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ED67E4C" w14:textId="77777777" w:rsidR="00DA4679" w:rsidRPr="00DA4679" w:rsidRDefault="00DA4679" w:rsidP="00DA4679">
                              <w:pPr>
                                <w:rPr>
                                  <w:b/>
                                  <w:color w:val="009900"/>
                                  <w:sz w:val="36"/>
                                  <w:szCs w:val="36"/>
                                </w:rPr>
                              </w:pPr>
                              <w:r w:rsidRPr="00DA4679">
                                <w:rPr>
                                  <w:b/>
                                  <w:color w:val="009900"/>
                                  <w:sz w:val="36"/>
                                  <w:szCs w:val="36"/>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 name="Text Box 86"/>
                        <wps:cNvSpPr txBox="1"/>
                        <wps:spPr>
                          <a:xfrm>
                            <a:off x="4040372" y="861237"/>
                            <a:ext cx="988695" cy="3721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F6EE431" w14:textId="77777777" w:rsidR="00DA4679" w:rsidRPr="00DA4679" w:rsidRDefault="00DA4679" w:rsidP="00DA4679">
                              <w:pPr>
                                <w:rPr>
                                  <w:b/>
                                  <w:sz w:val="28"/>
                                  <w:szCs w:val="28"/>
                                </w:rPr>
                              </w:pPr>
                              <w:r w:rsidRPr="00DA4679">
                                <w:rPr>
                                  <w:b/>
                                  <w:sz w:val="28"/>
                                  <w:szCs w:val="28"/>
                                </w:rPr>
                                <w:t>Noth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 name="Rectangle 87"/>
                        <wps:cNvSpPr/>
                        <wps:spPr>
                          <a:xfrm>
                            <a:off x="3955312" y="2200939"/>
                            <a:ext cx="1169035" cy="478155"/>
                          </a:xfrm>
                          <a:prstGeom prst="rect">
                            <a:avLst/>
                          </a:prstGeom>
                          <a:solidFill>
                            <a:schemeClr val="bg1"/>
                          </a:solidFill>
                          <a:ln w="28575">
                            <a:solidFill>
                              <a:schemeClr val="tx1"/>
                            </a:solidFill>
                          </a:ln>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 name="Text Box 88"/>
                        <wps:cNvSpPr txBox="1"/>
                        <wps:spPr>
                          <a:xfrm>
                            <a:off x="4082903" y="2264735"/>
                            <a:ext cx="988695" cy="3721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7D8C541" w14:textId="77777777" w:rsidR="00DA4679" w:rsidRPr="00DA4679" w:rsidRDefault="00DA4679" w:rsidP="00DA4679">
                              <w:pPr>
                                <w:rPr>
                                  <w:b/>
                                  <w:sz w:val="28"/>
                                  <w:szCs w:val="28"/>
                                </w:rPr>
                              </w:pPr>
                              <w:r w:rsidRPr="00DA4679">
                                <w:rPr>
                                  <w:b/>
                                  <w:sz w:val="28"/>
                                  <w:szCs w:val="28"/>
                                </w:rPr>
                                <w:t>Noth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9" name="Text Box 89"/>
                        <wps:cNvSpPr txBox="1"/>
                        <wps:spPr>
                          <a:xfrm>
                            <a:off x="4210493" y="63795"/>
                            <a:ext cx="584200" cy="3721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7362049" w14:textId="77777777" w:rsidR="00DA4679" w:rsidRPr="00DA4679" w:rsidRDefault="00DA4679" w:rsidP="00DA4679">
                              <w:pPr>
                                <w:rPr>
                                  <w:b/>
                                  <w:color w:val="009900"/>
                                  <w:sz w:val="36"/>
                                  <w:szCs w:val="36"/>
                                </w:rPr>
                              </w:pPr>
                              <w:r w:rsidRPr="00DA4679">
                                <w:rPr>
                                  <w:b/>
                                  <w:color w:val="009900"/>
                                  <w:sz w:val="36"/>
                                  <w:szCs w:val="36"/>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1BFAA53" id="Group 91" o:spid="_x0000_s1030" style="position:absolute;left:0;text-align:left;margin-left:189.1pt;margin-top:6.85pt;width:86.2pt;height:45.05pt;z-index:251833344;mso-width-relative:margin;mso-height-relative:margin" coordsize="51243,26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">
                <v:group id="Group 79" o:spid="_x0000_s1031" style="position:absolute;top:318;width:41998;height:25312" coordsize="45123,25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shape id="Freeform 988" o:spid="_x0000_s1032" style="position:absolute;width:42530;height:11499;visibility:visible;mso-wrap-style:square;v-text-anchor:middle" coordsize="4253023,11499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" path="m,1138707v253409,9746,506819,19493,648586,c790353,1119214,808075,1058963,850605,1021749v42530,-37214,35441,-14177,53162,-106326c921488,823274,901995,575181,956930,468855v54935,-106326,81517,-154172,276447,-191386c1428307,240255,2126511,245572,2126511,245572r712382,10632c2985977,257976,2968256,261520,3009014,256204v40758,-5316,51391,-19492,74428,-31897c3106479,211902,3118884,204813,3147237,181776v28353,-23037,65568,-67340,106326,-95693c3294321,57729,3310270,25832,3391786,11655,3473302,-2522,3599121,2795,3742660,1023v143539,-1772,326951,-886,510363,e" filled="f" strokecolor="black [3213]" strokeweight="2pt">
                    <v:path arrowok="t" o:connecttype="custom" o:connectlocs="0,1138707;648586,1138707;850605,1021749;903767,915423;956930,468855;1233377,277469;2126511,245572;2838893,256204;3009014,256204;3083442,224307;3147237,181776;3253563,86083;3391786,11655;3742660,1023;4253023,1023" o:connectangles="0,0,0,0,0,0,0,0,0,0,0,0,0,0,0"/>
                  </v:shape>
                  <v:shape id="Freeform 991" o:spid="_x0000_s1033" style="position:absolute;top:15310;width:44656;height:10004;visibility:visible;mso-wrap-style:square;v-text-anchor:middle" coordsize="4465674,1000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" path="m,457c275560,-429,551121,-1315,701749,11090,852377,23495,854149,-6631,903767,74885v49618,81516,38986,318977,95693,425303c1056167,606514,1057939,668537,1244009,712839v186070,44302,579475,46074,871870,53162c2408274,773089,2808767,753597,2998381,755369v189614,1772,193159,-10633,255182,21265c3315586,808532,3292549,909541,3370521,946755v77972,37214,168349,49619,350874,53163c3903920,1003462,4184797,985741,4465674,968020e" filled="f" strokecolor="black [3213]" strokeweight="2pt">
                    <v:path arrowok="t" o:connecttype="custom" o:connectlocs="0,457;701749,11090;903767,74885;999460,500188;1244009,712839;2115879,766001;2998381,755369;3253563,776634;3370521,946755;3721395,999918;4465674,968020" o:connectangles="0,0,0,0,0,0,0,0,0,0,0"/>
                  </v:shape>
                  <v:shape id="Freeform 65" o:spid="_x0000_s1034" style="position:absolute;left:12227;top:12014;width:14886;height:7488;visibility:visible;mso-wrap-style:square;v-text-anchor:middle" coordsize="1488558,748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" path="m,148856v23923,32783,47847,65567,74428,116958c101009,317205,138223,391633,159488,457200v21265,65568,10633,163033,42531,202019c233917,698205,251637,676939,350874,691116v99237,14177,342015,74428,446568,53163c901995,723014,898451,669852,978195,563526v79744,-106325,212652,-363279,297712,-457200c1360967,12405,1424762,6202,1488558,e" filled="f" strokecolor="black [3213]" strokeweight="2pt">
                    <v:path arrowok="t" o:connecttype="custom" o:connectlocs="0,148856;74428,265814;159488,457200;202019,659219;350874,691116;797442,744279;978195,563526;1275907,106326;1488558,0" o:connectangles="0,0,0,0,0,0,0,0,0"/>
                  </v:shape>
                  <v:shape id="Freeform 66" o:spid="_x0000_s1035" style="position:absolute;left:12227;top:5209;width:14886;height:8373;visibility:visible;mso-wrap-style:square;v-text-anchor:middle" coordsize="1488558,837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" path="m,837224c24809,763682,49618,690141,63795,592676,77972,495211,53163,344583,85061,252434,116959,160285,155944,80541,255181,39783,354418,-975,583019,-8064,680484,7885v97465,15949,90376,49619,159488,127591c909084,213448,987056,385340,1095154,475717v108098,90377,250751,146198,393404,202019e" filled="f" strokecolor="black [3213]" strokeweight="2pt">
                    <v:path arrowok="t" o:connecttype="custom" o:connectlocs="0,837224;63795,592676;85061,252434;255181,39783;680484,7885;839972,135476;1095154,475717;1488558,677736" o:connectangles="0,0,0,0,0,0,0,0"/>
                  </v:shape>
                  <v:shape id="Freeform 67" o:spid="_x0000_s1036" style="position:absolute;left:22647;top:4890;width:20308;height:5860;visibility:visible;mso-wrap-style:square;v-text-anchor:middle" coordsize="2030818,585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" path="m,c38100,69997,76200,139995,159488,223283v83288,83288,226828,217968,340242,276447c613144,558209,584791,559981,839972,574158v255181,14177,723013,12404,1190846,10632e" filled="f" strokecolor="black [3213]" strokeweight="2pt">
                    <v:path arrowok="t" o:connecttype="custom" o:connectlocs="0,0;159488,223283;499730,499730;839972,574158;2030818,584790" o:connectangles="0,0,0,0,0"/>
                  </v:shape>
                  <v:shape id="Freeform 72" o:spid="_x0000_s1037" style="position:absolute;left:22753;top:4997;width:20521;height:3558;visibility:visible;mso-wrap-style:square;v-text-anchor:middle" coordsize="2052084,355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" path="m,1181c171007,-591,342014,-2363,467833,11814,593652,25991,673396,49028,754912,86242v81516,37214,118731,106325,202019,148855c1040219,277627,1072117,321930,1254642,341423v182525,19493,489983,15063,797442,10633e" filled="f" strokecolor="black [3213]" strokeweight="2pt">
                    <v:path arrowok="t" o:connecttype="custom" o:connectlocs="0,1181;467833,11814;754912,86242;956931,235097;1254642,341423;2052084,352056" o:connectangles="0,0,0,0,0,0"/>
                  </v:shape>
                  <v:shape id="Freeform 73" o:spid="_x0000_s1038" style="position:absolute;left:32216;top:2126;width:11105;height:4466;visibility:visible;mso-wrap-style:square;v-text-anchor:middle" coordsize="1110507,446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" path="m1025447,7162c781784,959,538121,-5243,387493,7162,236865,19567,185474,47920,121679,81590,57884,115260,-20088,159562,4721,209180v24809,49618,131135,131135,265814,170121c405214,418287,672800,434237,812795,443097v139995,8860,218853,-887,297712,-10633e" filled="f" strokecolor="black [3213]" strokeweight="2pt">
                    <v:path arrowok="t" o:connecttype="custom" o:connectlocs="1025447,7162;387493,7162;121679,81590;4721,209180;270535,379301;812795,443097;1110507,432464" o:connectangles="0,0,0,0,0,0,0"/>
                  </v:shape>
                  <v:shape id="Freeform 74" o:spid="_x0000_s1039" style="position:absolute;left:24348;top:13503;width:19245;height:5954;visibility:visible;mso-wrap-style:square;v-text-anchor:middle" coordsize="1924493,595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" path="m,595423c37213,519223,74427,443023,127590,361507,180753,279991,260497,163032,318976,106325,377455,49618,347330,38986,478465,21265,609600,3544,864781,,1105786,v241005,,529856,10632,818707,21265e" filled="f" strokecolor="black [3213]" strokeweight="2pt">
                    <v:path arrowok="t" o:connecttype="custom" o:connectlocs="0,595423;127590,361507;318976,106325;478465,21265;1105786,0;1924493,21265" o:connectangles="0,0,0,0,0,0"/>
                  </v:shape>
                  <v:shape id="Freeform 76" o:spid="_x0000_s1040" style="position:absolute;left:24454;top:16267;width:19139;height:3477;visibility:visible;mso-wrap-style:square;v-text-anchor:middle" coordsize="1913861,347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" path="m,333702r467833,10632c579475,344334,609600,356739,669851,333702,730102,310665,790354,253957,829340,206111,868326,158265,864782,80293,903768,46623,942754,12953,894907,11180,1063256,4092v168349,-7088,509477,-3544,850605,e" filled="f" strokecolor="black [3213]" strokeweight="2pt">
                    <v:path arrowok="t" o:connecttype="custom" o:connectlocs="0,333702;467833,344334;669851,333702;829340,206111;903768,46623;1063256,4092;1913861,4092" o:connectangles="0,0,0,0,0,0,0"/>
                  </v:shape>
                  <v:shape id="Freeform 77" o:spid="_x0000_s1041" style="position:absolute;left:34024;top:19138;width:11099;height:3934;visibility:visible;mso-wrap-style:square;v-text-anchor:middle" coordsize="1110507,446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" path="m1025447,7162c781784,959,538121,-5243,387493,7162,236865,19567,185474,47920,121679,81590,57884,115260,-20088,159562,4721,209180v24809,49618,131135,131135,265814,170121c405214,418287,672800,434237,812795,443097v139995,8860,218853,-887,297712,-10633e" filled="f" strokecolor="black [3213]" strokeweight="2pt">
                    <v:path arrowok="t" o:connecttype="custom" o:connectlocs="1024960,6309;387309,6309;121621,71876;4719,184276;270407,334143;812409,390344;1109980,380977" o:connectangles="0,0,0,0,0,0,0"/>
                  </v:shape>
                </v:group>
                <v:rect id="Rectangle 80" o:spid="_x0000_s1042" style="position:absolute;left:39340;width:11696;height:47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" fillcolor="white [3212]" strokecolor="black [3213]" strokeweight="2.25pt">
                  <v:shadow on="t" color="black" opacity="26214f" origin="-.5,-.5" offset=".74836mm,.74836mm"/>
                </v:rect>
                <v:rect id="Rectangle 83" o:spid="_x0000_s1043" style="position:absolute;left:39446;top:6166;width:11691;height:8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" fillcolor="white [3212]" strokecolor="black [3213]" strokeweight="2.25pt">
                  <v:shadow on="t" color="black" opacity="26214f" origin="-.5,-.5" offset=".74836mm,.74836mm"/>
                </v:rect>
                <v:rect id="Rectangle 84" o:spid="_x0000_s1044" style="position:absolute;left:39446;top:15736;width:11691;height:47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" fillcolor="white [3212]" strokecolor="black [3213]" strokeweight="2.25pt">
                  <v:shadow on="t" color="black" opacity="26214f" origin="-.5,-.5" offset=".74836mm,.74836mm"/>
                </v:rect>
                <v:shape id="Text Box 85" o:spid="_x0000_s1045" type="#_x0000_t202" style="position:absolute;left:42423;top:16480;width:5848;height:3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" filled="f" stroked="f" strokeweight=".5pt">
                  <v:textbox>
                    <w:txbxContent>
                      <w:p w14:paraId="2ED67E4C" w14:textId="77777777" w:rsidR="00DA4679" w:rsidRPr="00DA4679" w:rsidRDefault="00DA4679" w:rsidP="00DA4679">
                        <w:pPr>
                          <w:rPr>
                            <w:b/>
                            <w:color w:val="009900"/>
                            <w:sz w:val="36"/>
                            <w:szCs w:val="36"/>
                          </w:rPr>
                        </w:pPr>
                        <w:r w:rsidRPr="00DA4679">
                          <w:rPr>
                            <w:b/>
                            <w:color w:val="009900"/>
                            <w:sz w:val="36"/>
                            <w:szCs w:val="36"/>
                          </w:rPr>
                          <w:t>$20</w:t>
                        </w:r>
                      </w:p>
                    </w:txbxContent>
                  </v:textbox>
                </v:shape>
                <v:shape id="Text Box 86" o:spid="_x0000_s1046" type="#_x0000_t202" style="position:absolute;left:40403;top:8612;width:9887;height:3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" filled="f" stroked="f" strokeweight=".5pt">
                  <v:textbox>
                    <w:txbxContent>
                      <w:p w14:paraId="2F6EE431" w14:textId="77777777" w:rsidR="00DA4679" w:rsidRPr="00DA4679" w:rsidRDefault="00DA4679" w:rsidP="00DA4679">
                        <w:pPr>
                          <w:rPr>
                            <w:b/>
                            <w:sz w:val="28"/>
                            <w:szCs w:val="28"/>
                          </w:rPr>
                        </w:pPr>
                        <w:r w:rsidRPr="00DA4679">
                          <w:rPr>
                            <w:b/>
                            <w:sz w:val="28"/>
                            <w:szCs w:val="28"/>
                          </w:rPr>
                          <w:t>Nothing</w:t>
                        </w:r>
                      </w:p>
                    </w:txbxContent>
                  </v:textbox>
                </v:shape>
                <v:rect id="Rectangle 87" o:spid="_x0000_s1047" style="position:absolute;left:39553;top:22009;width:11690;height:47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" fillcolor="white [3212]" strokecolor="black [3213]" strokeweight="2.25pt">
                  <v:shadow on="t" color="black" opacity="26214f" origin="-.5,-.5" offset=".74836mm,.74836mm"/>
                </v:rect>
                <v:shape id="Text Box 88" o:spid="_x0000_s1048" type="#_x0000_t202" style="position:absolute;left:40829;top:22647;width:9886;height:3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" filled="f" stroked="f" strokeweight=".5pt">
                  <v:textbox>
                    <w:txbxContent>
                      <w:p w14:paraId="27D8C541" w14:textId="77777777" w:rsidR="00DA4679" w:rsidRPr="00DA4679" w:rsidRDefault="00DA4679" w:rsidP="00DA4679">
                        <w:pPr>
                          <w:rPr>
                            <w:b/>
                            <w:sz w:val="28"/>
                            <w:szCs w:val="28"/>
                          </w:rPr>
                        </w:pPr>
                        <w:r w:rsidRPr="00DA4679">
                          <w:rPr>
                            <w:b/>
                            <w:sz w:val="28"/>
                            <w:szCs w:val="28"/>
                          </w:rPr>
                          <w:t>Nothing</w:t>
                        </w:r>
                      </w:p>
                    </w:txbxContent>
                  </v:textbox>
                </v:shape>
                <v:shape id="Text Box 89" o:spid="_x0000_s1049" type="#_x0000_t202" style="position:absolute;left:42104;top:637;width:5842;height:37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" filled="f" stroked="f" strokeweight=".5pt">
                  <v:textbox>
                    <w:txbxContent>
                      <w:p w14:paraId="17362049" w14:textId="77777777" w:rsidR="00DA4679" w:rsidRPr="00DA4679" w:rsidRDefault="00DA4679" w:rsidP="00DA4679">
                        <w:pPr>
                          <w:rPr>
                            <w:b/>
                            <w:color w:val="009900"/>
                            <w:sz w:val="36"/>
                            <w:szCs w:val="36"/>
                          </w:rPr>
                        </w:pPr>
                        <w:r w:rsidRPr="00DA4679">
                          <w:rPr>
                            <w:b/>
                            <w:color w:val="009900"/>
                            <w:sz w:val="36"/>
                            <w:szCs w:val="36"/>
                          </w:rPr>
                          <w:t>$20</w:t>
                        </w:r>
                      </w:p>
                    </w:txbxContent>
                  </v:textbox>
                </v:shape>
              </v:group>
            </w:pict>
          </mc:Fallback>
        </mc:AlternateContent>
      </w:r>
    </w:p>
    <w:p w14:paraId="320854E2" w14:textId="77777777" w:rsidR="00D54310" w:rsidRDefault="00D54310" w:rsidP="00D54310">
      <w:pPr>
        <w:pStyle w:val="ListParagraph"/>
        <w:autoSpaceDE w:val="0"/>
        <w:autoSpaceDN w:val="0"/>
        <w:adjustRightInd w:val="0"/>
        <w:ind w:left="180" w:right="-990"/>
        <w:contextualSpacing/>
        <w:rPr>
          <w:rFonts w:ascii="TrebuchetMS" w:hAnsi="TrebuchetMS" w:cs="TrebuchetMS"/>
          <w:szCs w:val="24"/>
        </w:rPr>
      </w:pPr>
    </w:p>
    <w:p w14:paraId="04AD42B0" w14:textId="77777777" w:rsidR="00D54310" w:rsidRDefault="00D54310" w:rsidP="00D54310">
      <w:pPr>
        <w:pStyle w:val="ListParagraph"/>
        <w:autoSpaceDE w:val="0"/>
        <w:autoSpaceDN w:val="0"/>
        <w:adjustRightInd w:val="0"/>
        <w:ind w:left="180" w:right="-990"/>
        <w:contextualSpacing/>
        <w:rPr>
          <w:rFonts w:ascii="TrebuchetMS" w:hAnsi="TrebuchetMS" w:cs="TrebuchetMS"/>
          <w:szCs w:val="24"/>
        </w:rPr>
      </w:pPr>
    </w:p>
    <w:p w14:paraId="05E41296" w14:textId="77777777" w:rsidR="00D54310" w:rsidRDefault="00D54310" w:rsidP="00D54310">
      <w:pPr>
        <w:pStyle w:val="ListParagraph"/>
        <w:autoSpaceDE w:val="0"/>
        <w:autoSpaceDN w:val="0"/>
        <w:adjustRightInd w:val="0"/>
        <w:ind w:left="180" w:right="-990"/>
        <w:contextualSpacing/>
        <w:rPr>
          <w:rFonts w:ascii="TrebuchetMS" w:hAnsi="TrebuchetMS" w:cs="TrebuchetMS"/>
          <w:szCs w:val="24"/>
        </w:rPr>
      </w:pPr>
    </w:p>
    <w:p w14:paraId="19A9C442" w14:textId="77777777" w:rsidR="00D54310" w:rsidRDefault="00D54310" w:rsidP="00D54310">
      <w:pPr>
        <w:pStyle w:val="ListParagraph"/>
        <w:autoSpaceDE w:val="0"/>
        <w:autoSpaceDN w:val="0"/>
        <w:adjustRightInd w:val="0"/>
        <w:ind w:left="180" w:right="-990"/>
        <w:contextualSpacing/>
        <w:rPr>
          <w:rFonts w:ascii="TrebuchetMS" w:hAnsi="TrebuchetMS" w:cs="TrebuchetMS"/>
          <w:szCs w:val="24"/>
        </w:rPr>
      </w:pPr>
    </w:p>
    <w:p w14:paraId="20DAE18F" w14:textId="77777777" w:rsidR="00D54310" w:rsidRDefault="00D54310" w:rsidP="00D54310">
      <w:pPr>
        <w:pStyle w:val="ListParagraph"/>
        <w:autoSpaceDE w:val="0"/>
        <w:autoSpaceDN w:val="0"/>
        <w:adjustRightInd w:val="0"/>
        <w:ind w:left="180" w:right="-990"/>
        <w:contextualSpacing/>
        <w:rPr>
          <w:rFonts w:ascii="TrebuchetMS" w:hAnsi="TrebuchetMS" w:cs="TrebuchetMS"/>
          <w:szCs w:val="24"/>
        </w:rPr>
      </w:pPr>
    </w:p>
    <w:p w14:paraId="080BECAA" w14:textId="77777777" w:rsidR="00D54310" w:rsidRDefault="00D54310" w:rsidP="00D54310">
      <w:pPr>
        <w:pStyle w:val="ListParagraph"/>
        <w:autoSpaceDE w:val="0"/>
        <w:autoSpaceDN w:val="0"/>
        <w:adjustRightInd w:val="0"/>
        <w:ind w:left="180" w:right="-990"/>
        <w:contextualSpacing/>
        <w:rPr>
          <w:rFonts w:ascii="TrebuchetMS" w:hAnsi="TrebuchetMS" w:cs="TrebuchetMS"/>
          <w:szCs w:val="24"/>
        </w:rPr>
      </w:pPr>
    </w:p>
    <w:p w14:paraId="4C82F4B2" w14:textId="77777777" w:rsidR="00D54310" w:rsidRDefault="00D54310" w:rsidP="00D54310">
      <w:pPr>
        <w:pStyle w:val="ListParagraph"/>
        <w:autoSpaceDE w:val="0"/>
        <w:autoSpaceDN w:val="0"/>
        <w:adjustRightInd w:val="0"/>
        <w:ind w:left="180" w:right="-990"/>
        <w:contextualSpacing/>
        <w:rPr>
          <w:rFonts w:ascii="TrebuchetMS" w:hAnsi="TrebuchetMS" w:cs="TrebuchetMS"/>
          <w:szCs w:val="24"/>
        </w:rPr>
      </w:pPr>
    </w:p>
    <w:p w14:paraId="56F240AE" w14:textId="77777777" w:rsidR="00D54310" w:rsidRDefault="00D54310" w:rsidP="00D54310">
      <w:pPr>
        <w:pStyle w:val="ListParagraph"/>
        <w:autoSpaceDE w:val="0"/>
        <w:autoSpaceDN w:val="0"/>
        <w:adjustRightInd w:val="0"/>
        <w:ind w:left="180" w:right="-990"/>
        <w:contextualSpacing/>
        <w:rPr>
          <w:rFonts w:ascii="TrebuchetMS" w:hAnsi="TrebuchetMS" w:cs="TrebuchetMS"/>
          <w:szCs w:val="24"/>
        </w:rPr>
      </w:pPr>
    </w:p>
    <w:p w14:paraId="26A84242" w14:textId="77777777" w:rsidR="00D54310" w:rsidRDefault="00D54310" w:rsidP="00261177">
      <w:pPr>
        <w:autoSpaceDE w:val="0"/>
        <w:autoSpaceDN w:val="0"/>
        <w:adjustRightInd w:val="0"/>
        <w:ind w:right="-990"/>
        <w:contextualSpacing/>
        <w:rPr>
          <w:rFonts w:ascii="TrebuchetMS" w:hAnsi="TrebuchetMS" w:cs="TrebuchetMS"/>
          <w:szCs w:val="24"/>
        </w:rPr>
      </w:pPr>
    </w:p>
    <w:p w14:paraId="200298CC" w14:textId="77777777" w:rsidR="00261177" w:rsidRPr="00261177" w:rsidRDefault="00261177" w:rsidP="00261177">
      <w:pPr>
        <w:autoSpaceDE w:val="0"/>
        <w:autoSpaceDN w:val="0"/>
        <w:adjustRightInd w:val="0"/>
        <w:ind w:right="-990"/>
        <w:contextualSpacing/>
        <w:rPr>
          <w:rFonts w:ascii="TrebuchetMS" w:hAnsi="TrebuchetMS" w:cs="TrebuchetMS"/>
          <w:sz w:val="10"/>
          <w:szCs w:val="10"/>
        </w:rPr>
      </w:pPr>
      <w:r>
        <w:rPr>
          <w:rFonts w:ascii="TrebuchetMS" w:hAnsi="TrebuchetMS" w:cs="TrebuchetMS"/>
          <w:szCs w:val="24"/>
        </w:rPr>
        <w:t xml:space="preserve"> </w:t>
      </w:r>
    </w:p>
    <w:p w14:paraId="1EAC9424" w14:textId="77777777" w:rsidR="00B41B9E" w:rsidRDefault="00B41B9E" w:rsidP="00B41B9E">
      <w:pPr>
        <w:pStyle w:val="ListParagraph"/>
        <w:numPr>
          <w:ilvl w:val="0"/>
          <w:numId w:val="26"/>
        </w:numPr>
        <w:autoSpaceDE w:val="0"/>
        <w:autoSpaceDN w:val="0"/>
        <w:adjustRightInd w:val="0"/>
        <w:ind w:right="-990"/>
        <w:contextualSpacing/>
        <w:rPr>
          <w:rFonts w:ascii="TrebuchetMS" w:hAnsi="TrebuchetMS" w:cs="TrebuchetMS"/>
          <w:szCs w:val="24"/>
        </w:rPr>
      </w:pPr>
      <w:r w:rsidRPr="00686E36">
        <w:rPr>
          <w:rFonts w:ascii="TrebuchetMS" w:hAnsi="TrebuchetMS" w:cs="TrebuchetMS"/>
          <w:szCs w:val="24"/>
        </w:rPr>
        <w:t xml:space="preserve">Make a tree diagram to show the group the possible paths customers might take, entering the maze on the upper, middle, or lower path and proceeding to an exit with or without </w:t>
      </w:r>
      <w:r>
        <w:rPr>
          <w:rFonts w:ascii="TrebuchetMS" w:hAnsi="TrebuchetMS" w:cs="TrebuchetMS"/>
          <w:szCs w:val="24"/>
        </w:rPr>
        <w:t>a pumpkin (at each fork in the maze a person is equally likely to take any path. Finally, find the probability of ending at each gate.</w:t>
      </w:r>
    </w:p>
    <w:p w14:paraId="5DBBEE3C" w14:textId="77777777" w:rsidR="00B41B9E" w:rsidRDefault="00B41B9E" w:rsidP="00B41B9E">
      <w:pPr>
        <w:pStyle w:val="ListParagraph"/>
        <w:autoSpaceDE w:val="0"/>
        <w:autoSpaceDN w:val="0"/>
        <w:adjustRightInd w:val="0"/>
        <w:ind w:left="540" w:right="-990"/>
        <w:contextualSpacing/>
        <w:rPr>
          <w:rFonts w:ascii="TrebuchetMS" w:hAnsi="TrebuchetMS" w:cs="TrebuchetMS"/>
          <w:szCs w:val="24"/>
        </w:rPr>
      </w:pPr>
    </w:p>
    <w:p w14:paraId="0DAF66BE" w14:textId="77777777" w:rsidR="00B41B9E" w:rsidRDefault="00B41B9E" w:rsidP="00B41B9E">
      <w:pPr>
        <w:pStyle w:val="ListParagraph"/>
        <w:autoSpaceDE w:val="0"/>
        <w:autoSpaceDN w:val="0"/>
        <w:adjustRightInd w:val="0"/>
        <w:ind w:left="540" w:right="-990"/>
        <w:contextualSpacing/>
        <w:rPr>
          <w:rFonts w:ascii="TrebuchetMS" w:hAnsi="TrebuchetMS" w:cs="TrebuchetMS"/>
          <w:szCs w:val="24"/>
        </w:rPr>
      </w:pPr>
    </w:p>
    <w:p w14:paraId="1D052C91" w14:textId="77777777" w:rsidR="00B41B9E" w:rsidRDefault="00B41B9E" w:rsidP="00B41B9E">
      <w:pPr>
        <w:pStyle w:val="ListParagraph"/>
        <w:autoSpaceDE w:val="0"/>
        <w:autoSpaceDN w:val="0"/>
        <w:adjustRightInd w:val="0"/>
        <w:ind w:left="540" w:right="-990"/>
        <w:contextualSpacing/>
        <w:rPr>
          <w:rFonts w:ascii="TrebuchetMS" w:hAnsi="TrebuchetMS" w:cs="TrebuchetMS"/>
          <w:szCs w:val="24"/>
        </w:rPr>
      </w:pPr>
    </w:p>
    <w:p w14:paraId="6A8B6A39" w14:textId="77777777" w:rsidR="00B41B9E" w:rsidRDefault="00B41B9E" w:rsidP="00B41B9E">
      <w:pPr>
        <w:autoSpaceDE w:val="0"/>
        <w:autoSpaceDN w:val="0"/>
        <w:adjustRightInd w:val="0"/>
        <w:ind w:right="-990"/>
        <w:contextualSpacing/>
        <w:rPr>
          <w:rFonts w:ascii="TrebuchetMS" w:hAnsi="TrebuchetMS" w:cs="TrebuchetMS"/>
          <w:szCs w:val="24"/>
        </w:rPr>
      </w:pPr>
    </w:p>
    <w:p w14:paraId="771D1F7A" w14:textId="77777777" w:rsidR="00261177" w:rsidRDefault="00261177" w:rsidP="00B41B9E">
      <w:pPr>
        <w:autoSpaceDE w:val="0"/>
        <w:autoSpaceDN w:val="0"/>
        <w:adjustRightInd w:val="0"/>
        <w:ind w:right="-990"/>
        <w:contextualSpacing/>
        <w:rPr>
          <w:rFonts w:ascii="TrebuchetMS" w:hAnsi="TrebuchetMS" w:cs="TrebuchetMS"/>
          <w:szCs w:val="24"/>
        </w:rPr>
      </w:pPr>
    </w:p>
    <w:p w14:paraId="334D878D" w14:textId="77777777" w:rsidR="00261177" w:rsidRDefault="00261177" w:rsidP="00B41B9E">
      <w:pPr>
        <w:autoSpaceDE w:val="0"/>
        <w:autoSpaceDN w:val="0"/>
        <w:adjustRightInd w:val="0"/>
        <w:ind w:right="-990"/>
        <w:contextualSpacing/>
        <w:rPr>
          <w:rFonts w:ascii="TrebuchetMS" w:hAnsi="TrebuchetMS" w:cs="TrebuchetMS"/>
          <w:szCs w:val="24"/>
        </w:rPr>
      </w:pPr>
    </w:p>
    <w:p w14:paraId="40560C5B" w14:textId="77777777" w:rsidR="00261177" w:rsidRDefault="00261177" w:rsidP="00B41B9E">
      <w:pPr>
        <w:autoSpaceDE w:val="0"/>
        <w:autoSpaceDN w:val="0"/>
        <w:adjustRightInd w:val="0"/>
        <w:ind w:right="-990"/>
        <w:contextualSpacing/>
        <w:rPr>
          <w:rFonts w:ascii="TrebuchetMS" w:hAnsi="TrebuchetMS" w:cs="TrebuchetMS"/>
          <w:szCs w:val="24"/>
        </w:rPr>
      </w:pPr>
    </w:p>
    <w:p w14:paraId="4024DA9F" w14:textId="77777777" w:rsidR="00261177" w:rsidRDefault="00261177" w:rsidP="00B41B9E">
      <w:pPr>
        <w:autoSpaceDE w:val="0"/>
        <w:autoSpaceDN w:val="0"/>
        <w:adjustRightInd w:val="0"/>
        <w:ind w:right="-990"/>
        <w:contextualSpacing/>
        <w:rPr>
          <w:rFonts w:ascii="TrebuchetMS" w:hAnsi="TrebuchetMS" w:cs="TrebuchetMS"/>
          <w:szCs w:val="24"/>
        </w:rPr>
      </w:pPr>
    </w:p>
    <w:p w14:paraId="60E3DE40" w14:textId="77777777" w:rsidR="00B41B9E" w:rsidRPr="00261177" w:rsidRDefault="00B41B9E" w:rsidP="00261177">
      <w:pPr>
        <w:autoSpaceDE w:val="0"/>
        <w:autoSpaceDN w:val="0"/>
        <w:adjustRightInd w:val="0"/>
        <w:ind w:right="-990"/>
        <w:contextualSpacing/>
        <w:rPr>
          <w:rFonts w:ascii="TrebuchetMS" w:hAnsi="TrebuchetMS" w:cs="TrebuchetMS"/>
          <w:szCs w:val="24"/>
        </w:rPr>
      </w:pPr>
    </w:p>
    <w:p w14:paraId="20D22AF2" w14:textId="77777777" w:rsidR="00B41B9E" w:rsidRDefault="00B41B9E" w:rsidP="00B41B9E">
      <w:pPr>
        <w:pStyle w:val="ListParagraph"/>
        <w:numPr>
          <w:ilvl w:val="0"/>
          <w:numId w:val="26"/>
        </w:numPr>
        <w:autoSpaceDE w:val="0"/>
        <w:autoSpaceDN w:val="0"/>
        <w:adjustRightInd w:val="0"/>
        <w:ind w:right="-990"/>
        <w:contextualSpacing/>
        <w:rPr>
          <w:rFonts w:ascii="TrebuchetMS" w:hAnsi="TrebuchetMS" w:cs="TrebuchetMS"/>
          <w:szCs w:val="24"/>
        </w:rPr>
      </w:pPr>
      <w:r>
        <w:rPr>
          <w:rFonts w:ascii="TrebuchetMS" w:hAnsi="TrebuchetMS" w:cs="TrebuchetMS"/>
          <w:szCs w:val="24"/>
        </w:rPr>
        <w:t xml:space="preserve">Determine on average </w:t>
      </w:r>
      <w:r w:rsidRPr="00261177">
        <w:rPr>
          <w:rFonts w:ascii="TrebuchetMS" w:hAnsi="TrebuchetMS" w:cs="TrebuchetMS"/>
          <w:b/>
          <w:szCs w:val="24"/>
          <w:u w:val="single"/>
        </w:rPr>
        <w:t>expected</w:t>
      </w:r>
      <w:r>
        <w:rPr>
          <w:rFonts w:ascii="TrebuchetMS" w:hAnsi="TrebuchetMS" w:cs="TrebuchetMS"/>
          <w:szCs w:val="24"/>
        </w:rPr>
        <w:t xml:space="preserve"> cost or gain to each person who runs through the maze.</w:t>
      </w:r>
    </w:p>
    <w:p w14:paraId="39C65CC2" w14:textId="77777777" w:rsidR="00D54310" w:rsidRDefault="00D54310" w:rsidP="00D54310">
      <w:pPr>
        <w:pStyle w:val="ListParagraph"/>
        <w:autoSpaceDE w:val="0"/>
        <w:autoSpaceDN w:val="0"/>
        <w:adjustRightInd w:val="0"/>
        <w:ind w:left="180" w:right="-990"/>
        <w:contextualSpacing/>
        <w:rPr>
          <w:rFonts w:ascii="TrebuchetMS" w:hAnsi="TrebuchetMS" w:cs="TrebuchetMS"/>
          <w:szCs w:val="24"/>
        </w:rPr>
      </w:pPr>
    </w:p>
    <w:p w14:paraId="09E145F6" w14:textId="77777777" w:rsidR="00D54310" w:rsidRDefault="00D54310" w:rsidP="00D54310">
      <w:pPr>
        <w:pStyle w:val="ListParagraph"/>
        <w:autoSpaceDE w:val="0"/>
        <w:autoSpaceDN w:val="0"/>
        <w:adjustRightInd w:val="0"/>
        <w:ind w:left="180" w:right="-990"/>
        <w:contextualSpacing/>
        <w:rPr>
          <w:rFonts w:ascii="TrebuchetMS" w:hAnsi="TrebuchetMS" w:cs="TrebuchetMS"/>
          <w:szCs w:val="24"/>
        </w:rPr>
      </w:pPr>
    </w:p>
    <w:p w14:paraId="66025A42" w14:textId="77777777" w:rsidR="00DA4679" w:rsidRPr="00261177" w:rsidRDefault="00DA4679" w:rsidP="00261177">
      <w:pPr>
        <w:autoSpaceDE w:val="0"/>
        <w:autoSpaceDN w:val="0"/>
        <w:adjustRightInd w:val="0"/>
        <w:ind w:right="-990"/>
        <w:contextualSpacing/>
        <w:rPr>
          <w:rFonts w:ascii="TrebuchetMS" w:hAnsi="TrebuchetMS" w:cs="TrebuchetMS"/>
          <w:szCs w:val="24"/>
        </w:rPr>
      </w:pPr>
    </w:p>
    <w:p w14:paraId="034D7B82" w14:textId="77777777" w:rsidR="00DA4679" w:rsidRDefault="00261177" w:rsidP="00D54310">
      <w:pPr>
        <w:pStyle w:val="ListParagraph"/>
        <w:autoSpaceDE w:val="0"/>
        <w:autoSpaceDN w:val="0"/>
        <w:adjustRightInd w:val="0"/>
        <w:ind w:left="180" w:right="-990"/>
        <w:contextualSpacing/>
        <w:rPr>
          <w:rFonts w:ascii="TrebuchetMS" w:hAnsi="TrebuchetMS" w:cs="TrebuchetMS"/>
          <w:szCs w:val="24"/>
        </w:rPr>
      </w:pPr>
      <w:r>
        <w:rPr>
          <w:noProof/>
        </w:rPr>
        <w:drawing>
          <wp:anchor distT="0" distB="0" distL="114300" distR="114300" simplePos="0" relativeHeight="251888640" behindDoc="1" locked="0" layoutInCell="1" allowOverlap="1" wp14:anchorId="087F14BC" wp14:editId="0E4B3409">
            <wp:simplePos x="0" y="0"/>
            <wp:positionH relativeFrom="column">
              <wp:posOffset>5952490</wp:posOffset>
            </wp:positionH>
            <wp:positionV relativeFrom="paragraph">
              <wp:posOffset>33212</wp:posOffset>
            </wp:positionV>
            <wp:extent cx="847725" cy="715010"/>
            <wp:effectExtent l="0" t="0" r="9525" b="8890"/>
            <wp:wrapNone/>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47725" cy="7150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E87E26C" w14:textId="77777777" w:rsidR="00261177" w:rsidRDefault="00261177" w:rsidP="00261177">
      <w:r>
        <w:t xml:space="preserve">Expected Values are weighted probability or percentages.  How a teacher calculates your overall grade is done the same way an expected value.  </w:t>
      </w:r>
    </w:p>
    <w:p w14:paraId="4E062BEB" w14:textId="77777777" w:rsidR="00261177" w:rsidRDefault="00261177" w:rsidP="00261177">
      <w:pPr>
        <w:rPr>
          <w:noProof/>
        </w:rPr>
      </w:pPr>
      <w:r>
        <w:t>Let’s consider the expected value of a single standard 6-sided roll of a die.</w:t>
      </w:r>
      <w:r w:rsidRPr="00BB4D36">
        <w:rPr>
          <w:noProof/>
        </w:rPr>
        <w:t xml:space="preserve"> </w:t>
      </w:r>
    </w:p>
    <w:p w14:paraId="5DCFA951" w14:textId="77777777" w:rsidR="00261177" w:rsidRDefault="00261177" w:rsidP="00261177">
      <w:r>
        <w:rPr>
          <w:noProof/>
        </w:rPr>
        <mc:AlternateContent>
          <mc:Choice Requires="wpg">
            <w:drawing>
              <wp:anchor distT="0" distB="0" distL="114300" distR="114300" simplePos="0" relativeHeight="251890688" behindDoc="0" locked="0" layoutInCell="1" allowOverlap="1" wp14:anchorId="7617F889" wp14:editId="10A6939D">
                <wp:simplePos x="0" y="0"/>
                <wp:positionH relativeFrom="column">
                  <wp:posOffset>-245878</wp:posOffset>
                </wp:positionH>
                <wp:positionV relativeFrom="paragraph">
                  <wp:posOffset>94777</wp:posOffset>
                </wp:positionV>
                <wp:extent cx="5752214" cy="1659314"/>
                <wp:effectExtent l="0" t="0" r="20320" b="36195"/>
                <wp:wrapNone/>
                <wp:docPr id="1263" name="Group 1263"/>
                <wp:cNvGraphicFramePr/>
                <a:graphic xmlns:a="http://schemas.openxmlformats.org/drawingml/2006/main">
                  <a:graphicData uri="http://schemas.microsoft.com/office/word/2010/wordprocessingGroup">
                    <wpg:wgp>
                      <wpg:cNvGrpSpPr/>
                      <wpg:grpSpPr>
                        <a:xfrm>
                          <a:off x="0" y="0"/>
                          <a:ext cx="5752214" cy="1659314"/>
                          <a:chOff x="0" y="0"/>
                          <a:chExt cx="5452730" cy="1659314"/>
                        </a:xfrm>
                      </wpg:grpSpPr>
                      <wps:wsp>
                        <wps:cNvPr id="1261" name="Straight Arrow Connector 1261"/>
                        <wps:cNvCnPr>
                          <a:cxnSpLocks noChangeShapeType="1"/>
                        </wps:cNvCnPr>
                        <wps:spPr bwMode="auto">
                          <a:xfrm>
                            <a:off x="42530" y="0"/>
                            <a:ext cx="54102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8" name="Straight Arrow Connector 1258"/>
                        <wps:cNvCnPr>
                          <a:cxnSpLocks noChangeShapeType="1"/>
                        </wps:cNvCnPr>
                        <wps:spPr bwMode="auto">
                          <a:xfrm>
                            <a:off x="0" y="1658679"/>
                            <a:ext cx="54102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w14:anchorId="2BACCA03" id="Group 1263" o:spid="_x0000_s1026" style="position:absolute;margin-left:-19.35pt;margin-top:7.45pt;width:452.95pt;height:130.65pt;z-index:251890688;mso-width-relative:margin;mso-height-relative:margin" coordsize="54527,165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">
                <v:shapetype id="_x0000_t32" coordsize="21600,21600" o:spt="32" o:oned="t" path="m,l21600,21600e" filled="f">
                  <v:path arrowok="t" fillok="f" o:connecttype="none"/>
                  <o:lock v:ext="edit" shapetype="t"/>
                </v:shapetype>
                <v:shape id="Straight Arrow Connector 1261" o:spid="_x0000_s1027" type="#_x0000_t32" style="position:absolute;left:425;width:54102;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"/>
                <v:shape id="Straight Arrow Connector 1258" o:spid="_x0000_s1028" type="#_x0000_t32" style="position:absolute;top:16586;width:54102;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"/>
              </v:group>
            </w:pict>
          </mc:Fallback>
        </mc:AlternateContent>
      </w:r>
    </w:p>
    <w:p w14:paraId="029F6531" w14:textId="77777777" w:rsidR="00261177" w:rsidRDefault="00261177" w:rsidP="00261177">
      <w:pPr>
        <w:ind w:left="1530" w:hanging="1530"/>
      </w:pPr>
      <w:r w:rsidRPr="00531C9F">
        <w:rPr>
          <w:b/>
        </w:rPr>
        <w:t>EMPERICALLY</w:t>
      </w:r>
      <w:r>
        <w:t>: Roll a die several times and find the average value of all of the outcomes.  Below is a sample of 10 rolls of a die. The more trials the closer the empirical should come to matching the theoretical expected value by the Law of Large Numbers.</w:t>
      </w:r>
    </w:p>
    <w:p w14:paraId="37F9B755" w14:textId="77777777" w:rsidR="00261177" w:rsidRDefault="00261177" w:rsidP="00261177">
      <w:pPr>
        <w:ind w:left="1080"/>
      </w:pPr>
      <w:r>
        <w:rPr>
          <w:noProof/>
        </w:rPr>
        <w:drawing>
          <wp:inline distT="0" distB="0" distL="0" distR="0" wp14:anchorId="61799A9E" wp14:editId="112D7C2A">
            <wp:extent cx="4433570" cy="488950"/>
            <wp:effectExtent l="0" t="0" r="5080" b="635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433570" cy="488950"/>
                    </a:xfrm>
                    <a:prstGeom prst="rect">
                      <a:avLst/>
                    </a:prstGeom>
                    <a:noFill/>
                    <a:ln>
                      <a:noFill/>
                    </a:ln>
                  </pic:spPr>
                </pic:pic>
              </a:graphicData>
            </a:graphic>
          </wp:inline>
        </w:drawing>
      </w:r>
    </w:p>
    <w:p w14:paraId="01FB0A02" w14:textId="77777777" w:rsidR="00261177" w:rsidRDefault="00261177" w:rsidP="00261177">
      <w:pPr>
        <w:ind w:left="1080" w:hanging="1530"/>
      </w:pPr>
      <w:r>
        <w:tab/>
      </w:r>
    </w:p>
    <w:p w14:paraId="16BB95D8" w14:textId="77777777" w:rsidR="00261177" w:rsidRDefault="00261177" w:rsidP="00261177">
      <w:pPr>
        <w:ind w:left="1080" w:right="-1440"/>
      </w:pPr>
      <w:r>
        <w:t xml:space="preserve">Based on these trials the average result or approximate expected value would be: </w:t>
      </w:r>
    </w:p>
    <w:p w14:paraId="35702BE8" w14:textId="77777777" w:rsidR="00261177" w:rsidRDefault="00261177" w:rsidP="00261177">
      <w:pPr>
        <w:ind w:left="1080" w:right="-1440"/>
      </w:pPr>
      <w:r>
        <w:t xml:space="preserve"> </w:t>
      </w:r>
      <w:r w:rsidRPr="00531C9F">
        <w:rPr>
          <w:position w:val="-24"/>
        </w:rPr>
        <w:object w:dxaOrig="6120" w:dyaOrig="620" w14:anchorId="190105CA">
          <v:shape id="_x0000_i1025" type="#_x0000_t75" style="width:306pt;height:30.75pt" o:ole="">
            <v:imagedata r:id="rId18" o:title=""/>
          </v:shape>
          <o:OLEObject Type="Embed" ProgID="Equation.DSMT4" ShapeID="_x0000_i1025" DrawAspect="Content" ObjectID="_1584360673" r:id="rId19"/>
        </w:object>
      </w:r>
    </w:p>
    <w:p w14:paraId="2B5122BF" w14:textId="77777777" w:rsidR="00261177" w:rsidRDefault="00261177" w:rsidP="00261177">
      <w:pPr>
        <w:ind w:left="1620" w:hanging="1620"/>
      </w:pPr>
      <w:r>
        <w:rPr>
          <w:b/>
        </w:rPr>
        <w:t>THEORETICALLY</w:t>
      </w:r>
      <w:r>
        <w:t xml:space="preserve">: We would find the probability of each event occurring and multiply it by the number occurring.  There is a </w:t>
      </w:r>
      <w:r w:rsidRPr="005A7934">
        <w:rPr>
          <w:position w:val="-12"/>
        </w:rPr>
        <w:object w:dxaOrig="180" w:dyaOrig="360" w14:anchorId="5747E881">
          <v:shape id="_x0000_i1026" type="#_x0000_t75" style="width:9pt;height:18pt" o:ole="">
            <v:imagedata r:id="rId20" o:title=""/>
          </v:shape>
          <o:OLEObject Type="Embed" ProgID="Equation.DSMT4" ShapeID="_x0000_i1026" DrawAspect="Content" ObjectID="_1584360674" r:id="rId21"/>
        </w:object>
      </w:r>
      <w:r>
        <w:t xml:space="preserve"> chance of each number occurring.</w:t>
      </w:r>
      <w:r>
        <w:br/>
      </w:r>
      <w:r w:rsidRPr="005A7934">
        <w:rPr>
          <w:position w:val="-28"/>
        </w:rPr>
        <w:object w:dxaOrig="7780" w:dyaOrig="680" w14:anchorId="7CAF79B2">
          <v:shape id="_x0000_i1027" type="#_x0000_t75" style="width:389.25pt;height:33.75pt" o:ole="">
            <v:imagedata r:id="rId22" o:title=""/>
          </v:shape>
          <o:OLEObject Type="Embed" ProgID="Equation.DSMT4" ShapeID="_x0000_i1027" DrawAspect="Content" ObjectID="_1584360675" r:id="rId23"/>
        </w:object>
      </w:r>
    </w:p>
    <w:p w14:paraId="62AECD74" w14:textId="609C20A5" w:rsidR="00B41B9E" w:rsidRDefault="00B41B9E" w:rsidP="00B41B9E">
      <w:pPr>
        <w:keepLines/>
        <w:suppressAutoHyphens/>
        <w:autoSpaceDE w:val="0"/>
        <w:autoSpaceDN w:val="0"/>
        <w:adjustRightInd w:val="0"/>
        <w:rPr>
          <w:color w:val="000000"/>
        </w:rPr>
      </w:pPr>
    </w:p>
    <w:p w14:paraId="670CD3B3" w14:textId="77777777" w:rsidR="00DA4679" w:rsidRDefault="00261177" w:rsidP="00261177">
      <w:pPr>
        <w:pStyle w:val="ListParagraph"/>
        <w:numPr>
          <w:ilvl w:val="0"/>
          <w:numId w:val="24"/>
        </w:numPr>
        <w:autoSpaceDE w:val="0"/>
        <w:autoSpaceDN w:val="0"/>
        <w:adjustRightInd w:val="0"/>
        <w:ind w:left="180" w:right="1080"/>
        <w:contextualSpacing/>
        <w:rPr>
          <w:rFonts w:ascii="TrebuchetMS" w:hAnsi="TrebuchetMS" w:cs="TrebuchetMS"/>
          <w:szCs w:val="24"/>
        </w:rPr>
      </w:pPr>
      <w:r>
        <w:rPr>
          <w:noProof/>
        </w:rPr>
        <w:drawing>
          <wp:anchor distT="0" distB="0" distL="114300" distR="114300" simplePos="0" relativeHeight="251654656" behindDoc="1" locked="0" layoutInCell="1" allowOverlap="1" wp14:anchorId="4E2A8833" wp14:editId="50B7E504">
            <wp:simplePos x="0" y="0"/>
            <wp:positionH relativeFrom="column">
              <wp:posOffset>5745480</wp:posOffset>
            </wp:positionH>
            <wp:positionV relativeFrom="paragraph">
              <wp:posOffset>41910</wp:posOffset>
            </wp:positionV>
            <wp:extent cx="666115" cy="685165"/>
            <wp:effectExtent l="57150" t="57150" r="114935" b="114935"/>
            <wp:wrapNone/>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extLst>
                        <a:ext uri="{28A0092B-C50C-407E-A947-70E740481C1C}">
                          <a14:useLocalDpi xmlns:a14="http://schemas.microsoft.com/office/drawing/2010/main" val="0"/>
                        </a:ext>
                      </a:extLst>
                    </a:blip>
                    <a:stretch>
                      <a:fillRect/>
                    </a:stretch>
                  </pic:blipFill>
                  <pic:spPr>
                    <a:xfrm>
                      <a:off x="0" y="0"/>
                      <a:ext cx="666115" cy="685165"/>
                    </a:xfrm>
                    <a:prstGeom prst="rect">
                      <a:avLst/>
                    </a:prstGeom>
                    <a:ln w="12700" cap="sq">
                      <a:solidFill>
                        <a:srgbClr val="000000"/>
                      </a:solidFill>
                      <a:miter lim="800000"/>
                    </a:ln>
                    <a:effectLst>
                      <a:outerShdw blurRad="57150" dist="50800" dir="2700000" algn="tl" rotWithShape="0">
                        <a:srgbClr val="000000">
                          <a:alpha val="40000"/>
                        </a:srgbClr>
                      </a:outerShdw>
                    </a:effectLst>
                  </pic:spPr>
                </pic:pic>
              </a:graphicData>
            </a:graphic>
            <wp14:sizeRelH relativeFrom="page">
              <wp14:pctWidth>0</wp14:pctWidth>
            </wp14:sizeRelH>
            <wp14:sizeRelV relativeFrom="page">
              <wp14:pctHeight>0</wp14:pctHeight>
            </wp14:sizeRelV>
          </wp:anchor>
        </w:drawing>
      </w:r>
      <w:r>
        <w:rPr>
          <w:rFonts w:ascii="TrebuchetMS" w:hAnsi="TrebuchetMS" w:cs="TrebuchetMS"/>
          <w:szCs w:val="24"/>
        </w:rPr>
        <w:t xml:space="preserve">Find the expected value of rolling a four sided tetrahedral die. Each of the four faces are equally likely to land on and </w:t>
      </w:r>
      <w:r w:rsidR="00394509">
        <w:rPr>
          <w:rFonts w:ascii="TrebuchetMS" w:hAnsi="TrebuchetMS" w:cs="TrebuchetMS"/>
          <w:szCs w:val="24"/>
        </w:rPr>
        <w:t>the faces are numbered 1 through 4.</w:t>
      </w:r>
    </w:p>
    <w:p w14:paraId="72225DD4" w14:textId="66A0A6F1" w:rsidR="00394509" w:rsidRDefault="00394509" w:rsidP="00394509">
      <w:pPr>
        <w:pStyle w:val="ListParagraph"/>
        <w:autoSpaceDE w:val="0"/>
        <w:autoSpaceDN w:val="0"/>
        <w:adjustRightInd w:val="0"/>
        <w:ind w:left="180" w:right="1080"/>
        <w:contextualSpacing/>
        <w:rPr>
          <w:rFonts w:ascii="TrebuchetMS" w:hAnsi="TrebuchetMS" w:cs="TrebuchetMS"/>
          <w:szCs w:val="24"/>
        </w:rPr>
      </w:pPr>
    </w:p>
    <w:p w14:paraId="2B768C1F" w14:textId="151A7A11" w:rsidR="00394509" w:rsidRDefault="00394509" w:rsidP="00394509">
      <w:pPr>
        <w:pStyle w:val="ListParagraph"/>
        <w:autoSpaceDE w:val="0"/>
        <w:autoSpaceDN w:val="0"/>
        <w:adjustRightInd w:val="0"/>
        <w:ind w:left="180" w:right="1080"/>
        <w:contextualSpacing/>
        <w:rPr>
          <w:rFonts w:ascii="TrebuchetMS" w:hAnsi="TrebuchetMS" w:cs="TrebuchetMS"/>
          <w:szCs w:val="24"/>
        </w:rPr>
      </w:pPr>
    </w:p>
    <w:p w14:paraId="2100D9C7" w14:textId="4EABBDF7" w:rsidR="00261177" w:rsidRPr="00B44252" w:rsidRDefault="00B44252" w:rsidP="00B44252">
      <w:pPr>
        <w:autoSpaceDE w:val="0"/>
        <w:autoSpaceDN w:val="0"/>
        <w:adjustRightInd w:val="0"/>
        <w:ind w:right="-990"/>
        <w:contextualSpacing/>
        <w:rPr>
          <w:rFonts w:ascii="TrebuchetMS" w:hAnsi="TrebuchetMS" w:cs="TrebuchetMS"/>
          <w:szCs w:val="24"/>
        </w:rPr>
      </w:pPr>
      <w:bookmarkStart w:id="0" w:name="_GoBack"/>
      <w:bookmarkEnd w:id="0"/>
      <w:r w:rsidRPr="002D5948">
        <w:rPr>
          <w:noProof/>
          <w:color w:val="000000"/>
        </w:rPr>
        <mc:AlternateContent>
          <mc:Choice Requires="wps">
            <w:drawing>
              <wp:anchor distT="0" distB="0" distL="114300" distR="114300" simplePos="0" relativeHeight="251661824" behindDoc="0" locked="0" layoutInCell="1" allowOverlap="1" wp14:anchorId="72DCA3E3" wp14:editId="1D997AFE">
                <wp:simplePos x="0" y="0"/>
                <wp:positionH relativeFrom="column">
                  <wp:posOffset>6417945</wp:posOffset>
                </wp:positionH>
                <wp:positionV relativeFrom="paragraph">
                  <wp:posOffset>360680</wp:posOffset>
                </wp:positionV>
                <wp:extent cx="638175" cy="295275"/>
                <wp:effectExtent l="0" t="0" r="0" b="9525"/>
                <wp:wrapNone/>
                <wp:docPr id="4" name="Text Box 4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B84CB1" w14:textId="77777777" w:rsidR="002D5948" w:rsidRDefault="002D5948" w:rsidP="002D5948">
                            <w:pPr>
                              <w:rPr>
                                <w:i/>
                                <w:sz w:val="18"/>
                                <w:szCs w:val="18"/>
                              </w:rPr>
                            </w:pPr>
                            <w:r>
                              <w:rPr>
                                <w:i/>
                                <w:sz w:val="18"/>
                                <w:szCs w:val="18"/>
                              </w:rPr>
                              <w:t>p.26</w:t>
                            </w:r>
                          </w:p>
                          <w:p w14:paraId="0A62C359" w14:textId="77777777" w:rsidR="002D5948" w:rsidRPr="004F7A68" w:rsidRDefault="002D5948" w:rsidP="002D5948">
                            <w:pPr>
                              <w:rPr>
                                <w:i/>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DCA3E3" id="_x0000_s1050" type="#_x0000_t202" style="position:absolute;margin-left:505.35pt;margin-top:28.4pt;width:50.25pt;height:23.2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" filled="f" stroked="f">
                <v:textbox>
                  <w:txbxContent>
                    <w:p w14:paraId="05B84CB1" w14:textId="77777777" w:rsidR="002D5948" w:rsidRDefault="002D5948" w:rsidP="002D5948">
                      <w:pPr>
                        <w:rPr>
                          <w:i/>
                          <w:sz w:val="18"/>
                          <w:szCs w:val="18"/>
                        </w:rPr>
                      </w:pPr>
                      <w:r>
                        <w:rPr>
                          <w:i/>
                          <w:sz w:val="18"/>
                          <w:szCs w:val="18"/>
                        </w:rPr>
                        <w:t>p.26</w:t>
                      </w:r>
                    </w:p>
                    <w:p w14:paraId="0A62C359" w14:textId="77777777" w:rsidR="002D5948" w:rsidRPr="004F7A68" w:rsidRDefault="002D5948" w:rsidP="002D5948">
                      <w:pPr>
                        <w:rPr>
                          <w:i/>
                          <w:sz w:val="18"/>
                          <w:szCs w:val="18"/>
                        </w:rPr>
                      </w:pPr>
                    </w:p>
                  </w:txbxContent>
                </v:textbox>
              </v:shape>
            </w:pict>
          </mc:Fallback>
        </mc:AlternateContent>
      </w:r>
      <w:r w:rsidRPr="002D5948">
        <w:rPr>
          <w:noProof/>
          <w:color w:val="000000"/>
        </w:rPr>
        <mc:AlternateContent>
          <mc:Choice Requires="wps">
            <w:drawing>
              <wp:anchor distT="0" distB="0" distL="114300" distR="114300" simplePos="0" relativeHeight="251663872" behindDoc="1" locked="0" layoutInCell="1" allowOverlap="1" wp14:anchorId="24A5750B" wp14:editId="12F77C34">
                <wp:simplePos x="0" y="0"/>
                <wp:positionH relativeFrom="column">
                  <wp:posOffset>986790</wp:posOffset>
                </wp:positionH>
                <wp:positionV relativeFrom="paragraph">
                  <wp:posOffset>379095</wp:posOffset>
                </wp:positionV>
                <wp:extent cx="4594860" cy="355600"/>
                <wp:effectExtent l="0" t="0" r="0" b="6350"/>
                <wp:wrapNone/>
                <wp:docPr id="5" name="Text Box 4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486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119004" w14:textId="77777777" w:rsidR="002D5948" w:rsidRPr="00576341" w:rsidRDefault="002D5948" w:rsidP="002D5948">
                            <w:pPr>
                              <w:rPr>
                                <w:rFonts w:ascii="TrebuchetMS" w:hAnsi="TrebuchetMS" w:cs="TrebuchetMS"/>
                                <w:i/>
                                <w:sz w:val="14"/>
                                <w:szCs w:val="14"/>
                              </w:rPr>
                            </w:pPr>
                            <w:r w:rsidRPr="00576341">
                              <w:rPr>
                                <w:rFonts w:ascii="TrebuchetMS" w:hAnsi="TrebuchetMS" w:cs="TrebuchetMS"/>
                                <w:i/>
                                <w:sz w:val="14"/>
                                <w:szCs w:val="14"/>
                              </w:rPr>
                              <w:t xml:space="preserve">Content: Charles A. Dana Center at The University of Texas at Austin  </w:t>
                            </w:r>
                            <w:r>
                              <w:rPr>
                                <w:rFonts w:ascii="TrebuchetMS" w:hAnsi="TrebuchetMS" w:cs="TrebuchetMS"/>
                                <w:i/>
                                <w:sz w:val="14"/>
                                <w:szCs w:val="14"/>
                              </w:rPr>
                              <w:t>©</w:t>
                            </w:r>
                            <w:r>
                              <w:rPr>
                                <w:rFonts w:ascii="TrebuchetMS" w:hAnsi="TrebuchetMS" w:cs="TrebuchetMS"/>
                                <w:i/>
                                <w:sz w:val="14"/>
                                <w:szCs w:val="14"/>
                              </w:rPr>
                              <w:tab/>
                            </w:r>
                            <w:r>
                              <w:rPr>
                                <w:rFonts w:ascii="TrebuchetMS" w:hAnsi="TrebuchetMS" w:cs="TrebuchetMS"/>
                                <w:i/>
                                <w:sz w:val="14"/>
                                <w:szCs w:val="14"/>
                              </w:rPr>
                              <w:tab/>
                              <w:t>SECTION 2-5</w:t>
                            </w:r>
                          </w:p>
                          <w:p w14:paraId="1CCECE9C" w14:textId="77777777" w:rsidR="002D5948" w:rsidRPr="00576341" w:rsidRDefault="002D5948" w:rsidP="002D5948">
                            <w:pPr>
                              <w:rPr>
                                <w:i/>
                                <w:sz w:val="14"/>
                                <w:szCs w:val="14"/>
                              </w:rPr>
                            </w:pPr>
                            <w:r>
                              <w:rPr>
                                <w:rFonts w:ascii="TrebuchetMS" w:hAnsi="TrebuchetMS" w:cs="TrebuchetMS"/>
                                <w:i/>
                                <w:sz w:val="14"/>
                                <w:szCs w:val="14"/>
                              </w:rPr>
                              <w:t xml:space="preserve">Modified </w:t>
                            </w:r>
                            <w:r w:rsidRPr="00576341">
                              <w:rPr>
                                <w:rFonts w:ascii="TrebuchetMS" w:hAnsi="TrebuchetMS" w:cs="TrebuchetMS"/>
                                <w:i/>
                                <w:sz w:val="14"/>
                                <w:szCs w:val="14"/>
                              </w:rPr>
                              <w:t>Student Worksheets: Matthew M. Winking at Phoenix High School</w:t>
                            </w:r>
                          </w:p>
                          <w:p w14:paraId="44D8F264" w14:textId="77777777" w:rsidR="002D5948" w:rsidRPr="002B0E2D" w:rsidRDefault="002D5948" w:rsidP="002D5948">
                            <w:pPr>
                              <w:rPr>
                                <w:szCs w:val="1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A5750B" id="_x0000_s1051" type="#_x0000_t202" style="position:absolute;margin-left:77.7pt;margin-top:29.85pt;width:361.8pt;height:28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" filled="f" stroked="f">
                <v:textbox>
                  <w:txbxContent>
                    <w:p w14:paraId="60119004" w14:textId="77777777" w:rsidR="002D5948" w:rsidRPr="00576341" w:rsidRDefault="002D5948" w:rsidP="002D5948">
                      <w:pPr>
                        <w:rPr>
                          <w:rFonts w:ascii="TrebuchetMS" w:hAnsi="TrebuchetMS" w:cs="TrebuchetMS"/>
                          <w:i/>
                          <w:sz w:val="14"/>
                          <w:szCs w:val="14"/>
                        </w:rPr>
                      </w:pPr>
                      <w:r w:rsidRPr="00576341">
                        <w:rPr>
                          <w:rFonts w:ascii="TrebuchetMS" w:hAnsi="TrebuchetMS" w:cs="TrebuchetMS"/>
                          <w:i/>
                          <w:sz w:val="14"/>
                          <w:szCs w:val="14"/>
                        </w:rPr>
                        <w:t xml:space="preserve">Content: Charles A. Dana Center at The University of Texas at Austin  </w:t>
                      </w:r>
                      <w:r>
                        <w:rPr>
                          <w:rFonts w:ascii="TrebuchetMS" w:hAnsi="TrebuchetMS" w:cs="TrebuchetMS"/>
                          <w:i/>
                          <w:sz w:val="14"/>
                          <w:szCs w:val="14"/>
                        </w:rPr>
                        <w:t>©</w:t>
                      </w:r>
                      <w:r>
                        <w:rPr>
                          <w:rFonts w:ascii="TrebuchetMS" w:hAnsi="TrebuchetMS" w:cs="TrebuchetMS"/>
                          <w:i/>
                          <w:sz w:val="14"/>
                          <w:szCs w:val="14"/>
                        </w:rPr>
                        <w:tab/>
                      </w:r>
                      <w:r>
                        <w:rPr>
                          <w:rFonts w:ascii="TrebuchetMS" w:hAnsi="TrebuchetMS" w:cs="TrebuchetMS"/>
                          <w:i/>
                          <w:sz w:val="14"/>
                          <w:szCs w:val="14"/>
                        </w:rPr>
                        <w:tab/>
                        <w:t>SECTION 2-5</w:t>
                      </w:r>
                    </w:p>
                    <w:p w14:paraId="1CCECE9C" w14:textId="77777777" w:rsidR="002D5948" w:rsidRPr="00576341" w:rsidRDefault="002D5948" w:rsidP="002D5948">
                      <w:pPr>
                        <w:rPr>
                          <w:i/>
                          <w:sz w:val="14"/>
                          <w:szCs w:val="14"/>
                        </w:rPr>
                      </w:pPr>
                      <w:r>
                        <w:rPr>
                          <w:rFonts w:ascii="TrebuchetMS" w:hAnsi="TrebuchetMS" w:cs="TrebuchetMS"/>
                          <w:i/>
                          <w:sz w:val="14"/>
                          <w:szCs w:val="14"/>
                        </w:rPr>
                        <w:t xml:space="preserve">Modified </w:t>
                      </w:r>
                      <w:r w:rsidRPr="00576341">
                        <w:rPr>
                          <w:rFonts w:ascii="TrebuchetMS" w:hAnsi="TrebuchetMS" w:cs="TrebuchetMS"/>
                          <w:i/>
                          <w:sz w:val="14"/>
                          <w:szCs w:val="14"/>
                        </w:rPr>
                        <w:t>Student Worksheets: Matthew M. Winking at Phoenix High School</w:t>
                      </w:r>
                    </w:p>
                    <w:p w14:paraId="44D8F264" w14:textId="77777777" w:rsidR="002D5948" w:rsidRPr="002B0E2D" w:rsidRDefault="002D5948" w:rsidP="002D5948">
                      <w:pPr>
                        <w:rPr>
                          <w:szCs w:val="14"/>
                        </w:rPr>
                      </w:pPr>
                    </w:p>
                  </w:txbxContent>
                </v:textbox>
              </v:shape>
            </w:pict>
          </mc:Fallback>
        </mc:AlternateContent>
      </w:r>
      <w:r w:rsidR="00394509">
        <w:rPr>
          <w:noProof/>
        </w:rPr>
        <w:drawing>
          <wp:anchor distT="0" distB="0" distL="114300" distR="114300" simplePos="0" relativeHeight="251655680" behindDoc="0" locked="0" layoutInCell="1" allowOverlap="1" wp14:anchorId="39D9B826" wp14:editId="707A60A5">
            <wp:simplePos x="0" y="0"/>
            <wp:positionH relativeFrom="column">
              <wp:posOffset>5549900</wp:posOffset>
            </wp:positionH>
            <wp:positionV relativeFrom="paragraph">
              <wp:posOffset>139700</wp:posOffset>
            </wp:positionV>
            <wp:extent cx="1098550" cy="1104900"/>
            <wp:effectExtent l="0" t="0" r="6350" b="0"/>
            <wp:wrapNone/>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
                      <a:extLst>
                        <a:ext uri="{28A0092B-C50C-407E-A947-70E740481C1C}">
                          <a14:useLocalDpi xmlns:a14="http://schemas.microsoft.com/office/drawing/2010/main" val="0"/>
                        </a:ext>
                      </a:extLst>
                    </a:blip>
                    <a:srcRect l="1704" t="1136"/>
                    <a:stretch/>
                  </pic:blipFill>
                  <pic:spPr bwMode="auto">
                    <a:xfrm>
                      <a:off x="0" y="0"/>
                      <a:ext cx="1098550" cy="11049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8AF670F" w14:textId="77777777" w:rsidR="00261177" w:rsidRDefault="00394509" w:rsidP="00394509">
      <w:pPr>
        <w:pStyle w:val="ListParagraph"/>
        <w:numPr>
          <w:ilvl w:val="0"/>
          <w:numId w:val="24"/>
        </w:numPr>
        <w:autoSpaceDE w:val="0"/>
        <w:autoSpaceDN w:val="0"/>
        <w:adjustRightInd w:val="0"/>
        <w:ind w:left="180" w:right="1530"/>
        <w:contextualSpacing/>
        <w:rPr>
          <w:rFonts w:ascii="TrebuchetMS" w:hAnsi="TrebuchetMS" w:cs="TrebuchetMS"/>
          <w:szCs w:val="24"/>
        </w:rPr>
      </w:pPr>
      <w:r>
        <w:rPr>
          <w:rFonts w:ascii="TrebuchetMS" w:hAnsi="TrebuchetMS" w:cs="TrebuchetMS"/>
          <w:szCs w:val="24"/>
        </w:rPr>
        <w:lastRenderedPageBreak/>
        <w:t>Find the expected value</w:t>
      </w:r>
      <w:r w:rsidR="00261177">
        <w:rPr>
          <w:rFonts w:ascii="TrebuchetMS" w:hAnsi="TrebuchetMS" w:cs="TrebuchetMS"/>
          <w:szCs w:val="24"/>
        </w:rPr>
        <w:t xml:space="preserve"> of the spinner shown.</w:t>
      </w:r>
      <w:r>
        <w:rPr>
          <w:rFonts w:ascii="TrebuchetMS" w:hAnsi="TrebuchetMS" w:cs="TrebuchetMS"/>
          <w:szCs w:val="24"/>
        </w:rPr>
        <w:t xml:space="preserve"> The spinner is equally likely to land on any of the 8 sectors.</w:t>
      </w:r>
    </w:p>
    <w:p w14:paraId="3C117408" w14:textId="77777777" w:rsidR="00261177" w:rsidRDefault="00261177" w:rsidP="00261177">
      <w:pPr>
        <w:pStyle w:val="ListParagraph"/>
        <w:autoSpaceDE w:val="0"/>
        <w:autoSpaceDN w:val="0"/>
        <w:adjustRightInd w:val="0"/>
        <w:ind w:left="180" w:right="-990"/>
        <w:contextualSpacing/>
        <w:rPr>
          <w:rFonts w:ascii="TrebuchetMS" w:hAnsi="TrebuchetMS" w:cs="TrebuchetMS"/>
          <w:szCs w:val="24"/>
        </w:rPr>
      </w:pPr>
    </w:p>
    <w:p w14:paraId="049D189F" w14:textId="77777777" w:rsidR="00261177" w:rsidRDefault="00261177" w:rsidP="00261177">
      <w:pPr>
        <w:pStyle w:val="ListParagraph"/>
        <w:autoSpaceDE w:val="0"/>
        <w:autoSpaceDN w:val="0"/>
        <w:adjustRightInd w:val="0"/>
        <w:ind w:left="180" w:right="-990"/>
        <w:contextualSpacing/>
        <w:rPr>
          <w:rFonts w:ascii="TrebuchetMS" w:hAnsi="TrebuchetMS" w:cs="TrebuchetMS"/>
          <w:szCs w:val="24"/>
        </w:rPr>
      </w:pPr>
    </w:p>
    <w:p w14:paraId="19C64AB4" w14:textId="77777777" w:rsidR="00261177" w:rsidRDefault="00261177" w:rsidP="00394509">
      <w:pPr>
        <w:pStyle w:val="ListParagraph"/>
        <w:autoSpaceDE w:val="0"/>
        <w:autoSpaceDN w:val="0"/>
        <w:adjustRightInd w:val="0"/>
        <w:ind w:left="180" w:right="-990"/>
        <w:contextualSpacing/>
        <w:jc w:val="center"/>
        <w:rPr>
          <w:rFonts w:ascii="TrebuchetMS" w:hAnsi="TrebuchetMS" w:cs="TrebuchetMS"/>
          <w:szCs w:val="24"/>
        </w:rPr>
      </w:pPr>
    </w:p>
    <w:p w14:paraId="672CA50B" w14:textId="77777777" w:rsidR="00261177" w:rsidRPr="00593DE5" w:rsidRDefault="00261177" w:rsidP="00593DE5">
      <w:pPr>
        <w:autoSpaceDE w:val="0"/>
        <w:autoSpaceDN w:val="0"/>
        <w:adjustRightInd w:val="0"/>
        <w:ind w:right="-990"/>
        <w:contextualSpacing/>
        <w:rPr>
          <w:rFonts w:ascii="TrebuchetMS" w:hAnsi="TrebuchetMS" w:cs="TrebuchetMS"/>
          <w:szCs w:val="24"/>
        </w:rPr>
      </w:pPr>
    </w:p>
    <w:p w14:paraId="36C4860A" w14:textId="77777777" w:rsidR="00394509" w:rsidRDefault="00394509" w:rsidP="00261177">
      <w:pPr>
        <w:pStyle w:val="ListParagraph"/>
        <w:autoSpaceDE w:val="0"/>
        <w:autoSpaceDN w:val="0"/>
        <w:adjustRightInd w:val="0"/>
        <w:ind w:left="180" w:right="-990"/>
        <w:contextualSpacing/>
        <w:rPr>
          <w:rFonts w:ascii="TrebuchetMS" w:hAnsi="TrebuchetMS" w:cs="TrebuchetMS"/>
          <w:szCs w:val="24"/>
        </w:rPr>
      </w:pPr>
    </w:p>
    <w:p w14:paraId="2C570ED1" w14:textId="77777777" w:rsidR="00261177" w:rsidRDefault="00394509" w:rsidP="00394509">
      <w:pPr>
        <w:pStyle w:val="ListParagraph"/>
        <w:numPr>
          <w:ilvl w:val="0"/>
          <w:numId w:val="24"/>
        </w:numPr>
        <w:autoSpaceDE w:val="0"/>
        <w:autoSpaceDN w:val="0"/>
        <w:adjustRightInd w:val="0"/>
        <w:ind w:left="180" w:right="4590"/>
        <w:contextualSpacing/>
        <w:rPr>
          <w:rFonts w:ascii="TrebuchetMS" w:hAnsi="TrebuchetMS" w:cs="TrebuchetMS"/>
          <w:szCs w:val="24"/>
        </w:rPr>
      </w:pPr>
      <w:r>
        <w:rPr>
          <w:noProof/>
          <w:sz w:val="24"/>
        </w:rPr>
        <w:drawing>
          <wp:anchor distT="0" distB="0" distL="114300" distR="114300" simplePos="0" relativeHeight="251894784" behindDoc="0" locked="0" layoutInCell="1" allowOverlap="1" wp14:anchorId="21DA87CA" wp14:editId="57980EF2">
            <wp:simplePos x="0" y="0"/>
            <wp:positionH relativeFrom="column">
              <wp:posOffset>3280410</wp:posOffset>
            </wp:positionH>
            <wp:positionV relativeFrom="paragraph">
              <wp:posOffset>97155</wp:posOffset>
            </wp:positionV>
            <wp:extent cx="3686810" cy="1819275"/>
            <wp:effectExtent l="0" t="0" r="8890" b="9525"/>
            <wp:wrapNone/>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26" cstate="print">
                      <a:lum bright="20000" contrast="-20000"/>
                      <a:extLst>
                        <a:ext uri="{28A0092B-C50C-407E-A947-70E740481C1C}">
                          <a14:useLocalDpi xmlns:a14="http://schemas.microsoft.com/office/drawing/2010/main" val="0"/>
                        </a:ext>
                      </a:extLst>
                    </a:blip>
                    <a:srcRect/>
                    <a:stretch>
                      <a:fillRect/>
                    </a:stretch>
                  </pic:blipFill>
                  <pic:spPr bwMode="auto">
                    <a:xfrm>
                      <a:off x="0" y="0"/>
                      <a:ext cx="3686810" cy="1819275"/>
                    </a:xfrm>
                    <a:prstGeom prst="rect">
                      <a:avLst/>
                    </a:prstGeom>
                    <a:noFill/>
                    <a:ln>
                      <a:noFill/>
                    </a:ln>
                  </pic:spPr>
                </pic:pic>
              </a:graphicData>
            </a:graphic>
          </wp:anchor>
        </w:drawing>
      </w:r>
      <w:r w:rsidR="00261177">
        <w:rPr>
          <w:rFonts w:ascii="TrebuchetMS" w:hAnsi="TrebuchetMS" w:cs="TrebuchetMS"/>
          <w:szCs w:val="24"/>
        </w:rPr>
        <w:t>In the card game 21, face cards count as 10 points, Aces count as 11 points, and number cards count the same number of points as the number on the card.  Find the expected value of drawing the first card out of a shuffled deck of cards.</w:t>
      </w:r>
    </w:p>
    <w:p w14:paraId="22E031F5" w14:textId="77777777" w:rsidR="00261177" w:rsidRDefault="00261177" w:rsidP="00261177">
      <w:pPr>
        <w:pStyle w:val="ListParagraph"/>
        <w:autoSpaceDE w:val="0"/>
        <w:autoSpaceDN w:val="0"/>
        <w:adjustRightInd w:val="0"/>
        <w:ind w:left="180" w:right="-990"/>
        <w:contextualSpacing/>
        <w:rPr>
          <w:rFonts w:ascii="TrebuchetMS" w:hAnsi="TrebuchetMS" w:cs="TrebuchetMS"/>
          <w:szCs w:val="24"/>
        </w:rPr>
      </w:pPr>
    </w:p>
    <w:p w14:paraId="0DE9492B" w14:textId="77777777" w:rsidR="00261177" w:rsidRDefault="00261177" w:rsidP="00261177">
      <w:pPr>
        <w:pStyle w:val="ListParagraph"/>
        <w:autoSpaceDE w:val="0"/>
        <w:autoSpaceDN w:val="0"/>
        <w:adjustRightInd w:val="0"/>
        <w:ind w:left="180" w:right="-990"/>
        <w:contextualSpacing/>
        <w:rPr>
          <w:rFonts w:ascii="TrebuchetMS" w:hAnsi="TrebuchetMS" w:cs="TrebuchetMS"/>
          <w:szCs w:val="24"/>
        </w:rPr>
      </w:pPr>
    </w:p>
    <w:p w14:paraId="49A89CD6" w14:textId="77777777" w:rsidR="00394509" w:rsidRDefault="00394509" w:rsidP="00261177">
      <w:pPr>
        <w:pStyle w:val="ListParagraph"/>
        <w:autoSpaceDE w:val="0"/>
        <w:autoSpaceDN w:val="0"/>
        <w:adjustRightInd w:val="0"/>
        <w:ind w:left="180" w:right="-990"/>
        <w:contextualSpacing/>
        <w:rPr>
          <w:rFonts w:ascii="TrebuchetMS" w:hAnsi="TrebuchetMS" w:cs="TrebuchetMS"/>
          <w:szCs w:val="24"/>
        </w:rPr>
      </w:pPr>
    </w:p>
    <w:p w14:paraId="649589A5" w14:textId="77777777" w:rsidR="00394509" w:rsidRDefault="00394509" w:rsidP="00261177">
      <w:pPr>
        <w:pStyle w:val="ListParagraph"/>
        <w:autoSpaceDE w:val="0"/>
        <w:autoSpaceDN w:val="0"/>
        <w:adjustRightInd w:val="0"/>
        <w:ind w:left="180" w:right="-990"/>
        <w:contextualSpacing/>
        <w:rPr>
          <w:rFonts w:ascii="TrebuchetMS" w:hAnsi="TrebuchetMS" w:cs="TrebuchetMS"/>
          <w:szCs w:val="24"/>
        </w:rPr>
      </w:pPr>
    </w:p>
    <w:p w14:paraId="57CE58DB" w14:textId="77777777" w:rsidR="00394509" w:rsidRDefault="00394509" w:rsidP="00261177">
      <w:pPr>
        <w:pStyle w:val="ListParagraph"/>
        <w:autoSpaceDE w:val="0"/>
        <w:autoSpaceDN w:val="0"/>
        <w:adjustRightInd w:val="0"/>
        <w:ind w:left="180" w:right="-990"/>
        <w:contextualSpacing/>
        <w:rPr>
          <w:rFonts w:ascii="TrebuchetMS" w:hAnsi="TrebuchetMS" w:cs="TrebuchetMS"/>
          <w:szCs w:val="24"/>
        </w:rPr>
      </w:pPr>
    </w:p>
    <w:p w14:paraId="2233A233" w14:textId="77777777" w:rsidR="00394509" w:rsidRDefault="00394509" w:rsidP="00261177">
      <w:pPr>
        <w:pStyle w:val="ListParagraph"/>
        <w:autoSpaceDE w:val="0"/>
        <w:autoSpaceDN w:val="0"/>
        <w:adjustRightInd w:val="0"/>
        <w:ind w:left="180" w:right="-990"/>
        <w:contextualSpacing/>
        <w:rPr>
          <w:rFonts w:ascii="TrebuchetMS" w:hAnsi="TrebuchetMS" w:cs="TrebuchetMS"/>
          <w:szCs w:val="24"/>
        </w:rPr>
      </w:pPr>
    </w:p>
    <w:p w14:paraId="31E253CC" w14:textId="77777777" w:rsidR="00394509" w:rsidRDefault="00394509" w:rsidP="00261177">
      <w:pPr>
        <w:pStyle w:val="ListParagraph"/>
        <w:autoSpaceDE w:val="0"/>
        <w:autoSpaceDN w:val="0"/>
        <w:adjustRightInd w:val="0"/>
        <w:ind w:left="180" w:right="-990"/>
        <w:contextualSpacing/>
        <w:rPr>
          <w:rFonts w:ascii="TrebuchetMS" w:hAnsi="TrebuchetMS" w:cs="TrebuchetMS"/>
          <w:szCs w:val="24"/>
        </w:rPr>
      </w:pPr>
    </w:p>
    <w:p w14:paraId="52B587B5" w14:textId="77777777" w:rsidR="00394509" w:rsidRPr="00593DE5" w:rsidRDefault="00394509" w:rsidP="00593DE5">
      <w:pPr>
        <w:autoSpaceDE w:val="0"/>
        <w:autoSpaceDN w:val="0"/>
        <w:adjustRightInd w:val="0"/>
        <w:ind w:right="-990"/>
        <w:contextualSpacing/>
        <w:rPr>
          <w:rFonts w:ascii="TrebuchetMS" w:hAnsi="TrebuchetMS" w:cs="TrebuchetMS"/>
          <w:szCs w:val="24"/>
        </w:rPr>
      </w:pPr>
    </w:p>
    <w:p w14:paraId="1924195A" w14:textId="77777777" w:rsidR="00394509" w:rsidRDefault="00394509" w:rsidP="00261177">
      <w:pPr>
        <w:pStyle w:val="ListParagraph"/>
        <w:autoSpaceDE w:val="0"/>
        <w:autoSpaceDN w:val="0"/>
        <w:adjustRightInd w:val="0"/>
        <w:ind w:left="180" w:right="-990"/>
        <w:contextualSpacing/>
        <w:rPr>
          <w:rFonts w:ascii="TrebuchetMS" w:hAnsi="TrebuchetMS" w:cs="TrebuchetMS"/>
          <w:szCs w:val="24"/>
        </w:rPr>
      </w:pPr>
    </w:p>
    <w:p w14:paraId="18ED4912" w14:textId="77777777" w:rsidR="00261177" w:rsidRDefault="00394509" w:rsidP="00261177">
      <w:pPr>
        <w:pStyle w:val="ListParagraph"/>
        <w:numPr>
          <w:ilvl w:val="0"/>
          <w:numId w:val="24"/>
        </w:numPr>
        <w:autoSpaceDE w:val="0"/>
        <w:autoSpaceDN w:val="0"/>
        <w:adjustRightInd w:val="0"/>
        <w:ind w:left="180" w:right="-990"/>
        <w:contextualSpacing/>
        <w:rPr>
          <w:rFonts w:ascii="TrebuchetMS" w:hAnsi="TrebuchetMS" w:cs="TrebuchetMS"/>
          <w:szCs w:val="24"/>
        </w:rPr>
      </w:pPr>
      <w:r>
        <w:rPr>
          <w:rFonts w:ascii="TrebuchetMS" w:hAnsi="TrebuchetMS" w:cs="TrebuchetMS"/>
          <w:szCs w:val="24"/>
        </w:rPr>
        <w:t xml:space="preserve">(GAME) A person created a game in which a player pays $2 to play.  Then, they </w:t>
      </w:r>
      <w:r w:rsidR="00593DE5">
        <w:rPr>
          <w:rFonts w:ascii="TrebuchetMS" w:hAnsi="TrebuchetMS" w:cs="TrebuchetMS"/>
          <w:szCs w:val="24"/>
        </w:rPr>
        <w:t>roll a standard six sided die.  If it lands on  a 5 or a 6, they get $5 (i.e. they get their original $2 back plus 3 more dollars).  If they roll anything else, they just lose their $2 they paid to play.</w:t>
      </w:r>
      <w:r w:rsidR="004E04B2">
        <w:rPr>
          <w:rFonts w:ascii="TrebuchetMS" w:hAnsi="TrebuchetMS" w:cs="TrebuchetMS"/>
          <w:szCs w:val="24"/>
        </w:rPr>
        <w:t xml:space="preserve"> What is the expected value of each game to the player?</w:t>
      </w:r>
    </w:p>
    <w:p w14:paraId="6218F3EE" w14:textId="77777777" w:rsidR="00593DE5" w:rsidRDefault="00593DE5" w:rsidP="00593DE5">
      <w:pPr>
        <w:pStyle w:val="ListParagraph"/>
        <w:autoSpaceDE w:val="0"/>
        <w:autoSpaceDN w:val="0"/>
        <w:adjustRightInd w:val="0"/>
        <w:ind w:left="180" w:right="-990"/>
        <w:contextualSpacing/>
        <w:rPr>
          <w:rFonts w:ascii="TrebuchetMS" w:hAnsi="TrebuchetMS" w:cs="TrebuchetMS"/>
          <w:szCs w:val="24"/>
        </w:rPr>
      </w:pPr>
    </w:p>
    <w:p w14:paraId="7252DABC" w14:textId="77777777" w:rsidR="00593DE5" w:rsidRDefault="00593DE5" w:rsidP="00593DE5">
      <w:pPr>
        <w:pStyle w:val="ListParagraph"/>
        <w:autoSpaceDE w:val="0"/>
        <w:autoSpaceDN w:val="0"/>
        <w:adjustRightInd w:val="0"/>
        <w:ind w:left="180" w:right="-990"/>
        <w:contextualSpacing/>
        <w:rPr>
          <w:rFonts w:ascii="TrebuchetMS" w:hAnsi="TrebuchetMS" w:cs="TrebuchetMS"/>
          <w:szCs w:val="24"/>
        </w:rPr>
      </w:pPr>
    </w:p>
    <w:p w14:paraId="6F9E4000" w14:textId="77777777" w:rsidR="00593DE5" w:rsidRDefault="00593DE5" w:rsidP="00593DE5">
      <w:pPr>
        <w:pStyle w:val="ListParagraph"/>
        <w:autoSpaceDE w:val="0"/>
        <w:autoSpaceDN w:val="0"/>
        <w:adjustRightInd w:val="0"/>
        <w:ind w:left="180" w:right="-990"/>
        <w:contextualSpacing/>
        <w:rPr>
          <w:rFonts w:ascii="TrebuchetMS" w:hAnsi="TrebuchetMS" w:cs="TrebuchetMS"/>
          <w:szCs w:val="24"/>
        </w:rPr>
      </w:pPr>
    </w:p>
    <w:p w14:paraId="250A3ACF" w14:textId="77777777" w:rsidR="00593DE5" w:rsidRDefault="00593DE5" w:rsidP="00593DE5">
      <w:pPr>
        <w:pStyle w:val="ListParagraph"/>
        <w:autoSpaceDE w:val="0"/>
        <w:autoSpaceDN w:val="0"/>
        <w:adjustRightInd w:val="0"/>
        <w:ind w:left="180" w:right="-990"/>
        <w:contextualSpacing/>
        <w:rPr>
          <w:rFonts w:ascii="TrebuchetMS" w:hAnsi="TrebuchetMS" w:cs="TrebuchetMS"/>
          <w:szCs w:val="24"/>
        </w:rPr>
      </w:pPr>
    </w:p>
    <w:p w14:paraId="147EE5F4" w14:textId="77777777" w:rsidR="00593DE5" w:rsidRDefault="00593DE5" w:rsidP="00261177">
      <w:pPr>
        <w:pStyle w:val="ListParagraph"/>
        <w:numPr>
          <w:ilvl w:val="0"/>
          <w:numId w:val="24"/>
        </w:numPr>
        <w:autoSpaceDE w:val="0"/>
        <w:autoSpaceDN w:val="0"/>
        <w:adjustRightInd w:val="0"/>
        <w:ind w:left="180" w:right="-990"/>
        <w:contextualSpacing/>
        <w:rPr>
          <w:rFonts w:ascii="TrebuchetMS" w:hAnsi="TrebuchetMS" w:cs="TrebuchetMS"/>
          <w:szCs w:val="24"/>
        </w:rPr>
      </w:pPr>
      <w:r>
        <w:rPr>
          <w:rFonts w:ascii="TrebuchetMS" w:hAnsi="TrebuchetMS" w:cs="TrebuchetMS"/>
          <w:szCs w:val="24"/>
        </w:rPr>
        <w:t>(GAME) A person created a game in which a player pays $4 to play.  Then, they draw a card from a standard deck of shuffled cards.  If they draw a numbered card they get $5 and if they draw an Ace they get $6.  If they draw anything else they just lose the $4 they paid to play.</w:t>
      </w:r>
      <w:r w:rsidR="004E04B2">
        <w:rPr>
          <w:rFonts w:ascii="TrebuchetMS" w:hAnsi="TrebuchetMS" w:cs="TrebuchetMS"/>
          <w:szCs w:val="24"/>
        </w:rPr>
        <w:t xml:space="preserve"> What is the expected value of each game to the player?</w:t>
      </w:r>
    </w:p>
    <w:p w14:paraId="63487171" w14:textId="77777777" w:rsidR="00593DE5" w:rsidRDefault="00593DE5" w:rsidP="00593DE5">
      <w:pPr>
        <w:pStyle w:val="ListParagraph"/>
        <w:autoSpaceDE w:val="0"/>
        <w:autoSpaceDN w:val="0"/>
        <w:adjustRightInd w:val="0"/>
        <w:ind w:left="180" w:right="-990"/>
        <w:contextualSpacing/>
        <w:rPr>
          <w:rFonts w:ascii="TrebuchetMS" w:hAnsi="TrebuchetMS" w:cs="TrebuchetMS"/>
          <w:szCs w:val="24"/>
        </w:rPr>
      </w:pPr>
    </w:p>
    <w:p w14:paraId="6D34F7E8" w14:textId="77777777" w:rsidR="00593DE5" w:rsidRDefault="00593DE5" w:rsidP="00593DE5">
      <w:pPr>
        <w:pStyle w:val="ListParagraph"/>
        <w:autoSpaceDE w:val="0"/>
        <w:autoSpaceDN w:val="0"/>
        <w:adjustRightInd w:val="0"/>
        <w:ind w:left="180" w:right="-990"/>
        <w:contextualSpacing/>
        <w:rPr>
          <w:rFonts w:ascii="TrebuchetMS" w:hAnsi="TrebuchetMS" w:cs="TrebuchetMS"/>
          <w:szCs w:val="24"/>
        </w:rPr>
      </w:pPr>
    </w:p>
    <w:p w14:paraId="241762CA" w14:textId="77777777" w:rsidR="00593DE5" w:rsidRDefault="00593DE5" w:rsidP="00593DE5">
      <w:pPr>
        <w:pStyle w:val="ListParagraph"/>
        <w:autoSpaceDE w:val="0"/>
        <w:autoSpaceDN w:val="0"/>
        <w:adjustRightInd w:val="0"/>
        <w:ind w:left="180" w:right="-990"/>
        <w:contextualSpacing/>
        <w:rPr>
          <w:rFonts w:ascii="TrebuchetMS" w:hAnsi="TrebuchetMS" w:cs="TrebuchetMS"/>
          <w:szCs w:val="24"/>
        </w:rPr>
      </w:pPr>
    </w:p>
    <w:p w14:paraId="30359B40" w14:textId="77777777" w:rsidR="00593DE5" w:rsidRDefault="00593DE5" w:rsidP="00593DE5">
      <w:pPr>
        <w:pStyle w:val="ListParagraph"/>
        <w:autoSpaceDE w:val="0"/>
        <w:autoSpaceDN w:val="0"/>
        <w:adjustRightInd w:val="0"/>
        <w:ind w:left="180" w:right="-990"/>
        <w:contextualSpacing/>
        <w:rPr>
          <w:rFonts w:ascii="TrebuchetMS" w:hAnsi="TrebuchetMS" w:cs="TrebuchetMS"/>
          <w:szCs w:val="24"/>
        </w:rPr>
      </w:pPr>
    </w:p>
    <w:p w14:paraId="1391C51D" w14:textId="77777777" w:rsidR="00593DE5" w:rsidRDefault="00593DE5" w:rsidP="004E04B2">
      <w:pPr>
        <w:pStyle w:val="ListParagraph"/>
        <w:numPr>
          <w:ilvl w:val="0"/>
          <w:numId w:val="24"/>
        </w:numPr>
        <w:autoSpaceDE w:val="0"/>
        <w:autoSpaceDN w:val="0"/>
        <w:adjustRightInd w:val="0"/>
        <w:ind w:left="180" w:right="-1170"/>
        <w:contextualSpacing/>
        <w:rPr>
          <w:rFonts w:ascii="TrebuchetMS" w:hAnsi="TrebuchetMS" w:cs="TrebuchetMS"/>
          <w:szCs w:val="24"/>
        </w:rPr>
      </w:pPr>
      <w:r w:rsidRPr="00593DE5">
        <w:rPr>
          <w:rFonts w:ascii="TrebuchetMS" w:hAnsi="TrebuchetMS" w:cs="TrebuchetMS"/>
          <w:szCs w:val="24"/>
        </w:rPr>
        <w:t>(INSURANCE) An auto insurance agency charges males 16 – 18 year olds a base price of $1100 for insurance in a given year.  Their accuracies have determined that there is a  8.5 % a claim will be made against such a policy at and an average claim of $4900.  What does the insurance company expect to make on average off of each policy holder?</w:t>
      </w:r>
    </w:p>
    <w:p w14:paraId="5A439B5C" w14:textId="77777777" w:rsidR="00593DE5" w:rsidRDefault="00593DE5" w:rsidP="00593DE5">
      <w:pPr>
        <w:pStyle w:val="ListParagraph"/>
        <w:autoSpaceDE w:val="0"/>
        <w:autoSpaceDN w:val="0"/>
        <w:adjustRightInd w:val="0"/>
        <w:ind w:left="180" w:right="-990"/>
        <w:contextualSpacing/>
        <w:rPr>
          <w:rFonts w:ascii="TrebuchetMS" w:hAnsi="TrebuchetMS" w:cs="TrebuchetMS"/>
          <w:szCs w:val="24"/>
        </w:rPr>
      </w:pPr>
    </w:p>
    <w:p w14:paraId="6EAC109B" w14:textId="77777777" w:rsidR="00593DE5" w:rsidRDefault="00593DE5" w:rsidP="00593DE5">
      <w:pPr>
        <w:pStyle w:val="ListParagraph"/>
        <w:autoSpaceDE w:val="0"/>
        <w:autoSpaceDN w:val="0"/>
        <w:adjustRightInd w:val="0"/>
        <w:ind w:left="180" w:right="-990"/>
        <w:contextualSpacing/>
        <w:rPr>
          <w:rFonts w:ascii="TrebuchetMS" w:hAnsi="TrebuchetMS" w:cs="TrebuchetMS"/>
          <w:szCs w:val="24"/>
        </w:rPr>
      </w:pPr>
    </w:p>
    <w:p w14:paraId="5A05F1A2" w14:textId="77777777" w:rsidR="00593DE5" w:rsidRDefault="00593DE5" w:rsidP="00593DE5">
      <w:pPr>
        <w:pStyle w:val="ListParagraph"/>
        <w:autoSpaceDE w:val="0"/>
        <w:autoSpaceDN w:val="0"/>
        <w:adjustRightInd w:val="0"/>
        <w:ind w:left="180" w:right="-990"/>
        <w:contextualSpacing/>
        <w:rPr>
          <w:rFonts w:ascii="TrebuchetMS" w:hAnsi="TrebuchetMS" w:cs="TrebuchetMS"/>
          <w:szCs w:val="24"/>
        </w:rPr>
      </w:pPr>
    </w:p>
    <w:p w14:paraId="3113C046" w14:textId="77777777" w:rsidR="00593DE5" w:rsidRDefault="00593DE5" w:rsidP="00593DE5">
      <w:pPr>
        <w:pStyle w:val="ListParagraph"/>
        <w:autoSpaceDE w:val="0"/>
        <w:autoSpaceDN w:val="0"/>
        <w:adjustRightInd w:val="0"/>
        <w:ind w:left="180" w:right="-990"/>
        <w:contextualSpacing/>
        <w:rPr>
          <w:rFonts w:ascii="TrebuchetMS" w:hAnsi="TrebuchetMS" w:cs="TrebuchetMS"/>
          <w:szCs w:val="24"/>
        </w:rPr>
      </w:pPr>
    </w:p>
    <w:p w14:paraId="5DC410E6" w14:textId="77777777" w:rsidR="00593DE5" w:rsidRDefault="00593DE5" w:rsidP="00261177">
      <w:pPr>
        <w:pStyle w:val="ListParagraph"/>
        <w:numPr>
          <w:ilvl w:val="0"/>
          <w:numId w:val="24"/>
        </w:numPr>
        <w:autoSpaceDE w:val="0"/>
        <w:autoSpaceDN w:val="0"/>
        <w:adjustRightInd w:val="0"/>
        <w:ind w:left="180" w:right="-990"/>
        <w:contextualSpacing/>
        <w:rPr>
          <w:rFonts w:ascii="TrebuchetMS" w:hAnsi="TrebuchetMS" w:cs="TrebuchetMS"/>
          <w:szCs w:val="24"/>
        </w:rPr>
      </w:pPr>
      <w:r>
        <w:rPr>
          <w:rFonts w:ascii="TrebuchetMS" w:hAnsi="TrebuchetMS" w:cs="TrebuchetMS"/>
          <w:szCs w:val="24"/>
        </w:rPr>
        <w:t xml:space="preserve">(BIDS) </w:t>
      </w:r>
      <w:r w:rsidRPr="00593DE5">
        <w:rPr>
          <w:rFonts w:ascii="TrebuchetMS" w:hAnsi="TrebuchetMS" w:cs="TrebuchetMS"/>
          <w:szCs w:val="24"/>
        </w:rPr>
        <w:t>A construction company wants to submit a bid for remodeling a school.  The research and planning needed to make the bid cost $4000.  If the bid were accepted, the company would make</w:t>
      </w:r>
      <w:r w:rsidR="004E04B2">
        <w:rPr>
          <w:rFonts w:ascii="TrebuchetMS" w:hAnsi="TrebuchetMS" w:cs="TrebuchetMS"/>
          <w:szCs w:val="24"/>
        </w:rPr>
        <w:t xml:space="preserve"> a net profit of</w:t>
      </w:r>
      <w:r w:rsidRPr="00593DE5">
        <w:rPr>
          <w:rFonts w:ascii="TrebuchetMS" w:hAnsi="TrebuchetMS" w:cs="TrebuchetMS"/>
          <w:szCs w:val="24"/>
        </w:rPr>
        <w:t xml:space="preserve"> $26,000.  Would you advise the company to spend the $4000 if the bid has only 20% probability of being accepted?</w:t>
      </w:r>
    </w:p>
    <w:p w14:paraId="45C92EBB" w14:textId="77777777" w:rsidR="004E04B2" w:rsidRDefault="004E04B2" w:rsidP="004E04B2">
      <w:pPr>
        <w:pStyle w:val="ListParagraph"/>
        <w:autoSpaceDE w:val="0"/>
        <w:autoSpaceDN w:val="0"/>
        <w:adjustRightInd w:val="0"/>
        <w:ind w:left="180" w:right="-990"/>
        <w:contextualSpacing/>
        <w:rPr>
          <w:rFonts w:ascii="TrebuchetMS" w:hAnsi="TrebuchetMS" w:cs="TrebuchetMS"/>
          <w:szCs w:val="24"/>
        </w:rPr>
      </w:pPr>
    </w:p>
    <w:p w14:paraId="52129A58" w14:textId="77777777" w:rsidR="004E04B2" w:rsidRDefault="004E04B2" w:rsidP="004E04B2">
      <w:pPr>
        <w:pStyle w:val="ListParagraph"/>
        <w:autoSpaceDE w:val="0"/>
        <w:autoSpaceDN w:val="0"/>
        <w:adjustRightInd w:val="0"/>
        <w:ind w:left="180" w:right="-990"/>
        <w:contextualSpacing/>
        <w:rPr>
          <w:rFonts w:ascii="TrebuchetMS" w:hAnsi="TrebuchetMS" w:cs="TrebuchetMS"/>
          <w:szCs w:val="24"/>
        </w:rPr>
      </w:pPr>
    </w:p>
    <w:p w14:paraId="2EB7F6B7" w14:textId="77777777" w:rsidR="004E04B2" w:rsidRDefault="004E04B2" w:rsidP="004E04B2">
      <w:pPr>
        <w:pStyle w:val="ListParagraph"/>
        <w:autoSpaceDE w:val="0"/>
        <w:autoSpaceDN w:val="0"/>
        <w:adjustRightInd w:val="0"/>
        <w:ind w:left="180" w:right="-990"/>
        <w:contextualSpacing/>
        <w:rPr>
          <w:rFonts w:ascii="TrebuchetMS" w:hAnsi="TrebuchetMS" w:cs="TrebuchetMS"/>
          <w:szCs w:val="24"/>
        </w:rPr>
      </w:pPr>
    </w:p>
    <w:p w14:paraId="62808EAA" w14:textId="77777777" w:rsidR="004E04B2" w:rsidRDefault="004E04B2" w:rsidP="004E04B2">
      <w:pPr>
        <w:pStyle w:val="ListParagraph"/>
        <w:autoSpaceDE w:val="0"/>
        <w:autoSpaceDN w:val="0"/>
        <w:adjustRightInd w:val="0"/>
        <w:ind w:left="180" w:right="-990"/>
        <w:contextualSpacing/>
        <w:rPr>
          <w:rFonts w:ascii="TrebuchetMS" w:hAnsi="TrebuchetMS" w:cs="TrebuchetMS"/>
          <w:szCs w:val="24"/>
        </w:rPr>
      </w:pPr>
    </w:p>
    <w:p w14:paraId="78EDF4D5" w14:textId="77777777" w:rsidR="004E04B2" w:rsidRDefault="004E04B2" w:rsidP="004E04B2">
      <w:pPr>
        <w:pStyle w:val="ListParagraph"/>
        <w:numPr>
          <w:ilvl w:val="0"/>
          <w:numId w:val="24"/>
        </w:numPr>
        <w:autoSpaceDE w:val="0"/>
        <w:autoSpaceDN w:val="0"/>
        <w:adjustRightInd w:val="0"/>
        <w:ind w:left="180" w:right="-1260"/>
        <w:contextualSpacing/>
        <w:rPr>
          <w:rFonts w:ascii="TrebuchetMS" w:hAnsi="TrebuchetMS" w:cs="TrebuchetMS"/>
          <w:szCs w:val="24"/>
        </w:rPr>
      </w:pPr>
      <w:r w:rsidRPr="004E04B2">
        <w:rPr>
          <w:rFonts w:ascii="TrebuchetMS" w:hAnsi="TrebuchetMS" w:cs="TrebuchetMS"/>
          <w:szCs w:val="24"/>
        </w:rPr>
        <w:t>(INSURANCE) In many airports, a person can pay only $1.00 for a $100,000 life insurance policy covering the duration of the flight.  In other words, the insurance company pays $100,000 if the insured person dies from a possible flight crash; otherwise the company gains $1.00 (before expenses).  Suppose that past records indicate 0.45 deaths per million passengers.  How much can the company expect to gain on one policy?  On 100,000 policies?</w:t>
      </w:r>
    </w:p>
    <w:p w14:paraId="5BD690DB" w14:textId="77777777" w:rsidR="00593DE5" w:rsidRPr="00593DE5" w:rsidRDefault="00593DE5" w:rsidP="00593DE5">
      <w:pPr>
        <w:autoSpaceDE w:val="0"/>
        <w:autoSpaceDN w:val="0"/>
        <w:adjustRightInd w:val="0"/>
        <w:ind w:right="-990"/>
        <w:contextualSpacing/>
        <w:rPr>
          <w:rFonts w:ascii="TrebuchetMS" w:hAnsi="TrebuchetMS" w:cs="TrebuchetMS"/>
          <w:szCs w:val="24"/>
        </w:rPr>
      </w:pPr>
    </w:p>
    <w:p w14:paraId="517FF69A" w14:textId="77777777" w:rsidR="00E81FEB" w:rsidRPr="00033634" w:rsidRDefault="002D5948" w:rsidP="004813B0">
      <w:pPr>
        <w:spacing w:line="276" w:lineRule="auto"/>
        <w:ind w:right="-990"/>
        <w:rPr>
          <w:sz w:val="22"/>
        </w:rPr>
      </w:pPr>
      <w:r w:rsidRPr="002D5948">
        <w:rPr>
          <w:noProof/>
          <w:sz w:val="22"/>
        </w:rPr>
        <mc:AlternateContent>
          <mc:Choice Requires="wps">
            <w:drawing>
              <wp:anchor distT="0" distB="0" distL="114300" distR="114300" simplePos="0" relativeHeight="251904000" behindDoc="1" locked="0" layoutInCell="1" allowOverlap="1" wp14:anchorId="7F824D73" wp14:editId="44E2386D">
                <wp:simplePos x="0" y="0"/>
                <wp:positionH relativeFrom="column">
                  <wp:posOffset>1043940</wp:posOffset>
                </wp:positionH>
                <wp:positionV relativeFrom="paragraph">
                  <wp:posOffset>548005</wp:posOffset>
                </wp:positionV>
                <wp:extent cx="4594860" cy="355600"/>
                <wp:effectExtent l="0" t="0" r="0" b="6350"/>
                <wp:wrapNone/>
                <wp:docPr id="7" name="Text Box 4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486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9DF2AE" w14:textId="77777777" w:rsidR="002D5948" w:rsidRPr="00576341" w:rsidRDefault="002D5948" w:rsidP="002D5948">
                            <w:pPr>
                              <w:rPr>
                                <w:rFonts w:ascii="TrebuchetMS" w:hAnsi="TrebuchetMS" w:cs="TrebuchetMS"/>
                                <w:i/>
                                <w:sz w:val="14"/>
                                <w:szCs w:val="14"/>
                              </w:rPr>
                            </w:pPr>
                            <w:r w:rsidRPr="00576341">
                              <w:rPr>
                                <w:rFonts w:ascii="TrebuchetMS" w:hAnsi="TrebuchetMS" w:cs="TrebuchetMS"/>
                                <w:i/>
                                <w:sz w:val="14"/>
                                <w:szCs w:val="14"/>
                              </w:rPr>
                              <w:t xml:space="preserve">Content: Charles A. Dana Center at The University of Texas at Austin  </w:t>
                            </w:r>
                            <w:r>
                              <w:rPr>
                                <w:rFonts w:ascii="TrebuchetMS" w:hAnsi="TrebuchetMS" w:cs="TrebuchetMS"/>
                                <w:i/>
                                <w:sz w:val="14"/>
                                <w:szCs w:val="14"/>
                              </w:rPr>
                              <w:t>©</w:t>
                            </w:r>
                            <w:r>
                              <w:rPr>
                                <w:rFonts w:ascii="TrebuchetMS" w:hAnsi="TrebuchetMS" w:cs="TrebuchetMS"/>
                                <w:i/>
                                <w:sz w:val="14"/>
                                <w:szCs w:val="14"/>
                              </w:rPr>
                              <w:tab/>
                            </w:r>
                            <w:r>
                              <w:rPr>
                                <w:rFonts w:ascii="TrebuchetMS" w:hAnsi="TrebuchetMS" w:cs="TrebuchetMS"/>
                                <w:i/>
                                <w:sz w:val="14"/>
                                <w:szCs w:val="14"/>
                              </w:rPr>
                              <w:tab/>
                              <w:t>SECTION 2-5</w:t>
                            </w:r>
                          </w:p>
                          <w:p w14:paraId="5573F4A5" w14:textId="77777777" w:rsidR="002D5948" w:rsidRPr="00576341" w:rsidRDefault="002D5948" w:rsidP="002D5948">
                            <w:pPr>
                              <w:rPr>
                                <w:i/>
                                <w:sz w:val="14"/>
                                <w:szCs w:val="14"/>
                              </w:rPr>
                            </w:pPr>
                            <w:r>
                              <w:rPr>
                                <w:rFonts w:ascii="TrebuchetMS" w:hAnsi="TrebuchetMS" w:cs="TrebuchetMS"/>
                                <w:i/>
                                <w:sz w:val="14"/>
                                <w:szCs w:val="14"/>
                              </w:rPr>
                              <w:t xml:space="preserve">Modified </w:t>
                            </w:r>
                            <w:r w:rsidRPr="00576341">
                              <w:rPr>
                                <w:rFonts w:ascii="TrebuchetMS" w:hAnsi="TrebuchetMS" w:cs="TrebuchetMS"/>
                                <w:i/>
                                <w:sz w:val="14"/>
                                <w:szCs w:val="14"/>
                              </w:rPr>
                              <w:t>Student Worksheets: Matthew M. Winking at Phoenix High School</w:t>
                            </w:r>
                          </w:p>
                          <w:p w14:paraId="5C7D4C4F" w14:textId="77777777" w:rsidR="002D5948" w:rsidRPr="002B0E2D" w:rsidRDefault="002D5948" w:rsidP="002D5948">
                            <w:pPr>
                              <w:rPr>
                                <w:szCs w:val="1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824D73" id="_x0000_s1052" type="#_x0000_t202" style="position:absolute;margin-left:82.2pt;margin-top:43.15pt;width:361.8pt;height:28pt;z-index:-25141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" filled="f" stroked="f">
                <v:textbox>
                  <w:txbxContent>
                    <w:p w14:paraId="5B9DF2AE" w14:textId="77777777" w:rsidR="002D5948" w:rsidRPr="00576341" w:rsidRDefault="002D5948" w:rsidP="002D5948">
                      <w:pPr>
                        <w:rPr>
                          <w:rFonts w:ascii="TrebuchetMS" w:hAnsi="TrebuchetMS" w:cs="TrebuchetMS"/>
                          <w:i/>
                          <w:sz w:val="14"/>
                          <w:szCs w:val="14"/>
                        </w:rPr>
                      </w:pPr>
                      <w:r w:rsidRPr="00576341">
                        <w:rPr>
                          <w:rFonts w:ascii="TrebuchetMS" w:hAnsi="TrebuchetMS" w:cs="TrebuchetMS"/>
                          <w:i/>
                          <w:sz w:val="14"/>
                          <w:szCs w:val="14"/>
                        </w:rPr>
                        <w:t xml:space="preserve">Content: Charles A. Dana Center at The University of Texas at Austin  </w:t>
                      </w:r>
                      <w:r>
                        <w:rPr>
                          <w:rFonts w:ascii="TrebuchetMS" w:hAnsi="TrebuchetMS" w:cs="TrebuchetMS"/>
                          <w:i/>
                          <w:sz w:val="14"/>
                          <w:szCs w:val="14"/>
                        </w:rPr>
                        <w:t>©</w:t>
                      </w:r>
                      <w:r>
                        <w:rPr>
                          <w:rFonts w:ascii="TrebuchetMS" w:hAnsi="TrebuchetMS" w:cs="TrebuchetMS"/>
                          <w:i/>
                          <w:sz w:val="14"/>
                          <w:szCs w:val="14"/>
                        </w:rPr>
                        <w:tab/>
                      </w:r>
                      <w:r>
                        <w:rPr>
                          <w:rFonts w:ascii="TrebuchetMS" w:hAnsi="TrebuchetMS" w:cs="TrebuchetMS"/>
                          <w:i/>
                          <w:sz w:val="14"/>
                          <w:szCs w:val="14"/>
                        </w:rPr>
                        <w:tab/>
                        <w:t>SECTION 2-5</w:t>
                      </w:r>
                    </w:p>
                    <w:p w14:paraId="5573F4A5" w14:textId="77777777" w:rsidR="002D5948" w:rsidRPr="00576341" w:rsidRDefault="002D5948" w:rsidP="002D5948">
                      <w:pPr>
                        <w:rPr>
                          <w:i/>
                          <w:sz w:val="14"/>
                          <w:szCs w:val="14"/>
                        </w:rPr>
                      </w:pPr>
                      <w:r>
                        <w:rPr>
                          <w:rFonts w:ascii="TrebuchetMS" w:hAnsi="TrebuchetMS" w:cs="TrebuchetMS"/>
                          <w:i/>
                          <w:sz w:val="14"/>
                          <w:szCs w:val="14"/>
                        </w:rPr>
                        <w:t xml:space="preserve">Modified </w:t>
                      </w:r>
                      <w:r w:rsidRPr="00576341">
                        <w:rPr>
                          <w:rFonts w:ascii="TrebuchetMS" w:hAnsi="TrebuchetMS" w:cs="TrebuchetMS"/>
                          <w:i/>
                          <w:sz w:val="14"/>
                          <w:szCs w:val="14"/>
                        </w:rPr>
                        <w:t>Student Worksheets: Matthew M. Winking at Phoenix High School</w:t>
                      </w:r>
                    </w:p>
                    <w:p w14:paraId="5C7D4C4F" w14:textId="77777777" w:rsidR="002D5948" w:rsidRPr="002B0E2D" w:rsidRDefault="002D5948" w:rsidP="002D5948">
                      <w:pPr>
                        <w:rPr>
                          <w:szCs w:val="14"/>
                        </w:rPr>
                      </w:pPr>
                    </w:p>
                  </w:txbxContent>
                </v:textbox>
              </v:shape>
            </w:pict>
          </mc:Fallback>
        </mc:AlternateContent>
      </w:r>
      <w:r w:rsidRPr="002D5948">
        <w:rPr>
          <w:noProof/>
          <w:sz w:val="22"/>
        </w:rPr>
        <mc:AlternateContent>
          <mc:Choice Requires="wps">
            <w:drawing>
              <wp:anchor distT="0" distB="0" distL="114300" distR="114300" simplePos="0" relativeHeight="251902976" behindDoc="0" locked="0" layoutInCell="1" allowOverlap="1" wp14:anchorId="359B8CFB" wp14:editId="2B7C5BCA">
                <wp:simplePos x="0" y="0"/>
                <wp:positionH relativeFrom="column">
                  <wp:posOffset>4817745</wp:posOffset>
                </wp:positionH>
                <wp:positionV relativeFrom="paragraph">
                  <wp:posOffset>662940</wp:posOffset>
                </wp:positionV>
                <wp:extent cx="638175" cy="295275"/>
                <wp:effectExtent l="0" t="0" r="0" b="9525"/>
                <wp:wrapNone/>
                <wp:docPr id="6" name="Text Box 4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E956F2" w14:textId="77777777" w:rsidR="002D5948" w:rsidRDefault="002D5948" w:rsidP="002D5948">
                            <w:pPr>
                              <w:rPr>
                                <w:i/>
                                <w:sz w:val="18"/>
                                <w:szCs w:val="18"/>
                              </w:rPr>
                            </w:pPr>
                            <w:r>
                              <w:rPr>
                                <w:i/>
                                <w:sz w:val="18"/>
                                <w:szCs w:val="18"/>
                              </w:rPr>
                              <w:t>p.27</w:t>
                            </w:r>
                          </w:p>
                          <w:p w14:paraId="59B96A10" w14:textId="77777777" w:rsidR="002D5948" w:rsidRPr="004F7A68" w:rsidRDefault="002D5948" w:rsidP="002D5948">
                            <w:pPr>
                              <w:rPr>
                                <w:i/>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9B8CFB" id="_x0000_s1053" type="#_x0000_t202" style="position:absolute;margin-left:379.35pt;margin-top:52.2pt;width:50.25pt;height:23.25pt;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eWMtwIAAMI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" filled="f" stroked="f">
                <v:textbox>
                  <w:txbxContent>
                    <w:p w14:paraId="73E956F2" w14:textId="77777777" w:rsidR="002D5948" w:rsidRDefault="002D5948" w:rsidP="002D5948">
                      <w:pPr>
                        <w:rPr>
                          <w:i/>
                          <w:sz w:val="18"/>
                          <w:szCs w:val="18"/>
                        </w:rPr>
                      </w:pPr>
                      <w:r>
                        <w:rPr>
                          <w:i/>
                          <w:sz w:val="18"/>
                          <w:szCs w:val="18"/>
                        </w:rPr>
                        <w:t>p.27</w:t>
                      </w:r>
                    </w:p>
                    <w:p w14:paraId="59B96A10" w14:textId="77777777" w:rsidR="002D5948" w:rsidRPr="004F7A68" w:rsidRDefault="002D5948" w:rsidP="002D5948">
                      <w:pPr>
                        <w:rPr>
                          <w:i/>
                          <w:sz w:val="18"/>
                          <w:szCs w:val="18"/>
                        </w:rPr>
                      </w:pPr>
                    </w:p>
                  </w:txbxContent>
                </v:textbox>
              </v:shape>
            </w:pict>
          </mc:Fallback>
        </mc:AlternateContent>
      </w:r>
    </w:p>
    <w:sectPr w:rsidR="00E81FEB" w:rsidRPr="00033634" w:rsidSect="00261177">
      <w:type w:val="continuous"/>
      <w:pgSz w:w="12240" w:h="15840"/>
      <w:pgMar w:top="630" w:right="1710" w:bottom="810" w:left="99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F04E21" w14:textId="77777777" w:rsidR="00A94930" w:rsidRDefault="00A94930">
      <w:r>
        <w:separator/>
      </w:r>
    </w:p>
  </w:endnote>
  <w:endnote w:type="continuationSeparator" w:id="0">
    <w:p w14:paraId="08602BE4" w14:textId="77777777" w:rsidR="00A94930" w:rsidRDefault="00A949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Helvetica">
    <w:altName w:val="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oper Black">
    <w:panose1 w:val="0208090404030B020404"/>
    <w:charset w:val="00"/>
    <w:family w:val="roman"/>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TrebuchetMS-Bold">
    <w:altName w:val="Calibri"/>
    <w:panose1 w:val="00000000000000000000"/>
    <w:charset w:val="00"/>
    <w:family w:val="swiss"/>
    <w:notTrueType/>
    <w:pitch w:val="default"/>
    <w:sig w:usb0="00000003" w:usb1="00000000" w:usb2="00000000" w:usb3="00000000" w:csb0="00000001" w:csb1="00000000"/>
  </w:font>
  <w:font w:name="TrebuchetMS">
    <w:altName w:val="Calibri"/>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FEE7B58" w14:textId="77777777" w:rsidR="00A94930" w:rsidRDefault="00A94930">
      <w:r>
        <w:separator/>
      </w:r>
    </w:p>
  </w:footnote>
  <w:footnote w:type="continuationSeparator" w:id="0">
    <w:p w14:paraId="1BF00D53" w14:textId="77777777" w:rsidR="00A94930" w:rsidRDefault="00A9493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5C2EBD"/>
    <w:multiLevelType w:val="hybridMultilevel"/>
    <w:tmpl w:val="DD0EFA5A"/>
    <w:lvl w:ilvl="0" w:tplc="D4B84956">
      <w:start w:val="8"/>
      <w:numFmt w:val="decimal"/>
      <w:lvlText w:val="%1."/>
      <w:lvlJc w:val="left"/>
      <w:pPr>
        <w:ind w:left="765" w:hanging="360"/>
      </w:pPr>
      <w:rPr>
        <w:rFonts w:hint="default"/>
      </w:rPr>
    </w:lvl>
    <w:lvl w:ilvl="1" w:tplc="04090019">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1" w15:restartNumberingAfterBreak="0">
    <w:nsid w:val="0C4B415A"/>
    <w:multiLevelType w:val="singleLevel"/>
    <w:tmpl w:val="B95EEDC4"/>
    <w:lvl w:ilvl="0">
      <w:start w:val="1"/>
      <w:numFmt w:val="lowerLetter"/>
      <w:lvlText w:val="%1."/>
      <w:lvlJc w:val="left"/>
      <w:pPr>
        <w:tabs>
          <w:tab w:val="num" w:pos="720"/>
        </w:tabs>
        <w:ind w:left="720" w:hanging="360"/>
      </w:pPr>
      <w:rPr>
        <w:rFonts w:hint="default"/>
      </w:rPr>
    </w:lvl>
  </w:abstractNum>
  <w:abstractNum w:abstractNumId="2" w15:restartNumberingAfterBreak="0">
    <w:nsid w:val="0D41234E"/>
    <w:multiLevelType w:val="hybridMultilevel"/>
    <w:tmpl w:val="FA6EE8AC"/>
    <w:lvl w:ilvl="0" w:tplc="3CE0C564">
      <w:start w:val="1"/>
      <w:numFmt w:val="decimal"/>
      <w:lvlText w:val="%1."/>
      <w:lvlJc w:val="left"/>
      <w:pPr>
        <w:tabs>
          <w:tab w:val="num" w:pos="-90"/>
        </w:tabs>
        <w:ind w:left="-90" w:hanging="360"/>
      </w:pPr>
      <w:rPr>
        <w:rFonts w:hint="default"/>
      </w:rPr>
    </w:lvl>
    <w:lvl w:ilvl="1" w:tplc="D4DA2868">
      <w:start w:val="1"/>
      <w:numFmt w:val="lowerLetter"/>
      <w:lvlText w:val="%2."/>
      <w:lvlJc w:val="left"/>
      <w:pPr>
        <w:tabs>
          <w:tab w:val="num" w:pos="630"/>
        </w:tabs>
        <w:ind w:left="630" w:hanging="360"/>
      </w:pPr>
      <w:rPr>
        <w:rFonts w:hint="default"/>
      </w:rPr>
    </w:lvl>
    <w:lvl w:ilvl="2" w:tplc="0409001B" w:tentative="1">
      <w:start w:val="1"/>
      <w:numFmt w:val="lowerRoman"/>
      <w:lvlText w:val="%3."/>
      <w:lvlJc w:val="right"/>
      <w:pPr>
        <w:tabs>
          <w:tab w:val="num" w:pos="1350"/>
        </w:tabs>
        <w:ind w:left="1350" w:hanging="180"/>
      </w:pPr>
    </w:lvl>
    <w:lvl w:ilvl="3" w:tplc="0409000F" w:tentative="1">
      <w:start w:val="1"/>
      <w:numFmt w:val="decimal"/>
      <w:lvlText w:val="%4."/>
      <w:lvlJc w:val="left"/>
      <w:pPr>
        <w:tabs>
          <w:tab w:val="num" w:pos="2070"/>
        </w:tabs>
        <w:ind w:left="2070" w:hanging="360"/>
      </w:pPr>
    </w:lvl>
    <w:lvl w:ilvl="4" w:tplc="04090019" w:tentative="1">
      <w:start w:val="1"/>
      <w:numFmt w:val="lowerLetter"/>
      <w:lvlText w:val="%5."/>
      <w:lvlJc w:val="left"/>
      <w:pPr>
        <w:tabs>
          <w:tab w:val="num" w:pos="2790"/>
        </w:tabs>
        <w:ind w:left="2790" w:hanging="360"/>
      </w:pPr>
    </w:lvl>
    <w:lvl w:ilvl="5" w:tplc="0409001B" w:tentative="1">
      <w:start w:val="1"/>
      <w:numFmt w:val="lowerRoman"/>
      <w:lvlText w:val="%6."/>
      <w:lvlJc w:val="right"/>
      <w:pPr>
        <w:tabs>
          <w:tab w:val="num" w:pos="3510"/>
        </w:tabs>
        <w:ind w:left="3510" w:hanging="180"/>
      </w:pPr>
    </w:lvl>
    <w:lvl w:ilvl="6" w:tplc="0409000F" w:tentative="1">
      <w:start w:val="1"/>
      <w:numFmt w:val="decimal"/>
      <w:lvlText w:val="%7."/>
      <w:lvlJc w:val="left"/>
      <w:pPr>
        <w:tabs>
          <w:tab w:val="num" w:pos="4230"/>
        </w:tabs>
        <w:ind w:left="4230" w:hanging="360"/>
      </w:pPr>
    </w:lvl>
    <w:lvl w:ilvl="7" w:tplc="04090019" w:tentative="1">
      <w:start w:val="1"/>
      <w:numFmt w:val="lowerLetter"/>
      <w:lvlText w:val="%8."/>
      <w:lvlJc w:val="left"/>
      <w:pPr>
        <w:tabs>
          <w:tab w:val="num" w:pos="4950"/>
        </w:tabs>
        <w:ind w:left="4950" w:hanging="360"/>
      </w:pPr>
    </w:lvl>
    <w:lvl w:ilvl="8" w:tplc="0409001B" w:tentative="1">
      <w:start w:val="1"/>
      <w:numFmt w:val="lowerRoman"/>
      <w:lvlText w:val="%9."/>
      <w:lvlJc w:val="right"/>
      <w:pPr>
        <w:tabs>
          <w:tab w:val="num" w:pos="5670"/>
        </w:tabs>
        <w:ind w:left="5670" w:hanging="180"/>
      </w:pPr>
    </w:lvl>
  </w:abstractNum>
  <w:abstractNum w:abstractNumId="3" w15:restartNumberingAfterBreak="0">
    <w:nsid w:val="102C1CCE"/>
    <w:multiLevelType w:val="hybridMultilevel"/>
    <w:tmpl w:val="5C50EB5C"/>
    <w:lvl w:ilvl="0" w:tplc="E53003C8">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45B11CF"/>
    <w:multiLevelType w:val="singleLevel"/>
    <w:tmpl w:val="D4F69F72"/>
    <w:lvl w:ilvl="0">
      <w:start w:val="1"/>
      <w:numFmt w:val="lowerLetter"/>
      <w:lvlText w:val="%1."/>
      <w:lvlJc w:val="left"/>
      <w:pPr>
        <w:tabs>
          <w:tab w:val="num" w:pos="720"/>
        </w:tabs>
        <w:ind w:left="720" w:hanging="360"/>
      </w:pPr>
      <w:rPr>
        <w:rFonts w:hint="default"/>
      </w:rPr>
    </w:lvl>
  </w:abstractNum>
  <w:abstractNum w:abstractNumId="5" w15:restartNumberingAfterBreak="0">
    <w:nsid w:val="2621766F"/>
    <w:multiLevelType w:val="hybridMultilevel"/>
    <w:tmpl w:val="1018E1AE"/>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62C31E2"/>
    <w:multiLevelType w:val="singleLevel"/>
    <w:tmpl w:val="305EFA26"/>
    <w:lvl w:ilvl="0">
      <w:start w:val="1"/>
      <w:numFmt w:val="lowerLetter"/>
      <w:lvlText w:val="%1."/>
      <w:lvlJc w:val="left"/>
      <w:pPr>
        <w:tabs>
          <w:tab w:val="num" w:pos="360"/>
        </w:tabs>
        <w:ind w:left="360" w:hanging="360"/>
      </w:pPr>
      <w:rPr>
        <w:rFonts w:hint="default"/>
      </w:rPr>
    </w:lvl>
  </w:abstractNum>
  <w:abstractNum w:abstractNumId="7" w15:restartNumberingAfterBreak="0">
    <w:nsid w:val="2CA33114"/>
    <w:multiLevelType w:val="hybridMultilevel"/>
    <w:tmpl w:val="830AB6A2"/>
    <w:lvl w:ilvl="0" w:tplc="1ED4F08A">
      <w:start w:val="2"/>
      <w:numFmt w:val="lowerLetter"/>
      <w:lvlText w:val="%1."/>
      <w:lvlJc w:val="left"/>
      <w:pPr>
        <w:ind w:left="-2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8" w15:restartNumberingAfterBreak="0">
    <w:nsid w:val="30F61710"/>
    <w:multiLevelType w:val="hybridMultilevel"/>
    <w:tmpl w:val="EA3EEB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AB73E37"/>
    <w:multiLevelType w:val="singleLevel"/>
    <w:tmpl w:val="0409000F"/>
    <w:lvl w:ilvl="0">
      <w:start w:val="1"/>
      <w:numFmt w:val="decimal"/>
      <w:lvlText w:val="%1."/>
      <w:lvlJc w:val="left"/>
      <w:pPr>
        <w:tabs>
          <w:tab w:val="num" w:pos="360"/>
        </w:tabs>
        <w:ind w:left="360" w:hanging="360"/>
      </w:pPr>
      <w:rPr>
        <w:rFonts w:hint="default"/>
      </w:rPr>
    </w:lvl>
  </w:abstractNum>
  <w:abstractNum w:abstractNumId="10" w15:restartNumberingAfterBreak="0">
    <w:nsid w:val="3D507073"/>
    <w:multiLevelType w:val="hybridMultilevel"/>
    <w:tmpl w:val="5D283426"/>
    <w:lvl w:ilvl="0" w:tplc="F5C649B6">
      <w:start w:val="1"/>
      <w:numFmt w:val="upperRoman"/>
      <w:lvlText w:val="%1."/>
      <w:lvlJc w:val="left"/>
      <w:pPr>
        <w:tabs>
          <w:tab w:val="num" w:pos="-540"/>
        </w:tabs>
        <w:ind w:left="-540" w:hanging="720"/>
      </w:pPr>
      <w:rPr>
        <w:rFonts w:hint="default"/>
      </w:rPr>
    </w:lvl>
    <w:lvl w:ilvl="1" w:tplc="F4BC58CA">
      <w:start w:val="1"/>
      <w:numFmt w:val="upperLetter"/>
      <w:lvlText w:val="%2."/>
      <w:lvlJc w:val="left"/>
      <w:pPr>
        <w:tabs>
          <w:tab w:val="num" w:pos="-180"/>
        </w:tabs>
        <w:ind w:left="-180" w:hanging="360"/>
      </w:pPr>
      <w:rPr>
        <w:rFonts w:hint="default"/>
      </w:rPr>
    </w:lvl>
    <w:lvl w:ilvl="2" w:tplc="0409001B" w:tentative="1">
      <w:start w:val="1"/>
      <w:numFmt w:val="lowerRoman"/>
      <w:lvlText w:val="%3."/>
      <w:lvlJc w:val="right"/>
      <w:pPr>
        <w:tabs>
          <w:tab w:val="num" w:pos="540"/>
        </w:tabs>
        <w:ind w:left="540" w:hanging="180"/>
      </w:pPr>
    </w:lvl>
    <w:lvl w:ilvl="3" w:tplc="0409000F" w:tentative="1">
      <w:start w:val="1"/>
      <w:numFmt w:val="decimal"/>
      <w:lvlText w:val="%4."/>
      <w:lvlJc w:val="left"/>
      <w:pPr>
        <w:tabs>
          <w:tab w:val="num" w:pos="1260"/>
        </w:tabs>
        <w:ind w:left="1260" w:hanging="360"/>
      </w:pPr>
    </w:lvl>
    <w:lvl w:ilvl="4" w:tplc="04090019" w:tentative="1">
      <w:start w:val="1"/>
      <w:numFmt w:val="lowerLetter"/>
      <w:lvlText w:val="%5."/>
      <w:lvlJc w:val="left"/>
      <w:pPr>
        <w:tabs>
          <w:tab w:val="num" w:pos="1980"/>
        </w:tabs>
        <w:ind w:left="1980" w:hanging="360"/>
      </w:pPr>
    </w:lvl>
    <w:lvl w:ilvl="5" w:tplc="0409001B" w:tentative="1">
      <w:start w:val="1"/>
      <w:numFmt w:val="lowerRoman"/>
      <w:lvlText w:val="%6."/>
      <w:lvlJc w:val="right"/>
      <w:pPr>
        <w:tabs>
          <w:tab w:val="num" w:pos="2700"/>
        </w:tabs>
        <w:ind w:left="2700" w:hanging="180"/>
      </w:pPr>
    </w:lvl>
    <w:lvl w:ilvl="6" w:tplc="0409000F" w:tentative="1">
      <w:start w:val="1"/>
      <w:numFmt w:val="decimal"/>
      <w:lvlText w:val="%7."/>
      <w:lvlJc w:val="left"/>
      <w:pPr>
        <w:tabs>
          <w:tab w:val="num" w:pos="3420"/>
        </w:tabs>
        <w:ind w:left="3420" w:hanging="360"/>
      </w:pPr>
    </w:lvl>
    <w:lvl w:ilvl="7" w:tplc="04090019" w:tentative="1">
      <w:start w:val="1"/>
      <w:numFmt w:val="lowerLetter"/>
      <w:lvlText w:val="%8."/>
      <w:lvlJc w:val="left"/>
      <w:pPr>
        <w:tabs>
          <w:tab w:val="num" w:pos="4140"/>
        </w:tabs>
        <w:ind w:left="4140" w:hanging="360"/>
      </w:pPr>
    </w:lvl>
    <w:lvl w:ilvl="8" w:tplc="0409001B" w:tentative="1">
      <w:start w:val="1"/>
      <w:numFmt w:val="lowerRoman"/>
      <w:lvlText w:val="%9."/>
      <w:lvlJc w:val="right"/>
      <w:pPr>
        <w:tabs>
          <w:tab w:val="num" w:pos="4860"/>
        </w:tabs>
        <w:ind w:left="4860" w:hanging="180"/>
      </w:pPr>
    </w:lvl>
  </w:abstractNum>
  <w:abstractNum w:abstractNumId="11" w15:restartNumberingAfterBreak="0">
    <w:nsid w:val="3EAD2E07"/>
    <w:multiLevelType w:val="hybridMultilevel"/>
    <w:tmpl w:val="5BD44D60"/>
    <w:lvl w:ilvl="0" w:tplc="4C5CECEC">
      <w:start w:val="1"/>
      <w:numFmt w:val="decimal"/>
      <w:lvlText w:val="%1."/>
      <w:lvlJc w:val="left"/>
      <w:pPr>
        <w:tabs>
          <w:tab w:val="num" w:pos="405"/>
        </w:tabs>
        <w:ind w:left="405" w:hanging="360"/>
      </w:pPr>
      <w:rPr>
        <w:rFonts w:hint="default"/>
      </w:rPr>
    </w:lvl>
    <w:lvl w:ilvl="1" w:tplc="BD5C0BBC">
      <w:start w:val="1"/>
      <w:numFmt w:val="upperLetter"/>
      <w:lvlText w:val="%2."/>
      <w:lvlJc w:val="left"/>
      <w:pPr>
        <w:tabs>
          <w:tab w:val="num" w:pos="1125"/>
        </w:tabs>
        <w:ind w:left="1125" w:hanging="360"/>
      </w:pPr>
      <w:rPr>
        <w:rFonts w:hint="default"/>
      </w:rPr>
    </w:lvl>
    <w:lvl w:ilvl="2" w:tplc="0409001B">
      <w:start w:val="1"/>
      <w:numFmt w:val="lowerRoman"/>
      <w:lvlText w:val="%3."/>
      <w:lvlJc w:val="right"/>
      <w:pPr>
        <w:tabs>
          <w:tab w:val="num" w:pos="1845"/>
        </w:tabs>
        <w:ind w:left="1845" w:hanging="180"/>
      </w:pPr>
    </w:lvl>
    <w:lvl w:ilvl="3" w:tplc="0409000F" w:tentative="1">
      <w:start w:val="1"/>
      <w:numFmt w:val="decimal"/>
      <w:lvlText w:val="%4."/>
      <w:lvlJc w:val="left"/>
      <w:pPr>
        <w:tabs>
          <w:tab w:val="num" w:pos="2565"/>
        </w:tabs>
        <w:ind w:left="2565" w:hanging="360"/>
      </w:pPr>
    </w:lvl>
    <w:lvl w:ilvl="4" w:tplc="04090019" w:tentative="1">
      <w:start w:val="1"/>
      <w:numFmt w:val="lowerLetter"/>
      <w:lvlText w:val="%5."/>
      <w:lvlJc w:val="left"/>
      <w:pPr>
        <w:tabs>
          <w:tab w:val="num" w:pos="3285"/>
        </w:tabs>
        <w:ind w:left="3285" w:hanging="360"/>
      </w:pPr>
    </w:lvl>
    <w:lvl w:ilvl="5" w:tplc="0409001B" w:tentative="1">
      <w:start w:val="1"/>
      <w:numFmt w:val="lowerRoman"/>
      <w:lvlText w:val="%6."/>
      <w:lvlJc w:val="right"/>
      <w:pPr>
        <w:tabs>
          <w:tab w:val="num" w:pos="4005"/>
        </w:tabs>
        <w:ind w:left="4005" w:hanging="180"/>
      </w:pPr>
    </w:lvl>
    <w:lvl w:ilvl="6" w:tplc="0409000F" w:tentative="1">
      <w:start w:val="1"/>
      <w:numFmt w:val="decimal"/>
      <w:lvlText w:val="%7."/>
      <w:lvlJc w:val="left"/>
      <w:pPr>
        <w:tabs>
          <w:tab w:val="num" w:pos="4725"/>
        </w:tabs>
        <w:ind w:left="4725" w:hanging="360"/>
      </w:pPr>
    </w:lvl>
    <w:lvl w:ilvl="7" w:tplc="04090019" w:tentative="1">
      <w:start w:val="1"/>
      <w:numFmt w:val="lowerLetter"/>
      <w:lvlText w:val="%8."/>
      <w:lvlJc w:val="left"/>
      <w:pPr>
        <w:tabs>
          <w:tab w:val="num" w:pos="5445"/>
        </w:tabs>
        <w:ind w:left="5445" w:hanging="360"/>
      </w:pPr>
    </w:lvl>
    <w:lvl w:ilvl="8" w:tplc="0409001B" w:tentative="1">
      <w:start w:val="1"/>
      <w:numFmt w:val="lowerRoman"/>
      <w:lvlText w:val="%9."/>
      <w:lvlJc w:val="right"/>
      <w:pPr>
        <w:tabs>
          <w:tab w:val="num" w:pos="6165"/>
        </w:tabs>
        <w:ind w:left="6165" w:hanging="180"/>
      </w:pPr>
    </w:lvl>
  </w:abstractNum>
  <w:abstractNum w:abstractNumId="12" w15:restartNumberingAfterBreak="0">
    <w:nsid w:val="402C08D5"/>
    <w:multiLevelType w:val="singleLevel"/>
    <w:tmpl w:val="0409000F"/>
    <w:lvl w:ilvl="0">
      <w:start w:val="2"/>
      <w:numFmt w:val="decimal"/>
      <w:lvlText w:val="%1."/>
      <w:lvlJc w:val="left"/>
      <w:pPr>
        <w:tabs>
          <w:tab w:val="num" w:pos="360"/>
        </w:tabs>
        <w:ind w:left="360" w:hanging="360"/>
      </w:pPr>
      <w:rPr>
        <w:rFonts w:hint="default"/>
      </w:rPr>
    </w:lvl>
  </w:abstractNum>
  <w:abstractNum w:abstractNumId="13" w15:restartNumberingAfterBreak="0">
    <w:nsid w:val="427842BA"/>
    <w:multiLevelType w:val="hybridMultilevel"/>
    <w:tmpl w:val="547C72C6"/>
    <w:lvl w:ilvl="0" w:tplc="36CEC98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51D1CFF"/>
    <w:multiLevelType w:val="hybridMultilevel"/>
    <w:tmpl w:val="8726581A"/>
    <w:lvl w:ilvl="0" w:tplc="2BE42400">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5" w15:restartNumberingAfterBreak="0">
    <w:nsid w:val="536E5F94"/>
    <w:multiLevelType w:val="hybridMultilevel"/>
    <w:tmpl w:val="1CA6736A"/>
    <w:lvl w:ilvl="0" w:tplc="160AC534">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9D62489"/>
    <w:multiLevelType w:val="singleLevel"/>
    <w:tmpl w:val="305EFA26"/>
    <w:lvl w:ilvl="0">
      <w:start w:val="1"/>
      <w:numFmt w:val="lowerLetter"/>
      <w:lvlText w:val="%1."/>
      <w:lvlJc w:val="left"/>
      <w:pPr>
        <w:tabs>
          <w:tab w:val="num" w:pos="360"/>
        </w:tabs>
        <w:ind w:left="360" w:hanging="360"/>
      </w:pPr>
      <w:rPr>
        <w:rFonts w:hint="default"/>
      </w:rPr>
    </w:lvl>
  </w:abstractNum>
  <w:abstractNum w:abstractNumId="17" w15:restartNumberingAfterBreak="0">
    <w:nsid w:val="5A37404A"/>
    <w:multiLevelType w:val="hybridMultilevel"/>
    <w:tmpl w:val="655CD858"/>
    <w:lvl w:ilvl="0" w:tplc="0C5CA24A">
      <w:start w:val="1"/>
      <w:numFmt w:val="decimal"/>
      <w:lvlText w:val="%1."/>
      <w:lvlJc w:val="left"/>
      <w:pPr>
        <w:ind w:left="-810" w:hanging="360"/>
      </w:pPr>
      <w:rPr>
        <w:rFonts w:hint="default"/>
      </w:rPr>
    </w:lvl>
    <w:lvl w:ilvl="1" w:tplc="04090019" w:tentative="1">
      <w:start w:val="1"/>
      <w:numFmt w:val="lowerLetter"/>
      <w:lvlText w:val="%2."/>
      <w:lvlJc w:val="left"/>
      <w:pPr>
        <w:ind w:left="-90" w:hanging="360"/>
      </w:pPr>
    </w:lvl>
    <w:lvl w:ilvl="2" w:tplc="0409001B" w:tentative="1">
      <w:start w:val="1"/>
      <w:numFmt w:val="lowerRoman"/>
      <w:lvlText w:val="%3."/>
      <w:lvlJc w:val="right"/>
      <w:pPr>
        <w:ind w:left="630" w:hanging="180"/>
      </w:pPr>
    </w:lvl>
    <w:lvl w:ilvl="3" w:tplc="0409000F" w:tentative="1">
      <w:start w:val="1"/>
      <w:numFmt w:val="decimal"/>
      <w:lvlText w:val="%4."/>
      <w:lvlJc w:val="left"/>
      <w:pPr>
        <w:ind w:left="1350" w:hanging="360"/>
      </w:pPr>
    </w:lvl>
    <w:lvl w:ilvl="4" w:tplc="04090019" w:tentative="1">
      <w:start w:val="1"/>
      <w:numFmt w:val="lowerLetter"/>
      <w:lvlText w:val="%5."/>
      <w:lvlJc w:val="left"/>
      <w:pPr>
        <w:ind w:left="2070" w:hanging="360"/>
      </w:pPr>
    </w:lvl>
    <w:lvl w:ilvl="5" w:tplc="0409001B" w:tentative="1">
      <w:start w:val="1"/>
      <w:numFmt w:val="lowerRoman"/>
      <w:lvlText w:val="%6."/>
      <w:lvlJc w:val="right"/>
      <w:pPr>
        <w:ind w:left="2790" w:hanging="180"/>
      </w:pPr>
    </w:lvl>
    <w:lvl w:ilvl="6" w:tplc="0409000F" w:tentative="1">
      <w:start w:val="1"/>
      <w:numFmt w:val="decimal"/>
      <w:lvlText w:val="%7."/>
      <w:lvlJc w:val="left"/>
      <w:pPr>
        <w:ind w:left="3510" w:hanging="360"/>
      </w:pPr>
    </w:lvl>
    <w:lvl w:ilvl="7" w:tplc="04090019" w:tentative="1">
      <w:start w:val="1"/>
      <w:numFmt w:val="lowerLetter"/>
      <w:lvlText w:val="%8."/>
      <w:lvlJc w:val="left"/>
      <w:pPr>
        <w:ind w:left="4230" w:hanging="360"/>
      </w:pPr>
    </w:lvl>
    <w:lvl w:ilvl="8" w:tplc="0409001B" w:tentative="1">
      <w:start w:val="1"/>
      <w:numFmt w:val="lowerRoman"/>
      <w:lvlText w:val="%9."/>
      <w:lvlJc w:val="right"/>
      <w:pPr>
        <w:ind w:left="4950" w:hanging="180"/>
      </w:pPr>
    </w:lvl>
  </w:abstractNum>
  <w:abstractNum w:abstractNumId="18" w15:restartNumberingAfterBreak="0">
    <w:nsid w:val="5C4C08C9"/>
    <w:multiLevelType w:val="hybridMultilevel"/>
    <w:tmpl w:val="E09420C4"/>
    <w:lvl w:ilvl="0" w:tplc="FA4E2528">
      <w:start w:val="1"/>
      <w:numFmt w:val="upperLetter"/>
      <w:lvlText w:val="%1."/>
      <w:lvlJc w:val="left"/>
      <w:pPr>
        <w:tabs>
          <w:tab w:val="num" w:pos="1125"/>
        </w:tabs>
        <w:ind w:left="1125" w:hanging="360"/>
      </w:pPr>
      <w:rPr>
        <w:rFonts w:hint="default"/>
      </w:rPr>
    </w:lvl>
    <w:lvl w:ilvl="1" w:tplc="04090019">
      <w:start w:val="1"/>
      <w:numFmt w:val="lowerLetter"/>
      <w:lvlText w:val="%2."/>
      <w:lvlJc w:val="left"/>
      <w:pPr>
        <w:tabs>
          <w:tab w:val="num" w:pos="1845"/>
        </w:tabs>
        <w:ind w:left="1845" w:hanging="360"/>
      </w:pPr>
    </w:lvl>
    <w:lvl w:ilvl="2" w:tplc="0409001B" w:tentative="1">
      <w:start w:val="1"/>
      <w:numFmt w:val="lowerRoman"/>
      <w:lvlText w:val="%3."/>
      <w:lvlJc w:val="right"/>
      <w:pPr>
        <w:tabs>
          <w:tab w:val="num" w:pos="2565"/>
        </w:tabs>
        <w:ind w:left="2565" w:hanging="180"/>
      </w:pPr>
    </w:lvl>
    <w:lvl w:ilvl="3" w:tplc="0409000F" w:tentative="1">
      <w:start w:val="1"/>
      <w:numFmt w:val="decimal"/>
      <w:lvlText w:val="%4."/>
      <w:lvlJc w:val="left"/>
      <w:pPr>
        <w:tabs>
          <w:tab w:val="num" w:pos="3285"/>
        </w:tabs>
        <w:ind w:left="3285" w:hanging="360"/>
      </w:pPr>
    </w:lvl>
    <w:lvl w:ilvl="4" w:tplc="04090019" w:tentative="1">
      <w:start w:val="1"/>
      <w:numFmt w:val="lowerLetter"/>
      <w:lvlText w:val="%5."/>
      <w:lvlJc w:val="left"/>
      <w:pPr>
        <w:tabs>
          <w:tab w:val="num" w:pos="4005"/>
        </w:tabs>
        <w:ind w:left="4005" w:hanging="360"/>
      </w:pPr>
    </w:lvl>
    <w:lvl w:ilvl="5" w:tplc="0409001B" w:tentative="1">
      <w:start w:val="1"/>
      <w:numFmt w:val="lowerRoman"/>
      <w:lvlText w:val="%6."/>
      <w:lvlJc w:val="right"/>
      <w:pPr>
        <w:tabs>
          <w:tab w:val="num" w:pos="4725"/>
        </w:tabs>
        <w:ind w:left="4725" w:hanging="180"/>
      </w:pPr>
    </w:lvl>
    <w:lvl w:ilvl="6" w:tplc="0409000F" w:tentative="1">
      <w:start w:val="1"/>
      <w:numFmt w:val="decimal"/>
      <w:lvlText w:val="%7."/>
      <w:lvlJc w:val="left"/>
      <w:pPr>
        <w:tabs>
          <w:tab w:val="num" w:pos="5445"/>
        </w:tabs>
        <w:ind w:left="5445" w:hanging="360"/>
      </w:pPr>
    </w:lvl>
    <w:lvl w:ilvl="7" w:tplc="04090019" w:tentative="1">
      <w:start w:val="1"/>
      <w:numFmt w:val="lowerLetter"/>
      <w:lvlText w:val="%8."/>
      <w:lvlJc w:val="left"/>
      <w:pPr>
        <w:tabs>
          <w:tab w:val="num" w:pos="6165"/>
        </w:tabs>
        <w:ind w:left="6165" w:hanging="360"/>
      </w:pPr>
    </w:lvl>
    <w:lvl w:ilvl="8" w:tplc="0409001B" w:tentative="1">
      <w:start w:val="1"/>
      <w:numFmt w:val="lowerRoman"/>
      <w:lvlText w:val="%9."/>
      <w:lvlJc w:val="right"/>
      <w:pPr>
        <w:tabs>
          <w:tab w:val="num" w:pos="6885"/>
        </w:tabs>
        <w:ind w:left="6885" w:hanging="180"/>
      </w:pPr>
    </w:lvl>
  </w:abstractNum>
  <w:abstractNum w:abstractNumId="19" w15:restartNumberingAfterBreak="0">
    <w:nsid w:val="5C4E6467"/>
    <w:multiLevelType w:val="hybridMultilevel"/>
    <w:tmpl w:val="BEFE92E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F3C5064"/>
    <w:multiLevelType w:val="hybridMultilevel"/>
    <w:tmpl w:val="49AEF3CC"/>
    <w:lvl w:ilvl="0" w:tplc="D2DCFCFE">
      <w:start w:val="1"/>
      <w:numFmt w:val="lowerLetter"/>
      <w:lvlText w:val="%1."/>
      <w:lvlJc w:val="left"/>
      <w:pPr>
        <w:ind w:left="1170" w:hanging="360"/>
      </w:pPr>
      <w:rPr>
        <w:rFonts w:hint="default"/>
      </w:rPr>
    </w:lvl>
    <w:lvl w:ilvl="1" w:tplc="04090019">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1" w15:restartNumberingAfterBreak="0">
    <w:nsid w:val="62EC348C"/>
    <w:multiLevelType w:val="hybridMultilevel"/>
    <w:tmpl w:val="D318B6AC"/>
    <w:lvl w:ilvl="0" w:tplc="3A180840">
      <w:start w:val="12"/>
      <w:numFmt w:val="decimal"/>
      <w:lvlText w:val="%1."/>
      <w:lvlJc w:val="left"/>
      <w:pPr>
        <w:tabs>
          <w:tab w:val="num" w:pos="405"/>
        </w:tabs>
        <w:ind w:left="405" w:hanging="360"/>
      </w:pPr>
      <w:rPr>
        <w:rFonts w:hint="default"/>
      </w:rPr>
    </w:lvl>
    <w:lvl w:ilvl="1" w:tplc="04090019">
      <w:start w:val="1"/>
      <w:numFmt w:val="lowerLetter"/>
      <w:lvlText w:val="%2."/>
      <w:lvlJc w:val="left"/>
      <w:pPr>
        <w:tabs>
          <w:tab w:val="num" w:pos="1125"/>
        </w:tabs>
        <w:ind w:left="1125" w:hanging="360"/>
      </w:pPr>
    </w:lvl>
    <w:lvl w:ilvl="2" w:tplc="0409001B">
      <w:start w:val="1"/>
      <w:numFmt w:val="lowerRoman"/>
      <w:lvlText w:val="%3."/>
      <w:lvlJc w:val="right"/>
      <w:pPr>
        <w:tabs>
          <w:tab w:val="num" w:pos="1845"/>
        </w:tabs>
        <w:ind w:left="1845" w:hanging="180"/>
      </w:pPr>
    </w:lvl>
    <w:lvl w:ilvl="3" w:tplc="0409000F" w:tentative="1">
      <w:start w:val="1"/>
      <w:numFmt w:val="decimal"/>
      <w:lvlText w:val="%4."/>
      <w:lvlJc w:val="left"/>
      <w:pPr>
        <w:tabs>
          <w:tab w:val="num" w:pos="2565"/>
        </w:tabs>
        <w:ind w:left="2565" w:hanging="360"/>
      </w:pPr>
    </w:lvl>
    <w:lvl w:ilvl="4" w:tplc="04090019" w:tentative="1">
      <w:start w:val="1"/>
      <w:numFmt w:val="lowerLetter"/>
      <w:lvlText w:val="%5."/>
      <w:lvlJc w:val="left"/>
      <w:pPr>
        <w:tabs>
          <w:tab w:val="num" w:pos="3285"/>
        </w:tabs>
        <w:ind w:left="3285" w:hanging="360"/>
      </w:pPr>
    </w:lvl>
    <w:lvl w:ilvl="5" w:tplc="0409001B" w:tentative="1">
      <w:start w:val="1"/>
      <w:numFmt w:val="lowerRoman"/>
      <w:lvlText w:val="%6."/>
      <w:lvlJc w:val="right"/>
      <w:pPr>
        <w:tabs>
          <w:tab w:val="num" w:pos="4005"/>
        </w:tabs>
        <w:ind w:left="4005" w:hanging="180"/>
      </w:pPr>
    </w:lvl>
    <w:lvl w:ilvl="6" w:tplc="0409000F" w:tentative="1">
      <w:start w:val="1"/>
      <w:numFmt w:val="decimal"/>
      <w:lvlText w:val="%7."/>
      <w:lvlJc w:val="left"/>
      <w:pPr>
        <w:tabs>
          <w:tab w:val="num" w:pos="4725"/>
        </w:tabs>
        <w:ind w:left="4725" w:hanging="360"/>
      </w:pPr>
    </w:lvl>
    <w:lvl w:ilvl="7" w:tplc="04090019" w:tentative="1">
      <w:start w:val="1"/>
      <w:numFmt w:val="lowerLetter"/>
      <w:lvlText w:val="%8."/>
      <w:lvlJc w:val="left"/>
      <w:pPr>
        <w:tabs>
          <w:tab w:val="num" w:pos="5445"/>
        </w:tabs>
        <w:ind w:left="5445" w:hanging="360"/>
      </w:pPr>
    </w:lvl>
    <w:lvl w:ilvl="8" w:tplc="0409001B" w:tentative="1">
      <w:start w:val="1"/>
      <w:numFmt w:val="lowerRoman"/>
      <w:lvlText w:val="%9."/>
      <w:lvlJc w:val="right"/>
      <w:pPr>
        <w:tabs>
          <w:tab w:val="num" w:pos="6165"/>
        </w:tabs>
        <w:ind w:left="6165" w:hanging="180"/>
      </w:pPr>
    </w:lvl>
  </w:abstractNum>
  <w:abstractNum w:abstractNumId="22" w15:restartNumberingAfterBreak="0">
    <w:nsid w:val="67BE2B99"/>
    <w:multiLevelType w:val="hybridMultilevel"/>
    <w:tmpl w:val="5BD44D60"/>
    <w:lvl w:ilvl="0" w:tplc="4C5CECEC">
      <w:start w:val="1"/>
      <w:numFmt w:val="decimal"/>
      <w:lvlText w:val="%1."/>
      <w:lvlJc w:val="left"/>
      <w:pPr>
        <w:tabs>
          <w:tab w:val="num" w:pos="405"/>
        </w:tabs>
        <w:ind w:left="405" w:hanging="360"/>
      </w:pPr>
      <w:rPr>
        <w:rFonts w:hint="default"/>
      </w:rPr>
    </w:lvl>
    <w:lvl w:ilvl="1" w:tplc="BD5C0BBC">
      <w:start w:val="1"/>
      <w:numFmt w:val="upperLetter"/>
      <w:lvlText w:val="%2."/>
      <w:lvlJc w:val="left"/>
      <w:pPr>
        <w:tabs>
          <w:tab w:val="num" w:pos="1125"/>
        </w:tabs>
        <w:ind w:left="1125" w:hanging="360"/>
      </w:pPr>
      <w:rPr>
        <w:rFonts w:hint="default"/>
      </w:rPr>
    </w:lvl>
    <w:lvl w:ilvl="2" w:tplc="0409001B" w:tentative="1">
      <w:start w:val="1"/>
      <w:numFmt w:val="lowerRoman"/>
      <w:lvlText w:val="%3."/>
      <w:lvlJc w:val="right"/>
      <w:pPr>
        <w:tabs>
          <w:tab w:val="num" w:pos="1845"/>
        </w:tabs>
        <w:ind w:left="1845" w:hanging="180"/>
      </w:pPr>
    </w:lvl>
    <w:lvl w:ilvl="3" w:tplc="0409000F" w:tentative="1">
      <w:start w:val="1"/>
      <w:numFmt w:val="decimal"/>
      <w:lvlText w:val="%4."/>
      <w:lvlJc w:val="left"/>
      <w:pPr>
        <w:tabs>
          <w:tab w:val="num" w:pos="2565"/>
        </w:tabs>
        <w:ind w:left="2565" w:hanging="360"/>
      </w:pPr>
    </w:lvl>
    <w:lvl w:ilvl="4" w:tplc="04090019" w:tentative="1">
      <w:start w:val="1"/>
      <w:numFmt w:val="lowerLetter"/>
      <w:lvlText w:val="%5."/>
      <w:lvlJc w:val="left"/>
      <w:pPr>
        <w:tabs>
          <w:tab w:val="num" w:pos="3285"/>
        </w:tabs>
        <w:ind w:left="3285" w:hanging="360"/>
      </w:pPr>
    </w:lvl>
    <w:lvl w:ilvl="5" w:tplc="0409001B" w:tentative="1">
      <w:start w:val="1"/>
      <w:numFmt w:val="lowerRoman"/>
      <w:lvlText w:val="%6."/>
      <w:lvlJc w:val="right"/>
      <w:pPr>
        <w:tabs>
          <w:tab w:val="num" w:pos="4005"/>
        </w:tabs>
        <w:ind w:left="4005" w:hanging="180"/>
      </w:pPr>
    </w:lvl>
    <w:lvl w:ilvl="6" w:tplc="0409000F" w:tentative="1">
      <w:start w:val="1"/>
      <w:numFmt w:val="decimal"/>
      <w:lvlText w:val="%7."/>
      <w:lvlJc w:val="left"/>
      <w:pPr>
        <w:tabs>
          <w:tab w:val="num" w:pos="4725"/>
        </w:tabs>
        <w:ind w:left="4725" w:hanging="360"/>
      </w:pPr>
    </w:lvl>
    <w:lvl w:ilvl="7" w:tplc="04090019" w:tentative="1">
      <w:start w:val="1"/>
      <w:numFmt w:val="lowerLetter"/>
      <w:lvlText w:val="%8."/>
      <w:lvlJc w:val="left"/>
      <w:pPr>
        <w:tabs>
          <w:tab w:val="num" w:pos="5445"/>
        </w:tabs>
        <w:ind w:left="5445" w:hanging="360"/>
      </w:pPr>
    </w:lvl>
    <w:lvl w:ilvl="8" w:tplc="0409001B" w:tentative="1">
      <w:start w:val="1"/>
      <w:numFmt w:val="lowerRoman"/>
      <w:lvlText w:val="%9."/>
      <w:lvlJc w:val="right"/>
      <w:pPr>
        <w:tabs>
          <w:tab w:val="num" w:pos="6165"/>
        </w:tabs>
        <w:ind w:left="6165" w:hanging="180"/>
      </w:pPr>
    </w:lvl>
  </w:abstractNum>
  <w:abstractNum w:abstractNumId="23" w15:restartNumberingAfterBreak="0">
    <w:nsid w:val="6CB95179"/>
    <w:multiLevelType w:val="hybridMultilevel"/>
    <w:tmpl w:val="B27A9168"/>
    <w:lvl w:ilvl="0" w:tplc="42F4EC7C">
      <w:start w:val="9"/>
      <w:numFmt w:val="decimal"/>
      <w:lvlText w:val="%1."/>
      <w:lvlJc w:val="left"/>
      <w:pPr>
        <w:tabs>
          <w:tab w:val="num" w:pos="-360"/>
        </w:tabs>
        <w:ind w:left="-360" w:hanging="360"/>
      </w:pPr>
      <w:rPr>
        <w:rFonts w:hint="default"/>
      </w:rPr>
    </w:lvl>
    <w:lvl w:ilvl="1" w:tplc="04090019">
      <w:start w:val="1"/>
      <w:numFmt w:val="lowerLetter"/>
      <w:lvlText w:val="%2."/>
      <w:lvlJc w:val="left"/>
      <w:pPr>
        <w:tabs>
          <w:tab w:val="num" w:pos="360"/>
        </w:tabs>
        <w:ind w:left="360" w:hanging="360"/>
      </w:pPr>
    </w:lvl>
    <w:lvl w:ilvl="2" w:tplc="C432646E">
      <w:start w:val="1"/>
      <w:numFmt w:val="upperLetter"/>
      <w:lvlText w:val="%3."/>
      <w:lvlJc w:val="left"/>
      <w:pPr>
        <w:tabs>
          <w:tab w:val="num" w:pos="1260"/>
        </w:tabs>
        <w:ind w:left="1260" w:hanging="36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24" w15:restartNumberingAfterBreak="0">
    <w:nsid w:val="77721A10"/>
    <w:multiLevelType w:val="hybridMultilevel"/>
    <w:tmpl w:val="00A658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9FD4471"/>
    <w:multiLevelType w:val="hybridMultilevel"/>
    <w:tmpl w:val="39083058"/>
    <w:lvl w:ilvl="0" w:tplc="C98CB318">
      <w:start w:val="11"/>
      <w:numFmt w:val="decimal"/>
      <w:lvlText w:val="%1."/>
      <w:lvlJc w:val="left"/>
      <w:pPr>
        <w:tabs>
          <w:tab w:val="num" w:pos="405"/>
        </w:tabs>
        <w:ind w:left="405" w:hanging="360"/>
      </w:pPr>
      <w:rPr>
        <w:rFonts w:hint="default"/>
      </w:rPr>
    </w:lvl>
    <w:lvl w:ilvl="1" w:tplc="04090019">
      <w:start w:val="1"/>
      <w:numFmt w:val="lowerLetter"/>
      <w:lvlText w:val="%2."/>
      <w:lvlJc w:val="left"/>
      <w:pPr>
        <w:tabs>
          <w:tab w:val="num" w:pos="1125"/>
        </w:tabs>
        <w:ind w:left="1125" w:hanging="360"/>
      </w:pPr>
    </w:lvl>
    <w:lvl w:ilvl="2" w:tplc="0409001B" w:tentative="1">
      <w:start w:val="1"/>
      <w:numFmt w:val="lowerRoman"/>
      <w:lvlText w:val="%3."/>
      <w:lvlJc w:val="right"/>
      <w:pPr>
        <w:tabs>
          <w:tab w:val="num" w:pos="1845"/>
        </w:tabs>
        <w:ind w:left="1845" w:hanging="180"/>
      </w:pPr>
    </w:lvl>
    <w:lvl w:ilvl="3" w:tplc="0409000F" w:tentative="1">
      <w:start w:val="1"/>
      <w:numFmt w:val="decimal"/>
      <w:lvlText w:val="%4."/>
      <w:lvlJc w:val="left"/>
      <w:pPr>
        <w:tabs>
          <w:tab w:val="num" w:pos="2565"/>
        </w:tabs>
        <w:ind w:left="2565" w:hanging="360"/>
      </w:pPr>
    </w:lvl>
    <w:lvl w:ilvl="4" w:tplc="04090019" w:tentative="1">
      <w:start w:val="1"/>
      <w:numFmt w:val="lowerLetter"/>
      <w:lvlText w:val="%5."/>
      <w:lvlJc w:val="left"/>
      <w:pPr>
        <w:tabs>
          <w:tab w:val="num" w:pos="3285"/>
        </w:tabs>
        <w:ind w:left="3285" w:hanging="360"/>
      </w:pPr>
    </w:lvl>
    <w:lvl w:ilvl="5" w:tplc="0409001B" w:tentative="1">
      <w:start w:val="1"/>
      <w:numFmt w:val="lowerRoman"/>
      <w:lvlText w:val="%6."/>
      <w:lvlJc w:val="right"/>
      <w:pPr>
        <w:tabs>
          <w:tab w:val="num" w:pos="4005"/>
        </w:tabs>
        <w:ind w:left="4005" w:hanging="180"/>
      </w:pPr>
    </w:lvl>
    <w:lvl w:ilvl="6" w:tplc="0409000F" w:tentative="1">
      <w:start w:val="1"/>
      <w:numFmt w:val="decimal"/>
      <w:lvlText w:val="%7."/>
      <w:lvlJc w:val="left"/>
      <w:pPr>
        <w:tabs>
          <w:tab w:val="num" w:pos="4725"/>
        </w:tabs>
        <w:ind w:left="4725" w:hanging="360"/>
      </w:pPr>
    </w:lvl>
    <w:lvl w:ilvl="7" w:tplc="04090019" w:tentative="1">
      <w:start w:val="1"/>
      <w:numFmt w:val="lowerLetter"/>
      <w:lvlText w:val="%8."/>
      <w:lvlJc w:val="left"/>
      <w:pPr>
        <w:tabs>
          <w:tab w:val="num" w:pos="5445"/>
        </w:tabs>
        <w:ind w:left="5445" w:hanging="360"/>
      </w:pPr>
    </w:lvl>
    <w:lvl w:ilvl="8" w:tplc="0409001B" w:tentative="1">
      <w:start w:val="1"/>
      <w:numFmt w:val="lowerRoman"/>
      <w:lvlText w:val="%9."/>
      <w:lvlJc w:val="right"/>
      <w:pPr>
        <w:tabs>
          <w:tab w:val="num" w:pos="6165"/>
        </w:tabs>
        <w:ind w:left="6165" w:hanging="180"/>
      </w:pPr>
    </w:lvl>
  </w:abstractNum>
  <w:abstractNum w:abstractNumId="26" w15:restartNumberingAfterBreak="0">
    <w:nsid w:val="7FDE3514"/>
    <w:multiLevelType w:val="singleLevel"/>
    <w:tmpl w:val="16E014FE"/>
    <w:lvl w:ilvl="0">
      <w:start w:val="1"/>
      <w:numFmt w:val="lowerLetter"/>
      <w:lvlText w:val="%1."/>
      <w:lvlJc w:val="left"/>
      <w:pPr>
        <w:tabs>
          <w:tab w:val="num" w:pos="720"/>
        </w:tabs>
        <w:ind w:left="720" w:hanging="360"/>
      </w:pPr>
      <w:rPr>
        <w:rFonts w:hint="default"/>
      </w:rPr>
    </w:lvl>
  </w:abstractNum>
  <w:num w:numId="1">
    <w:abstractNumId w:val="9"/>
  </w:num>
  <w:num w:numId="2">
    <w:abstractNumId w:val="26"/>
  </w:num>
  <w:num w:numId="3">
    <w:abstractNumId w:val="12"/>
  </w:num>
  <w:num w:numId="4">
    <w:abstractNumId w:val="1"/>
  </w:num>
  <w:num w:numId="5">
    <w:abstractNumId w:val="4"/>
  </w:num>
  <w:num w:numId="6">
    <w:abstractNumId w:val="6"/>
  </w:num>
  <w:num w:numId="7">
    <w:abstractNumId w:val="16"/>
  </w:num>
  <w:num w:numId="8">
    <w:abstractNumId w:val="11"/>
  </w:num>
  <w:num w:numId="9">
    <w:abstractNumId w:val="13"/>
  </w:num>
  <w:num w:numId="10">
    <w:abstractNumId w:val="19"/>
  </w:num>
  <w:num w:numId="11">
    <w:abstractNumId w:val="23"/>
  </w:num>
  <w:num w:numId="12">
    <w:abstractNumId w:val="15"/>
  </w:num>
  <w:num w:numId="13">
    <w:abstractNumId w:val="25"/>
  </w:num>
  <w:num w:numId="14">
    <w:abstractNumId w:val="18"/>
  </w:num>
  <w:num w:numId="15">
    <w:abstractNumId w:val="3"/>
  </w:num>
  <w:num w:numId="16">
    <w:abstractNumId w:val="0"/>
  </w:num>
  <w:num w:numId="17">
    <w:abstractNumId w:val="10"/>
  </w:num>
  <w:num w:numId="18">
    <w:abstractNumId w:val="22"/>
  </w:num>
  <w:num w:numId="19">
    <w:abstractNumId w:val="21"/>
  </w:num>
  <w:num w:numId="20">
    <w:abstractNumId w:val="8"/>
  </w:num>
  <w:num w:numId="21">
    <w:abstractNumId w:val="7"/>
  </w:num>
  <w:num w:numId="22">
    <w:abstractNumId w:val="5"/>
  </w:num>
  <w:num w:numId="23">
    <w:abstractNumId w:val="20"/>
  </w:num>
  <w:num w:numId="24">
    <w:abstractNumId w:val="24"/>
  </w:num>
  <w:num w:numId="25">
    <w:abstractNumId w:val="17"/>
  </w:num>
  <w:num w:numId="26">
    <w:abstractNumId w:val="14"/>
  </w:num>
  <w:num w:numId="2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16D1B"/>
    <w:rsid w:val="000131B2"/>
    <w:rsid w:val="00015AB5"/>
    <w:rsid w:val="000E1599"/>
    <w:rsid w:val="00210859"/>
    <w:rsid w:val="002179D5"/>
    <w:rsid w:val="00246C28"/>
    <w:rsid w:val="00261177"/>
    <w:rsid w:val="002658E9"/>
    <w:rsid w:val="002876D6"/>
    <w:rsid w:val="002D5948"/>
    <w:rsid w:val="00303DEC"/>
    <w:rsid w:val="00312C92"/>
    <w:rsid w:val="00394509"/>
    <w:rsid w:val="003B169F"/>
    <w:rsid w:val="003B3795"/>
    <w:rsid w:val="003D3E0E"/>
    <w:rsid w:val="00400CC9"/>
    <w:rsid w:val="00416D1B"/>
    <w:rsid w:val="0047774A"/>
    <w:rsid w:val="004813B0"/>
    <w:rsid w:val="004866FB"/>
    <w:rsid w:val="00490E01"/>
    <w:rsid w:val="004E04B2"/>
    <w:rsid w:val="004F2D39"/>
    <w:rsid w:val="005017C9"/>
    <w:rsid w:val="0050520B"/>
    <w:rsid w:val="00550DDF"/>
    <w:rsid w:val="0055731A"/>
    <w:rsid w:val="00573A13"/>
    <w:rsid w:val="00593DE5"/>
    <w:rsid w:val="005F3EC5"/>
    <w:rsid w:val="00663A30"/>
    <w:rsid w:val="00681DBD"/>
    <w:rsid w:val="00706BBB"/>
    <w:rsid w:val="00720B9C"/>
    <w:rsid w:val="00757B5A"/>
    <w:rsid w:val="00765440"/>
    <w:rsid w:val="00765F64"/>
    <w:rsid w:val="007A4737"/>
    <w:rsid w:val="007E4824"/>
    <w:rsid w:val="0082634D"/>
    <w:rsid w:val="00845143"/>
    <w:rsid w:val="00853DFF"/>
    <w:rsid w:val="00857B81"/>
    <w:rsid w:val="008A0D75"/>
    <w:rsid w:val="008A728E"/>
    <w:rsid w:val="008E6DDE"/>
    <w:rsid w:val="00905A30"/>
    <w:rsid w:val="00915502"/>
    <w:rsid w:val="00933016"/>
    <w:rsid w:val="00977EEB"/>
    <w:rsid w:val="009A1911"/>
    <w:rsid w:val="009B7348"/>
    <w:rsid w:val="009D14D4"/>
    <w:rsid w:val="009E09E9"/>
    <w:rsid w:val="00A10249"/>
    <w:rsid w:val="00A17625"/>
    <w:rsid w:val="00A31C4A"/>
    <w:rsid w:val="00A42AE0"/>
    <w:rsid w:val="00A858B3"/>
    <w:rsid w:val="00A94930"/>
    <w:rsid w:val="00AD589D"/>
    <w:rsid w:val="00AD71BA"/>
    <w:rsid w:val="00AE3BF6"/>
    <w:rsid w:val="00B21E20"/>
    <w:rsid w:val="00B27C9C"/>
    <w:rsid w:val="00B41B9E"/>
    <w:rsid w:val="00B44252"/>
    <w:rsid w:val="00B721B8"/>
    <w:rsid w:val="00B81316"/>
    <w:rsid w:val="00B8738B"/>
    <w:rsid w:val="00B87BF1"/>
    <w:rsid w:val="00BA68F3"/>
    <w:rsid w:val="00BB460A"/>
    <w:rsid w:val="00BE4584"/>
    <w:rsid w:val="00C27CAE"/>
    <w:rsid w:val="00C34F53"/>
    <w:rsid w:val="00C40C3C"/>
    <w:rsid w:val="00C42287"/>
    <w:rsid w:val="00C52911"/>
    <w:rsid w:val="00C75C86"/>
    <w:rsid w:val="00C82D51"/>
    <w:rsid w:val="00C93BF9"/>
    <w:rsid w:val="00CD2478"/>
    <w:rsid w:val="00CD7397"/>
    <w:rsid w:val="00D13494"/>
    <w:rsid w:val="00D54310"/>
    <w:rsid w:val="00D7170B"/>
    <w:rsid w:val="00DA4679"/>
    <w:rsid w:val="00DD6982"/>
    <w:rsid w:val="00DE1B2C"/>
    <w:rsid w:val="00E323D7"/>
    <w:rsid w:val="00E81FEB"/>
    <w:rsid w:val="00E82F39"/>
    <w:rsid w:val="00EC4B09"/>
    <w:rsid w:val="00F000AE"/>
    <w:rsid w:val="00F4089F"/>
    <w:rsid w:val="00F62BB5"/>
    <w:rsid w:val="00F76C6B"/>
    <w:rsid w:val="00FB5803"/>
    <w:rsid w:val="00FD20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colormru v:ext="edit" colors="#0c0,red"/>
    </o:shapedefaults>
    <o:shapelayout v:ext="edit">
      <o:idmap v:ext="edit" data="1"/>
    </o:shapelayout>
  </w:shapeDefaults>
  <w:decimalSymbol w:val="."/>
  <w:listSeparator w:val=","/>
  <w14:docId w14:val="5DCC2E25"/>
  <w15:docId w15:val="{F0BCED3E-E739-441F-AAB2-37166DF185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style>
  <w:style w:type="paragraph" w:styleId="Heading1">
    <w:name w:val="heading 1"/>
    <w:basedOn w:val="Normal"/>
    <w:next w:val="Normal"/>
    <w:qFormat/>
    <w:rsid w:val="00416D1B"/>
    <w:pPr>
      <w:keepNext/>
      <w:outlineLvl w:val="0"/>
    </w:pPr>
    <w:rPr>
      <w:rFonts w:ascii="Helvetica" w:hAnsi="Helvetica"/>
      <w:b/>
      <w:bCs/>
      <w:color w:val="000000"/>
      <w:sz w:val="12"/>
      <w:szCs w:val="1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977EE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8E6DDE"/>
    <w:rPr>
      <w:rFonts w:ascii="Tahoma" w:hAnsi="Tahoma" w:cs="Tahoma"/>
      <w:sz w:val="16"/>
      <w:szCs w:val="16"/>
    </w:rPr>
  </w:style>
  <w:style w:type="paragraph" w:styleId="ListParagraph">
    <w:name w:val="List Paragraph"/>
    <w:basedOn w:val="Normal"/>
    <w:uiPriority w:val="34"/>
    <w:qFormat/>
    <w:rsid w:val="00BB460A"/>
    <w:pPr>
      <w:ind w:left="720"/>
    </w:pPr>
  </w:style>
  <w:style w:type="table" w:styleId="TableClassic2">
    <w:name w:val="Table Classic 2"/>
    <w:basedOn w:val="TableNormal"/>
    <w:rsid w:val="009B7348"/>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4">
    <w:name w:val="Table Classic 4"/>
    <w:basedOn w:val="TableNormal"/>
    <w:rsid w:val="00E81FEB"/>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List4">
    <w:name w:val="Table List 4"/>
    <w:basedOn w:val="TableNormal"/>
    <w:rsid w:val="00E81FEB"/>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gif"/><Relationship Id="rId18" Type="http://schemas.openxmlformats.org/officeDocument/2006/relationships/image" Target="media/image11.wmf"/><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image" Target="media/image8.gif"/><Relationship Id="rId23" Type="http://schemas.openxmlformats.org/officeDocument/2006/relationships/oleObject" Target="embeddings/oleObject3.bin"/><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BC3107-AC1E-48C4-8BD1-9230A3722C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4</Pages>
  <Words>952</Words>
  <Characters>5428</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January 18, 1999</vt:lpstr>
    </vt:vector>
  </TitlesOfParts>
  <Company>Home</Company>
  <LinksUpToDate>false</LinksUpToDate>
  <CharactersWithSpaces>63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anuary 18, 1999</dc:title>
  <dc:creator>Matthew M. Winking</dc:creator>
  <cp:lastModifiedBy>Matt WInking</cp:lastModifiedBy>
  <cp:revision>4</cp:revision>
  <cp:lastPrinted>2013-01-28T02:19:00Z</cp:lastPrinted>
  <dcterms:created xsi:type="dcterms:W3CDTF">2015-05-07T21:02:00Z</dcterms:created>
  <dcterms:modified xsi:type="dcterms:W3CDTF">2018-04-04T19:24:00Z</dcterms:modified>
</cp:coreProperties>
</file>